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wdp" ContentType="image/vnd.ms-photo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81" r:id="rId3"/>
    <p:sldId id="257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82" r:id="rId15"/>
    <p:sldId id="283" r:id="rId16"/>
    <p:sldId id="270" r:id="rId17"/>
    <p:sldId id="271" r:id="rId18"/>
    <p:sldId id="272" r:id="rId19"/>
    <p:sldId id="273" r:id="rId20"/>
    <p:sldId id="274" r:id="rId21"/>
    <p:sldId id="275" r:id="rId22"/>
    <p:sldId id="286" r:id="rId23"/>
    <p:sldId id="285" r:id="rId24"/>
    <p:sldId id="287" r:id="rId2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26" d="100"/>
          <a:sy n="26" d="100"/>
        </p:scale>
        <p:origin x="-1258" y="-86"/>
      </p:cViewPr>
      <p:guideLst>
        <p:guide orient="horz" pos="2172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8" Type="http://schemas.openxmlformats.org/officeDocument/2006/relationships/tableStyles" Target="tableStyles.xml"/><Relationship Id="rId27" Type="http://schemas.openxmlformats.org/officeDocument/2006/relationships/viewProps" Target="viewProps.xml"/><Relationship Id="rId26" Type="http://schemas.openxmlformats.org/officeDocument/2006/relationships/presProps" Target="presProps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2.emf"/><Relationship Id="rId8" Type="http://schemas.openxmlformats.org/officeDocument/2006/relationships/image" Target="../media/image31.emf"/><Relationship Id="rId7" Type="http://schemas.openxmlformats.org/officeDocument/2006/relationships/image" Target="../media/image30.w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B3EB28-ECA4-4EE7-9890-DE680E01BA8E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42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136BE65-170F-47F8-903A-1FC7C0D2164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microsoft.com/office/2007/relationships/hdphoto" Target="../media/image14.wdp"/><Relationship Id="rId1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9.jpeg"/><Relationship Id="rId4" Type="http://schemas.openxmlformats.org/officeDocument/2006/relationships/image" Target="../media/image18.jpeg"/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image" Target="../media/image15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3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20.w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27.e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26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5.emf"/><Relationship Id="rId3" Type="http://schemas.openxmlformats.org/officeDocument/2006/relationships/oleObject" Target="../embeddings/oleObject9.bin"/><Relationship Id="rId20" Type="http://schemas.openxmlformats.org/officeDocument/2006/relationships/vmlDrawing" Target="../drawings/vmlDrawing4.vml"/><Relationship Id="rId2" Type="http://schemas.openxmlformats.org/officeDocument/2006/relationships/image" Target="../media/image24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32.emf"/><Relationship Id="rId17" Type="http://schemas.openxmlformats.org/officeDocument/2006/relationships/oleObject" Target="../embeddings/oleObject16.bin"/><Relationship Id="rId16" Type="http://schemas.openxmlformats.org/officeDocument/2006/relationships/image" Target="../media/image31.emf"/><Relationship Id="rId15" Type="http://schemas.openxmlformats.org/officeDocument/2006/relationships/oleObject" Target="../embeddings/oleObject15.bin"/><Relationship Id="rId14" Type="http://schemas.openxmlformats.org/officeDocument/2006/relationships/image" Target="../media/image30.wmf"/><Relationship Id="rId13" Type="http://schemas.openxmlformats.org/officeDocument/2006/relationships/oleObject" Target="../embeddings/oleObject14.bin"/><Relationship Id="rId12" Type="http://schemas.openxmlformats.org/officeDocument/2006/relationships/image" Target="../media/image29.emf"/><Relationship Id="rId11" Type="http://schemas.openxmlformats.org/officeDocument/2006/relationships/oleObject" Target="../embeddings/oleObject13.bin"/><Relationship Id="rId10" Type="http://schemas.openxmlformats.org/officeDocument/2006/relationships/image" Target="../media/image28.emf"/><Relationship Id="rId1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36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33.wmf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7.wmf"/><Relationship Id="rId1" Type="http://schemas.openxmlformats.org/officeDocument/2006/relationships/oleObject" Target="../embeddings/oleObject1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38.wmf"/><Relationship Id="rId1" Type="http://schemas.openxmlformats.org/officeDocument/2006/relationships/oleObject" Target="../embeddings/oleObject22.bin"/></Relationships>
</file>

<file path=ppt/slides/_rels/slide1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7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6.bin"/><Relationship Id="rId3" Type="http://schemas.openxmlformats.org/officeDocument/2006/relationships/image" Target="../media/image41.wmf"/><Relationship Id="rId2" Type="http://schemas.openxmlformats.org/officeDocument/2006/relationships/oleObject" Target="../embeddings/oleObject25.bin"/><Relationship Id="rId1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3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4.png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4.jpeg"/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.bin"/><Relationship Id="rId3" Type="http://schemas.openxmlformats.org/officeDocument/2006/relationships/image" Target="../media/image11.wmf"/><Relationship Id="rId2" Type="http://schemas.openxmlformats.org/officeDocument/2006/relationships/oleObject" Target="../embeddings/oleObject2.bin"/><Relationship Id="rId1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7" name="标题 1"/>
          <p:cNvSpPr>
            <a:spLocks noGrp="1"/>
          </p:cNvSpPr>
          <p:nvPr>
            <p:ph type="ctrTitle"/>
          </p:nvPr>
        </p:nvSpPr>
        <p:spPr>
          <a:xfrm>
            <a:off x="979488" y="1987550"/>
            <a:ext cx="7108825" cy="2784475"/>
          </a:xfrm>
          <a:noFill/>
          <a:ln>
            <a:noFill/>
          </a:ln>
        </p:spPr>
        <p:txBody>
          <a:bodyPr wrap="square" anchor="b">
            <a:spAutoFit/>
          </a:bodyPr>
          <a:p>
            <a:pPr indent="266700" algn="l" defTabSz="914400">
              <a:buClrTx/>
              <a:buSzTx/>
              <a:buFontTx/>
            </a:pPr>
            <a:r>
              <a:rPr lang="en-US" altLang="zh-CN" sz="35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j-cs"/>
              </a:rPr>
              <a:t>[知识梳理]</a:t>
            </a:r>
            <a:br>
              <a:rPr lang="en-US" altLang="zh-CN" sz="3500" b="1" kern="1200" baseline="0">
                <a:latin typeface="Times New Roman" panose="02020603050405020304" pitchFamily="18" charset="0"/>
                <a:ea typeface="宋体" panose="02010600030101010101" pitchFamily="2" charset="-122"/>
                <a:cs typeface="+mj-cs"/>
              </a:rPr>
            </a:br>
            <a:br>
              <a:rPr lang="en-US" altLang="zh-CN" sz="35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j-cs"/>
              </a:rPr>
            </a:br>
            <a:r>
              <a:rPr lang="en-US" altLang="zh-CN" sz="35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j-cs"/>
                <a:sym typeface="楷体_GB2312" pitchFamily="49" charset="-122"/>
              </a:rPr>
              <a:t> 保质　 电阻　电流　 ② 升压变压器　④ 一次高压变电站　⑦ 低压变电站</a:t>
            </a:r>
            <a:endParaRPr lang="en-US" altLang="zh-CN" sz="3500" b="1" kern="1200" baseline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+mj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8"/>
          <p:cNvSpPr>
            <a:spLocks noChangeArrowheads="1"/>
          </p:cNvSpPr>
          <p:nvPr/>
        </p:nvSpPr>
        <p:spPr bwMode="auto">
          <a:xfrm>
            <a:off x="71441" y="1984518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25605" name="Text Box 6"/>
          <p:cNvSpPr txBox="1">
            <a:spLocks noChangeArrowheads="1"/>
          </p:cNvSpPr>
          <p:nvPr/>
        </p:nvSpPr>
        <p:spPr bwMode="auto">
          <a:xfrm>
            <a:off x="617039" y="1480347"/>
            <a:ext cx="7894783" cy="1652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6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lang="zh-CN" altLang="en-US" sz="2600" b="1" dirty="0" smtClean="0">
                <a:latin typeface="Times New Roman" panose="02020603050405020304" pitchFamily="18" charset="0"/>
                <a:ea typeface="楷体_GB2312" pitchFamily="49" charset="-122"/>
              </a:rPr>
              <a:t>由 </a:t>
            </a:r>
            <a:r>
              <a:rPr lang="el-GR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Δ</a:t>
            </a:r>
            <a:r>
              <a:rPr lang="en-US" altLang="zh-CN" sz="26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  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6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12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 </a:t>
            </a:r>
            <a:r>
              <a:rPr lang="zh-CN" altLang="en-US" sz="2600" b="1" dirty="0" smtClean="0">
                <a:latin typeface="Times New Roman" panose="02020603050405020304" pitchFamily="18" charset="0"/>
                <a:ea typeface="楷体_GB2312" pitchFamily="49" charset="-122"/>
              </a:rPr>
              <a:t>可知</a:t>
            </a:r>
            <a:r>
              <a:rPr lang="zh-CN" altLang="en-US" sz="2600" b="1" dirty="0">
                <a:latin typeface="Times New Roman" panose="02020603050405020304" pitchFamily="18" charset="0"/>
                <a:ea typeface="楷体_GB2312" pitchFamily="49" charset="-122"/>
              </a:rPr>
              <a:t>，在输电电流一定的情况下</a:t>
            </a:r>
            <a:r>
              <a:rPr lang="zh-CN" altLang="en-US" sz="2600" b="1" dirty="0" smtClean="0">
                <a:latin typeface="Times New Roman" panose="02020603050405020304" pitchFamily="18" charset="0"/>
                <a:ea typeface="楷体_GB2312" pitchFamily="49" charset="-122"/>
              </a:rPr>
              <a:t>，线路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电阻</a:t>
            </a:r>
            <a:r>
              <a:rPr lang="zh-CN" altLang="en-US" sz="2600" b="1" dirty="0">
                <a:latin typeface="Times New Roman" panose="02020603050405020304" pitchFamily="18" charset="0"/>
                <a:ea typeface="楷体_GB2312" pitchFamily="49" charset="-122"/>
              </a:rPr>
              <a:t>减为原来的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一半</a:t>
            </a:r>
            <a:r>
              <a:rPr lang="zh-CN" altLang="en-US" sz="2600" b="1" dirty="0">
                <a:latin typeface="Times New Roman" panose="02020603050405020304" pitchFamily="18" charset="0"/>
                <a:ea typeface="楷体_GB2312" pitchFamily="49" charset="-122"/>
              </a:rPr>
              <a:t>，线路损耗的功率减为</a:t>
            </a:r>
            <a:r>
              <a:rPr lang="zh-CN" altLang="en-US" sz="2600" b="1" dirty="0" smtClean="0">
                <a:latin typeface="Times New Roman" panose="02020603050405020304" pitchFamily="18" charset="0"/>
                <a:ea typeface="楷体_GB2312" pitchFamily="49" charset="-122"/>
              </a:rPr>
              <a:t>原来</a:t>
            </a:r>
            <a:r>
              <a:rPr lang="zh-CN" altLang="en-US" sz="2600" b="1" dirty="0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一半</a:t>
            </a:r>
            <a:r>
              <a:rPr lang="zh-CN" altLang="en-US" sz="2600" b="1" dirty="0"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lang="zh-CN" altLang="en-US" sz="26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606" name="Text Box 13"/>
          <p:cNvSpPr txBox="1">
            <a:spLocks noChangeArrowheads="1"/>
          </p:cNvSpPr>
          <p:nvPr/>
        </p:nvSpPr>
        <p:spPr bwMode="auto">
          <a:xfrm>
            <a:off x="617039" y="3037592"/>
            <a:ext cx="7954959" cy="1652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600" b="1" dirty="0"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lang="zh-CN" altLang="en-US" sz="2600" b="1" dirty="0">
                <a:latin typeface="Times New Roman" panose="02020603050405020304" pitchFamily="18" charset="0"/>
                <a:ea typeface="楷体_GB2312" pitchFamily="49" charset="-122"/>
              </a:rPr>
              <a:t>在线路电阻一定的情况下，电压提高一倍，</a:t>
            </a:r>
            <a:r>
              <a:rPr lang="zh-CN" altLang="en-US" sz="2600" b="1" dirty="0" smtClean="0">
                <a:latin typeface="Times New Roman" panose="02020603050405020304" pitchFamily="18" charset="0"/>
                <a:ea typeface="楷体_GB2312" pitchFamily="49" charset="-122"/>
              </a:rPr>
              <a:t>由 </a:t>
            </a:r>
            <a:r>
              <a:rPr lang="en-US" altLang="zh-CN" sz="26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P 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zh-CN" sz="26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UI </a:t>
            </a:r>
            <a:r>
              <a:rPr lang="zh-CN" altLang="en-US" sz="2600" b="1" dirty="0" smtClean="0">
                <a:latin typeface="Times New Roman" panose="02020603050405020304" pitchFamily="18" charset="0"/>
                <a:ea typeface="楷体_GB2312" pitchFamily="49" charset="-122"/>
              </a:rPr>
              <a:t>可知</a:t>
            </a:r>
            <a:r>
              <a:rPr lang="zh-CN" altLang="en-US" sz="2600" b="1" dirty="0">
                <a:latin typeface="Times New Roman" panose="02020603050405020304" pitchFamily="18" charset="0"/>
                <a:ea typeface="楷体_GB2312" pitchFamily="49" charset="-122"/>
              </a:rPr>
              <a:t>：线路中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电流</a:t>
            </a:r>
            <a:r>
              <a:rPr lang="zh-CN" altLang="en-US" sz="2600" b="1" dirty="0">
                <a:latin typeface="Times New Roman" panose="02020603050405020304" pitchFamily="18" charset="0"/>
                <a:ea typeface="楷体_GB2312" pitchFamily="49" charset="-122"/>
              </a:rPr>
              <a:t>减为原来的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一半</a:t>
            </a:r>
            <a:r>
              <a:rPr lang="zh-CN" altLang="en-US" sz="2600" b="1" dirty="0">
                <a:latin typeface="Times New Roman" panose="02020603050405020304" pitchFamily="18" charset="0"/>
                <a:ea typeface="楷体_GB2312" pitchFamily="49" charset="-122"/>
              </a:rPr>
              <a:t>，而</a:t>
            </a:r>
            <a:r>
              <a:rPr lang="zh-CN" altLang="en-US" sz="2600" b="1" dirty="0" smtClean="0">
                <a:latin typeface="Times New Roman" panose="02020603050405020304" pitchFamily="18" charset="0"/>
                <a:ea typeface="楷体_GB2312" pitchFamily="49" charset="-122"/>
              </a:rPr>
              <a:t>损耗的</a:t>
            </a:r>
            <a:r>
              <a:rPr lang="zh-CN" altLang="en-US" sz="2600" b="1" dirty="0">
                <a:latin typeface="Times New Roman" panose="02020603050405020304" pitchFamily="18" charset="0"/>
                <a:ea typeface="楷体_GB2312" pitchFamily="49" charset="-122"/>
              </a:rPr>
              <a:t>功率减为原来的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四分之一</a:t>
            </a:r>
            <a:r>
              <a:rPr lang="zh-CN" altLang="en-US" sz="2600" b="1" dirty="0"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lang="zh-CN" altLang="en-US" sz="26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56172" y="323165"/>
            <a:ext cx="8492215" cy="646331"/>
          </a:xfrm>
          <a:prstGeom prst="rect">
            <a:avLst/>
          </a:prstGeom>
          <a:gradFill>
            <a:gsLst>
              <a:gs pos="100000">
                <a:srgbClr val="FF0000">
                  <a:alpha val="0"/>
                </a:srgbClr>
              </a:gs>
              <a:gs pos="0">
                <a:srgbClr val="FF0000">
                  <a:alpha val="0"/>
                </a:srgbClr>
              </a:gs>
              <a:gs pos="50000">
                <a:srgbClr val="00B0F0"/>
              </a:gs>
            </a:gsLst>
            <a:lin ang="0" scaled="0"/>
          </a:gradFill>
          <a:scene3d>
            <a:camera prst="orthographicFront"/>
            <a:lightRig rig="threePt" dir="t"/>
          </a:scene3d>
          <a:sp3d>
            <a:bevelT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zh-CN" altLang="en-US" sz="36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黑体" panose="02010609060101010101" charset="-122"/>
                <a:ea typeface="黑体" panose="02010609060101010101" charset="-122"/>
                <a:sym typeface="黑体" panose="02010609060101010101" charset="-122"/>
              </a:rPr>
              <a:t>三、远距离输电措施</a:t>
            </a:r>
            <a:endParaRPr lang="zh-CN" altLang="en-US" sz="3600" b="1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797537" y="4903972"/>
            <a:ext cx="7774461" cy="1210945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华文楷体" panose="02010600040101010101" pitchFamily="2" charset="-122"/>
                <a:ea typeface="华文楷体" panose="02010600040101010101" pitchFamily="2" charset="-122"/>
                <a:sym typeface="黑体" panose="02010609060101010101" charset="-122"/>
              </a:rPr>
              <a:t>   采用</a:t>
            </a:r>
            <a:r>
              <a:rPr lang="zh-CN" altLang="en-US" sz="2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华文楷体" panose="02010600040101010101" pitchFamily="2" charset="-122"/>
                <a:ea typeface="华文楷体" panose="02010600040101010101" pitchFamily="2" charset="-122"/>
                <a:sym typeface="黑体" panose="02010609060101010101" charset="-122"/>
              </a:rPr>
              <a:t>高压输电是减小输电线</a:t>
            </a:r>
            <a:r>
              <a:rPr lang="zh-CN" altLang="en-US" sz="2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华文楷体" panose="02010600040101010101" pitchFamily="2" charset="-122"/>
                <a:ea typeface="华文楷体" panose="02010600040101010101" pitchFamily="2" charset="-122"/>
                <a:sym typeface="黑体" panose="02010609060101010101" charset="-122"/>
              </a:rPr>
              <a:t>上功率损失的</a:t>
            </a:r>
            <a:r>
              <a:rPr lang="zh-CN" altLang="en-US" sz="2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华文楷体" panose="02010600040101010101" pitchFamily="2" charset="-122"/>
                <a:ea typeface="华文楷体" panose="02010600040101010101" pitchFamily="2" charset="-122"/>
                <a:sym typeface="黑体" panose="02010609060101010101" charset="-122"/>
              </a:rPr>
              <a:t>最</a:t>
            </a:r>
            <a:r>
              <a:rPr lang="zh-CN" altLang="en-US" sz="2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华文楷体" panose="02010600040101010101" pitchFamily="2" charset="-122"/>
                <a:ea typeface="华文楷体" panose="02010600040101010101" pitchFamily="2" charset="-122"/>
                <a:sym typeface="黑体" panose="02010609060101010101" charset="-122"/>
              </a:rPr>
              <a:t>有效</a:t>
            </a:r>
            <a:r>
              <a:rPr lang="zh-CN" altLang="en-US" sz="2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华文楷体" panose="02010600040101010101" pitchFamily="2" charset="-122"/>
                <a:ea typeface="华文楷体" panose="02010600040101010101" pitchFamily="2" charset="-122"/>
                <a:sym typeface="黑体" panose="02010609060101010101" charset="-122"/>
              </a:rPr>
              <a:t>、最经济的</a:t>
            </a:r>
            <a:r>
              <a:rPr lang="zh-CN" altLang="en-US" sz="2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华文楷体" panose="02010600040101010101" pitchFamily="2" charset="-122"/>
                <a:ea typeface="华文楷体" panose="02010600040101010101" pitchFamily="2" charset="-122"/>
                <a:sym typeface="黑体" panose="02010609060101010101" charset="-122"/>
              </a:rPr>
              <a:t>措施</a:t>
            </a:r>
            <a:endParaRPr lang="zh-CN" altLang="en-US" sz="2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  <a:latin typeface="华文楷体" panose="02010600040101010101" pitchFamily="2" charset="-122"/>
              <a:ea typeface="华文楷体" panose="02010600040101010101" pitchFamily="2" charset="-122"/>
              <a:sym typeface="黑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/>
      <p:bldP spid="25606" grpId="0"/>
      <p:bldP spid="9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-677338" y="279559"/>
            <a:ext cx="6152447" cy="584775"/>
          </a:xfrm>
          <a:prstGeom prst="rect">
            <a:avLst/>
          </a:prstGeom>
          <a:gradFill>
            <a:gsLst>
              <a:gs pos="0">
                <a:srgbClr val="FF0000">
                  <a:alpha val="0"/>
                </a:srgbClr>
              </a:gs>
              <a:gs pos="100000">
                <a:srgbClr val="FF0000">
                  <a:alpha val="0"/>
                </a:srgbClr>
              </a:gs>
              <a:gs pos="50000">
                <a:srgbClr val="FFFF00"/>
              </a:gs>
            </a:gsLst>
            <a:lin ang="0" scaled="0"/>
          </a:gradFill>
          <a:effectLst>
            <a:outerShdw blurRad="76200" dist="12700" dir="2700000" sy="-23000" kx="-800400" algn="bl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远距离输电示意图</a:t>
            </a:r>
            <a:endParaRPr lang="zh-CN" altLang="en-US" sz="3200" b="1" dirty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pSp>
        <p:nvGrpSpPr>
          <p:cNvPr id="4" name="组合 25"/>
          <p:cNvGrpSpPr/>
          <p:nvPr/>
        </p:nvGrpSpPr>
        <p:grpSpPr>
          <a:xfrm>
            <a:off x="620880" y="1149485"/>
            <a:ext cx="7974105" cy="4920714"/>
            <a:chOff x="620880" y="1217219"/>
            <a:chExt cx="7974105" cy="4920714"/>
          </a:xfrm>
        </p:grpSpPr>
        <p:pic>
          <p:nvPicPr>
            <p:cNvPr id="2" name="Picture 5"/>
            <p:cNvPicPr>
              <a:picLocks noChangeAspect="1" noChangeArrowheads="1"/>
            </p:cNvPicPr>
            <p:nvPr/>
          </p:nvPicPr>
          <p:blipFill rotWithShape="1">
            <a:blip r:embed="rId1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ackgroundRemoval t="218" b="93464" l="870" r="100000">
                          <a14:foregroundMark x1="16087" y1="14815" x2="9855" y2="12854"/>
                          <a14:foregroundMark x1="17101" y1="15686" x2="20435" y2="8061"/>
                          <a14:foregroundMark x1="12899" y1="16993" x2="15507" y2="12854"/>
                          <a14:foregroundMark x1="13333" y1="19172" x2="8986" y2="16340"/>
                          <a14:foregroundMark x1="14203" y1="18736" x2="15507" y2="21351"/>
                          <a14:foregroundMark x1="16812" y1="18083" x2="19420" y2="22876"/>
                          <a14:foregroundMark x1="10870" y1="26362" x2="19855" y2="31808"/>
                          <a14:foregroundMark x1="9855" y1="26797" x2="12029" y2="27015"/>
                          <a14:foregroundMark x1="12464" y1="19390" x2="13188" y2="23094"/>
                          <a14:foregroundMark x1="23623" y1="13290" x2="22609" y2="21351"/>
                          <a14:foregroundMark x1="19130" y1="19172" x2="20725" y2="21351"/>
                          <a14:foregroundMark x1="18986" y1="23094" x2="19420" y2="25054"/>
                          <a14:foregroundMark x1="39710" y1="13072" x2="38696" y2="23965"/>
                          <a14:foregroundMark x1="34493" y1="26580" x2="46957" y2="27451"/>
                          <a14:foregroundMark x1="28986" y1="29412" x2="42319" y2="29630"/>
                          <a14:foregroundMark x1="31594" y1="26797" x2="36232" y2="27233"/>
                          <a14:foregroundMark x1="28696" y1="29194" x2="30725" y2="29412"/>
                          <a14:foregroundMark x1="15362" y1="46841" x2="16232" y2="50763"/>
                          <a14:foregroundMark x1="14493" y1="45098" x2="16667" y2="49891"/>
                          <a14:foregroundMark x1="28261" y1="31155" x2="26812" y2="40305"/>
                          <a14:foregroundMark x1="27391" y1="32462" x2="27826" y2="37473"/>
                          <a14:foregroundMark x1="27101" y1="31155" x2="27536" y2="33333"/>
                          <a14:foregroundMark x1="51014" y1="36601" x2="48986" y2="37037"/>
                          <a14:foregroundMark x1="43188" y1="37473" x2="66957" y2="40087"/>
                          <a14:foregroundMark x1="68116" y1="41176" x2="72754" y2="43573"/>
                          <a14:foregroundMark x1="70580" y1="48148" x2="80870" y2="48366"/>
                          <a14:foregroundMark x1="72319" y1="49237" x2="75652" y2="49891"/>
                          <a14:foregroundMark x1="71304" y1="44444" x2="39420" y2="60131"/>
                          <a14:foregroundMark x1="67681" y1="49891" x2="48261" y2="58170"/>
                          <a14:foregroundMark x1="54203" y1="57516" x2="38406" y2="61874"/>
                          <a14:foregroundMark x1="43623" y1="61438" x2="27826" y2="65577"/>
                          <a14:foregroundMark x1="38696" y1="64052" x2="26812" y2="66449"/>
                          <a14:foregroundMark x1="21884" y1="64924" x2="29420" y2="74946"/>
                          <a14:foregroundMark x1="21159" y1="70588" x2="31014" y2="76253"/>
                          <a14:foregroundMark x1="30870" y1="75817" x2="36522" y2="78867"/>
                          <a14:foregroundMark x1="33043" y1="86492" x2="44058" y2="86492"/>
                          <a14:foregroundMark x1="31014" y1="85621" x2="35362" y2="86057"/>
                          <a14:foregroundMark x1="42899" y1="85839" x2="45072" y2="86057"/>
                          <a14:foregroundMark x1="35217" y1="81481" x2="36232" y2="83660"/>
                          <a14:foregroundMark x1="37101" y1="80174" x2="42464" y2="74292"/>
                          <a14:foregroundMark x1="43623" y1="74292" x2="50000" y2="70153"/>
                          <a14:foregroundMark x1="52319" y1="69499" x2="52029" y2="80392"/>
                          <a14:foregroundMark x1="52319" y1="70588" x2="57101" y2="73420"/>
                          <a14:foregroundMark x1="56087" y1="72985" x2="61449" y2="72985"/>
                          <a14:foregroundMark x1="60725" y1="74510" x2="64783" y2="74946"/>
                          <a14:foregroundMark x1="63478" y1="72549" x2="63188" y2="88889"/>
                          <a14:foregroundMark x1="60000" y1="91503" x2="66522" y2="91285"/>
                          <a14:foregroundMark x1="60000" y1="89542" x2="63478" y2="89325"/>
                          <a14:foregroundMark x1="64348" y1="78214" x2="72899" y2="83224"/>
                          <a14:foregroundMark x1="74493" y1="86492" x2="90870" y2="87146"/>
                          <a14:foregroundMark x1="74493" y1="90414" x2="78116" y2="90196"/>
                          <a14:foregroundMark x1="72319" y1="86275" x2="73913" y2="88889"/>
                          <a14:foregroundMark x1="92754" y1="88889" x2="93043" y2="90196"/>
                          <a14:foregroundMark x1="15797" y1="87800" x2="25797" y2="88017"/>
                          <a14:foregroundMark x1="14493" y1="85621" x2="17826" y2="85621"/>
                          <a14:foregroundMark x1="53478" y1="82789" x2="55942" y2="83442"/>
                          <a14:foregroundMark x1="51884" y1="69281" x2="51884" y2="71242"/>
                          <a14:foregroundMark x1="53478" y1="73203" x2="57971" y2="75599"/>
                          <a14:foregroundMark x1="42319" y1="74292" x2="46232" y2="71678"/>
                          <a14:foregroundMark x1="64058" y1="79303" x2="69565" y2="83007"/>
                          <a14:foregroundMark x1="65797" y1="52941" x2="57391" y2="55991"/>
                          <a14:foregroundMark x1="59420" y1="56427" x2="51594" y2="59695"/>
                          <a14:foregroundMark x1="50000" y1="61656" x2="43188" y2="63181"/>
                          <a14:foregroundMark x1="23768" y1="73856" x2="31594" y2="79521"/>
                          <a14:foregroundMark x1="45942" y1="36601" x2="51739" y2="37037"/>
                          <a14:foregroundMark x1="53333" y1="36601" x2="59130" y2="37255"/>
                          <a14:foregroundMark x1="60580" y1="37908" x2="64493" y2="39869"/>
                          <a14:foregroundMark x1="24348" y1="63834" x2="38261" y2="61656"/>
                          <a14:foregroundMark x1="16522" y1="68845" x2="17826" y2="81699"/>
                          <a14:foregroundMark x1="16812" y1="59695" x2="16232" y2="64488"/>
                          <a14:foregroundMark x1="16377" y1="62963" x2="17246" y2="66231"/>
                          <a14:foregroundMark x1="32609" y1="88235" x2="42319" y2="88235"/>
                          <a14:foregroundMark x1="43333" y1="87800" x2="46812" y2="86710"/>
                          <a14:foregroundMark x1="40145" y1="84096" x2="43913" y2="84532"/>
                          <a14:foregroundMark x1="37681" y1="83660" x2="38696" y2="85185"/>
                          <a14:foregroundMark x1="37536" y1="81699" x2="37971" y2="83224"/>
                          <a14:backgroundMark x1="67681" y1="38780" x2="72174" y2="39216"/>
                          <a14:backgroundMark x1="59275" y1="66449" x2="63188" y2="65795"/>
                          <a14:backgroundMark x1="48696" y1="65142" x2="54493" y2="65142"/>
                          <a14:backgroundMark x1="48696" y1="66013" x2="54783" y2="66013"/>
                          <a14:backgroundMark x1="49275" y1="64924" x2="58261" y2="64488"/>
                          <a14:backgroundMark x1="54348" y1="66013" x2="58406" y2="66231"/>
                          <a14:backgroundMark x1="65942" y1="72331" x2="68841" y2="72331"/>
                          <a14:backgroundMark x1="75942" y1="66449" x2="75942" y2="66449"/>
                          <a14:backgroundMark x1="40290" y1="79956" x2="47391" y2="81046"/>
                          <a14:backgroundMark x1="39855" y1="80828" x2="43768" y2="80610"/>
                          <a14:backgroundMark x1="41449" y1="79521" x2="45942" y2="79739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231"/>
            <a:stretch>
              <a:fillRect/>
            </a:stretch>
          </p:blipFill>
          <p:spPr bwMode="auto">
            <a:xfrm>
              <a:off x="620880" y="1217219"/>
              <a:ext cx="7692625" cy="49006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643456" y="1550662"/>
              <a:ext cx="389469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>
                  <a:solidFill>
                    <a:schemeClr val="accent5">
                      <a:lumMod val="50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发电站</a:t>
              </a:r>
              <a:endParaRPr lang="zh-CN" altLang="en-US" sz="2000" dirty="0">
                <a:solidFill>
                  <a:schemeClr val="accent5">
                    <a:lumMod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050422" y="2710336"/>
              <a:ext cx="23312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>
                  <a:solidFill>
                    <a:schemeClr val="accent5">
                      <a:lumMod val="50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一次高压变电站</a:t>
              </a:r>
              <a:endParaRPr lang="zh-CN" altLang="en-US" dirty="0">
                <a:solidFill>
                  <a:schemeClr val="accent5">
                    <a:lumMod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794492" y="3397618"/>
              <a:ext cx="18004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solidFill>
                    <a:schemeClr val="accent5">
                      <a:lumMod val="50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二次高压变电站</a:t>
              </a:r>
              <a:endParaRPr lang="zh-CN" altLang="en-US" dirty="0">
                <a:solidFill>
                  <a:schemeClr val="accent5">
                    <a:lumMod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770723" y="4157966"/>
              <a:ext cx="25896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>
                  <a:solidFill>
                    <a:schemeClr val="accent5">
                      <a:lumMod val="50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长距离输电线路</a:t>
              </a:r>
              <a:endParaRPr lang="zh-CN" altLang="en-US" dirty="0">
                <a:solidFill>
                  <a:schemeClr val="accent5">
                    <a:lumMod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889301" y="5768601"/>
              <a:ext cx="13388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solidFill>
                    <a:schemeClr val="accent5">
                      <a:lumMod val="50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低压变电站</a:t>
              </a:r>
              <a:endParaRPr lang="zh-CN" altLang="en-US" dirty="0">
                <a:solidFill>
                  <a:schemeClr val="accent5">
                    <a:lumMod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7907103" y="4937603"/>
              <a:ext cx="424154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>
                  <a:solidFill>
                    <a:schemeClr val="accent5">
                      <a:lumMod val="50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用  户</a:t>
              </a:r>
              <a:endParaRPr lang="zh-CN" altLang="en-US" sz="2000" dirty="0">
                <a:solidFill>
                  <a:schemeClr val="accent5">
                    <a:lumMod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 descr="水电站的大型发电机组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392" y="1237457"/>
            <a:ext cx="2819400" cy="21336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7" descr="发电站的巨型升压变压器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2955" y="1223963"/>
            <a:ext cx="2951163" cy="216058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10" descr="输电联网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3"/>
          <a:stretch>
            <a:fillRect/>
          </a:stretch>
        </p:blipFill>
        <p:spPr bwMode="auto">
          <a:xfrm>
            <a:off x="6230588" y="4132265"/>
            <a:ext cx="2362200" cy="18891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4" name="Picture 13" descr="sf-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2303" y="4149727"/>
            <a:ext cx="2124075" cy="187483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6" name="Picture 16" descr="电表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80" y="4043363"/>
            <a:ext cx="1693863" cy="1981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7" name="Text Box 17"/>
          <p:cNvSpPr txBox="1">
            <a:spLocks noChangeArrowheads="1"/>
          </p:cNvSpPr>
          <p:nvPr/>
        </p:nvSpPr>
        <p:spPr bwMode="auto">
          <a:xfrm>
            <a:off x="863335" y="6027037"/>
            <a:ext cx="996951" cy="49244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用 户</a:t>
            </a:r>
            <a:endParaRPr kumimoji="1" lang="zh-CN" altLang="en-US" sz="26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219143" y="1597848"/>
            <a:ext cx="568323" cy="1292662"/>
          </a:xfrm>
          <a:prstGeom prst="rect">
            <a:avLst/>
          </a:prstGeom>
          <a:solidFill>
            <a:schemeClr val="bg1">
              <a:alpha val="89803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6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发电站</a:t>
            </a:r>
            <a:endParaRPr kumimoji="1" lang="zh-CN" altLang="en-US" sz="26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8259413" y="1278176"/>
            <a:ext cx="564710" cy="2092881"/>
          </a:xfrm>
          <a:prstGeom prst="rect">
            <a:avLst/>
          </a:prstGeom>
          <a:solidFill>
            <a:schemeClr val="bg1">
              <a:alpha val="89803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6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升压变压器</a:t>
            </a:r>
            <a:endParaRPr kumimoji="1" lang="zh-CN" altLang="en-US" sz="26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6563962" y="6027037"/>
            <a:ext cx="1695451" cy="49244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6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高压输电</a:t>
            </a:r>
            <a:endParaRPr kumimoji="1" lang="zh-CN" altLang="en-US" sz="26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3298033" y="6039568"/>
            <a:ext cx="1852613" cy="49244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6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降压变压器</a:t>
            </a:r>
            <a:endParaRPr kumimoji="1" lang="zh-CN" altLang="en-US" sz="26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-677338" y="279559"/>
            <a:ext cx="6152447" cy="584775"/>
          </a:xfrm>
          <a:prstGeom prst="rect">
            <a:avLst/>
          </a:prstGeom>
          <a:gradFill>
            <a:gsLst>
              <a:gs pos="0">
                <a:srgbClr val="FF0000">
                  <a:alpha val="0"/>
                </a:srgbClr>
              </a:gs>
              <a:gs pos="100000">
                <a:srgbClr val="FF0000">
                  <a:alpha val="0"/>
                </a:srgbClr>
              </a:gs>
              <a:gs pos="50000">
                <a:srgbClr val="FFFF00"/>
              </a:gs>
            </a:gsLst>
            <a:lin ang="0" scaled="0"/>
          </a:gradFill>
          <a:effectLst>
            <a:outerShdw blurRad="76200" dist="12700" dir="2700000" sy="-23000" kx="-800400" algn="bl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远距离输电示意图</a:t>
            </a:r>
            <a:endParaRPr lang="zh-CN" altLang="en-US" sz="3200" b="1" dirty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3" name="AutoShape 183"/>
          <p:cNvSpPr>
            <a:spLocks noChangeArrowheads="1"/>
          </p:cNvSpPr>
          <p:nvPr/>
        </p:nvSpPr>
        <p:spPr bwMode="auto">
          <a:xfrm>
            <a:off x="3886117" y="2229190"/>
            <a:ext cx="1162928" cy="304022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57591581 h 21600"/>
              <a:gd name="T4" fmla="*/ 2147483647 w 21600"/>
              <a:gd name="T5" fmla="*/ 515183795 h 21600"/>
              <a:gd name="T6" fmla="*/ 2147483647 w 21600"/>
              <a:gd name="T7" fmla="*/ 257591581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3938 h 21600"/>
              <a:gd name="T14" fmla="*/ 18169 w 21600"/>
              <a:gd name="T15" fmla="*/ 1766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3938"/>
                </a:lnTo>
                <a:lnTo>
                  <a:pt x="3375" y="3938"/>
                </a:lnTo>
                <a:lnTo>
                  <a:pt x="3375" y="17662"/>
                </a:lnTo>
                <a:lnTo>
                  <a:pt x="16200" y="17662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3938"/>
                </a:moveTo>
                <a:lnTo>
                  <a:pt x="1350" y="17662"/>
                </a:lnTo>
                <a:lnTo>
                  <a:pt x="2700" y="17662"/>
                </a:lnTo>
                <a:lnTo>
                  <a:pt x="2700" y="3938"/>
                </a:lnTo>
                <a:lnTo>
                  <a:pt x="1350" y="3938"/>
                </a:lnTo>
                <a:close/>
              </a:path>
              <a:path w="21600" h="21600">
                <a:moveTo>
                  <a:pt x="0" y="3938"/>
                </a:moveTo>
                <a:lnTo>
                  <a:pt x="0" y="17662"/>
                </a:lnTo>
                <a:lnTo>
                  <a:pt x="675" y="17662"/>
                </a:lnTo>
                <a:lnTo>
                  <a:pt x="675" y="3938"/>
                </a:lnTo>
                <a:lnTo>
                  <a:pt x="0" y="3938"/>
                </a:lnTo>
                <a:close/>
              </a:path>
            </a:pathLst>
          </a:custGeom>
          <a:gradFill rotWithShape="1">
            <a:gsLst>
              <a:gs pos="0">
                <a:srgbClr val="DCEBF5"/>
              </a:gs>
              <a:gs pos="8000">
                <a:srgbClr val="83A7C3"/>
              </a:gs>
              <a:gs pos="13000">
                <a:srgbClr val="768FB9"/>
              </a:gs>
              <a:gs pos="21001">
                <a:srgbClr val="83A7C3"/>
              </a:gs>
              <a:gs pos="52000">
                <a:srgbClr val="FFFFFF"/>
              </a:gs>
              <a:gs pos="56000">
                <a:srgbClr val="9C6563"/>
              </a:gs>
              <a:gs pos="58000">
                <a:srgbClr val="80302D"/>
              </a:gs>
              <a:gs pos="71001">
                <a:srgbClr val="C0524E"/>
              </a:gs>
              <a:gs pos="94000">
                <a:srgbClr val="EBDAD4"/>
              </a:gs>
              <a:gs pos="100000">
                <a:srgbClr val="55261C"/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AutoShape 183"/>
          <p:cNvSpPr>
            <a:spLocks noChangeArrowheads="1"/>
          </p:cNvSpPr>
          <p:nvPr/>
        </p:nvSpPr>
        <p:spPr bwMode="auto">
          <a:xfrm flipH="1">
            <a:off x="2251959" y="4935135"/>
            <a:ext cx="661817" cy="304022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57591581 h 21600"/>
              <a:gd name="T4" fmla="*/ 2147483647 w 21600"/>
              <a:gd name="T5" fmla="*/ 515183795 h 21600"/>
              <a:gd name="T6" fmla="*/ 2147483647 w 21600"/>
              <a:gd name="T7" fmla="*/ 257591581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3938 h 21600"/>
              <a:gd name="T14" fmla="*/ 18169 w 21600"/>
              <a:gd name="T15" fmla="*/ 1766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3938"/>
                </a:lnTo>
                <a:lnTo>
                  <a:pt x="3375" y="3938"/>
                </a:lnTo>
                <a:lnTo>
                  <a:pt x="3375" y="17662"/>
                </a:lnTo>
                <a:lnTo>
                  <a:pt x="16200" y="17662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3938"/>
                </a:moveTo>
                <a:lnTo>
                  <a:pt x="1350" y="17662"/>
                </a:lnTo>
                <a:lnTo>
                  <a:pt x="2700" y="17662"/>
                </a:lnTo>
                <a:lnTo>
                  <a:pt x="2700" y="3938"/>
                </a:lnTo>
                <a:lnTo>
                  <a:pt x="1350" y="3938"/>
                </a:lnTo>
                <a:close/>
              </a:path>
              <a:path w="21600" h="21600">
                <a:moveTo>
                  <a:pt x="0" y="3938"/>
                </a:moveTo>
                <a:lnTo>
                  <a:pt x="0" y="17662"/>
                </a:lnTo>
                <a:lnTo>
                  <a:pt x="675" y="17662"/>
                </a:lnTo>
                <a:lnTo>
                  <a:pt x="675" y="3938"/>
                </a:lnTo>
                <a:lnTo>
                  <a:pt x="0" y="3938"/>
                </a:lnTo>
                <a:close/>
              </a:path>
            </a:pathLst>
          </a:custGeom>
          <a:gradFill rotWithShape="1">
            <a:gsLst>
              <a:gs pos="0">
                <a:srgbClr val="DCEBF5"/>
              </a:gs>
              <a:gs pos="8000">
                <a:srgbClr val="83A7C3"/>
              </a:gs>
              <a:gs pos="13000">
                <a:srgbClr val="768FB9"/>
              </a:gs>
              <a:gs pos="21001">
                <a:srgbClr val="83A7C3"/>
              </a:gs>
              <a:gs pos="52000">
                <a:srgbClr val="FFFFFF"/>
              </a:gs>
              <a:gs pos="56000">
                <a:srgbClr val="9C6563"/>
              </a:gs>
              <a:gs pos="58000">
                <a:srgbClr val="80302D"/>
              </a:gs>
              <a:gs pos="71001">
                <a:srgbClr val="C0524E"/>
              </a:gs>
              <a:gs pos="94000">
                <a:srgbClr val="EBDAD4"/>
              </a:gs>
              <a:gs pos="100000">
                <a:srgbClr val="55261C"/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AutoShape 183"/>
          <p:cNvSpPr>
            <a:spLocks noChangeArrowheads="1"/>
          </p:cNvSpPr>
          <p:nvPr/>
        </p:nvSpPr>
        <p:spPr bwMode="auto">
          <a:xfrm flipH="1">
            <a:off x="5422020" y="4990309"/>
            <a:ext cx="661817" cy="304022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57591581 h 21600"/>
              <a:gd name="T4" fmla="*/ 2147483647 w 21600"/>
              <a:gd name="T5" fmla="*/ 515183795 h 21600"/>
              <a:gd name="T6" fmla="*/ 2147483647 w 21600"/>
              <a:gd name="T7" fmla="*/ 257591581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3938 h 21600"/>
              <a:gd name="T14" fmla="*/ 18169 w 21600"/>
              <a:gd name="T15" fmla="*/ 1766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3938"/>
                </a:lnTo>
                <a:lnTo>
                  <a:pt x="3375" y="3938"/>
                </a:lnTo>
                <a:lnTo>
                  <a:pt x="3375" y="17662"/>
                </a:lnTo>
                <a:lnTo>
                  <a:pt x="16200" y="17662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3938"/>
                </a:moveTo>
                <a:lnTo>
                  <a:pt x="1350" y="17662"/>
                </a:lnTo>
                <a:lnTo>
                  <a:pt x="2700" y="17662"/>
                </a:lnTo>
                <a:lnTo>
                  <a:pt x="2700" y="3938"/>
                </a:lnTo>
                <a:lnTo>
                  <a:pt x="1350" y="3938"/>
                </a:lnTo>
                <a:close/>
              </a:path>
              <a:path w="21600" h="21600">
                <a:moveTo>
                  <a:pt x="0" y="3938"/>
                </a:moveTo>
                <a:lnTo>
                  <a:pt x="0" y="17662"/>
                </a:lnTo>
                <a:lnTo>
                  <a:pt x="675" y="17662"/>
                </a:lnTo>
                <a:lnTo>
                  <a:pt x="675" y="3938"/>
                </a:lnTo>
                <a:lnTo>
                  <a:pt x="0" y="3938"/>
                </a:lnTo>
                <a:close/>
              </a:path>
            </a:pathLst>
          </a:custGeom>
          <a:gradFill rotWithShape="1">
            <a:gsLst>
              <a:gs pos="0">
                <a:srgbClr val="DCEBF5"/>
              </a:gs>
              <a:gs pos="8000">
                <a:srgbClr val="83A7C3"/>
              </a:gs>
              <a:gs pos="13000">
                <a:srgbClr val="768FB9"/>
              </a:gs>
              <a:gs pos="21001">
                <a:srgbClr val="83A7C3"/>
              </a:gs>
              <a:gs pos="52000">
                <a:srgbClr val="FFFFFF"/>
              </a:gs>
              <a:gs pos="56000">
                <a:srgbClr val="9C6563"/>
              </a:gs>
              <a:gs pos="58000">
                <a:srgbClr val="80302D"/>
              </a:gs>
              <a:gs pos="71001">
                <a:srgbClr val="C0524E"/>
              </a:gs>
              <a:gs pos="94000">
                <a:srgbClr val="EBDAD4"/>
              </a:gs>
              <a:gs pos="100000">
                <a:srgbClr val="55261C"/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AutoShape 183"/>
          <p:cNvSpPr>
            <a:spLocks noChangeArrowheads="1"/>
          </p:cNvSpPr>
          <p:nvPr/>
        </p:nvSpPr>
        <p:spPr bwMode="auto">
          <a:xfrm rot="16200000" flipH="1">
            <a:off x="6648246" y="3560444"/>
            <a:ext cx="661817" cy="304022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57591581 h 21600"/>
              <a:gd name="T4" fmla="*/ 2147483647 w 21600"/>
              <a:gd name="T5" fmla="*/ 515183795 h 21600"/>
              <a:gd name="T6" fmla="*/ 2147483647 w 21600"/>
              <a:gd name="T7" fmla="*/ 257591581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3938 h 21600"/>
              <a:gd name="T14" fmla="*/ 18169 w 21600"/>
              <a:gd name="T15" fmla="*/ 1766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3938"/>
                </a:lnTo>
                <a:lnTo>
                  <a:pt x="3375" y="3938"/>
                </a:lnTo>
                <a:lnTo>
                  <a:pt x="3375" y="17662"/>
                </a:lnTo>
                <a:lnTo>
                  <a:pt x="16200" y="17662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3938"/>
                </a:moveTo>
                <a:lnTo>
                  <a:pt x="1350" y="17662"/>
                </a:lnTo>
                <a:lnTo>
                  <a:pt x="2700" y="17662"/>
                </a:lnTo>
                <a:lnTo>
                  <a:pt x="2700" y="3938"/>
                </a:lnTo>
                <a:lnTo>
                  <a:pt x="1350" y="3938"/>
                </a:lnTo>
                <a:close/>
              </a:path>
              <a:path w="21600" h="21600">
                <a:moveTo>
                  <a:pt x="0" y="3938"/>
                </a:moveTo>
                <a:lnTo>
                  <a:pt x="0" y="17662"/>
                </a:lnTo>
                <a:lnTo>
                  <a:pt x="675" y="17662"/>
                </a:lnTo>
                <a:lnTo>
                  <a:pt x="675" y="3938"/>
                </a:lnTo>
                <a:lnTo>
                  <a:pt x="0" y="3938"/>
                </a:lnTo>
                <a:close/>
              </a:path>
            </a:pathLst>
          </a:custGeom>
          <a:gradFill rotWithShape="1">
            <a:gsLst>
              <a:gs pos="0">
                <a:srgbClr val="DCEBF5"/>
              </a:gs>
              <a:gs pos="8000">
                <a:srgbClr val="83A7C3"/>
              </a:gs>
              <a:gs pos="13000">
                <a:srgbClr val="768FB9"/>
              </a:gs>
              <a:gs pos="21001">
                <a:srgbClr val="83A7C3"/>
              </a:gs>
              <a:gs pos="52000">
                <a:srgbClr val="FFFFFF"/>
              </a:gs>
              <a:gs pos="56000">
                <a:srgbClr val="9C6563"/>
              </a:gs>
              <a:gs pos="58000">
                <a:srgbClr val="80302D"/>
              </a:gs>
              <a:gs pos="71001">
                <a:srgbClr val="C0524E"/>
              </a:gs>
              <a:gs pos="94000">
                <a:srgbClr val="EBDAD4"/>
              </a:gs>
              <a:gs pos="100000">
                <a:srgbClr val="55261C"/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7" grpId="0"/>
      <p:bldP spid="18" grpId="0" animBg="1"/>
      <p:bldP spid="19" grpId="0" animBg="1"/>
      <p:bldP spid="20" grpId="0"/>
      <p:bldP spid="21" grpId="0"/>
      <p:bldP spid="23" grpId="0" animBg="1"/>
      <p:bldP spid="24" grpId="0" animBg="1"/>
      <p:bldP spid="25" grpId="0" animBg="1"/>
      <p:bldP spid="2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矩形 1"/>
          <p:cNvSpPr/>
          <p:nvPr/>
        </p:nvSpPr>
        <p:spPr>
          <a:xfrm>
            <a:off x="751840" y="767080"/>
            <a:ext cx="7661910" cy="439229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rtlCol="0" anchor="t">
            <a:noAutofit/>
          </a:bodyPr>
          <a:p>
            <a:pPr lvl="0" indent="-342900" algn="l" fontAlgn="base">
              <a:spcBef>
                <a:spcPct val="20000"/>
              </a:spcBef>
              <a:buClrTx/>
              <a:buSzTx/>
              <a:buFontTx/>
            </a:pPr>
            <a:r>
              <a:rPr lang="zh-CN" altLang="en-US" sz="3400">
                <a:sym typeface="楷体_GB2312" pitchFamily="49" charset="-122"/>
              </a:rPr>
              <a:t>（课时作业</a:t>
            </a:r>
            <a:r>
              <a:rPr lang="en-US" altLang="zh-CN" sz="3400">
                <a:sym typeface="楷体_GB2312" pitchFamily="49" charset="-122"/>
              </a:rPr>
              <a:t>1</a:t>
            </a:r>
            <a:r>
              <a:rPr lang="zh-CN" altLang="en-US" sz="3400">
                <a:sym typeface="楷体_GB2312" pitchFamily="49" charset="-122"/>
              </a:rPr>
              <a:t>）</a:t>
            </a:r>
            <a:r>
              <a:rPr lang="zh-CN" altLang="en-US" sz="3400" b="1">
                <a:sym typeface="+mn-ea"/>
              </a:rPr>
              <a:t>(2017·牡丹江期中)(多选)远距离输电为了减少输电线上的能量损失采用的措施有(　　)</a:t>
            </a:r>
            <a:endParaRPr lang="zh-CN" altLang="en-US" sz="3400" b="1">
              <a:sym typeface="+mn-ea"/>
            </a:endParaRPr>
          </a:p>
          <a:p>
            <a:pPr lvl="0" indent="-342900" algn="l" fontAlgn="base">
              <a:spcBef>
                <a:spcPct val="20000"/>
              </a:spcBef>
              <a:buClrTx/>
              <a:buSzTx/>
              <a:buFontTx/>
            </a:pPr>
            <a:r>
              <a:rPr lang="zh-CN" altLang="en-US" sz="3400" b="1">
                <a:sym typeface="+mn-ea"/>
              </a:rPr>
              <a:t>A. 降低导线电阻  </a:t>
            </a:r>
            <a:endParaRPr lang="zh-CN" altLang="en-US" sz="3400" b="1">
              <a:sym typeface="+mn-ea"/>
            </a:endParaRPr>
          </a:p>
          <a:p>
            <a:pPr lvl="0" indent="-342900" algn="l" fontAlgn="base">
              <a:spcBef>
                <a:spcPct val="20000"/>
              </a:spcBef>
              <a:buClrTx/>
              <a:buSzTx/>
              <a:buFontTx/>
            </a:pPr>
            <a:r>
              <a:rPr lang="zh-CN" altLang="en-US" sz="3400" b="1">
                <a:sym typeface="+mn-ea"/>
              </a:rPr>
              <a:t>B. 可加快输电速度</a:t>
            </a:r>
            <a:endParaRPr lang="zh-CN" altLang="en-US" sz="3400" b="1">
              <a:sym typeface="+mn-ea"/>
            </a:endParaRPr>
          </a:p>
          <a:p>
            <a:pPr lvl="0" indent="-342900" algn="l" fontAlgn="base">
              <a:spcBef>
                <a:spcPct val="20000"/>
              </a:spcBef>
              <a:buClrTx/>
              <a:buSzTx/>
              <a:buFontTx/>
            </a:pPr>
            <a:r>
              <a:rPr lang="zh-CN" altLang="en-US" sz="3400" b="1">
                <a:sym typeface="+mn-ea"/>
              </a:rPr>
              <a:t>C. 可增大输电功率  </a:t>
            </a:r>
            <a:endParaRPr lang="zh-CN" altLang="en-US" sz="3400" b="1">
              <a:sym typeface="+mn-ea"/>
            </a:endParaRPr>
          </a:p>
          <a:p>
            <a:pPr lvl="0" indent="-342900" algn="l" fontAlgn="base">
              <a:spcBef>
                <a:spcPct val="20000"/>
              </a:spcBef>
              <a:buClrTx/>
              <a:buSzTx/>
              <a:buFontTx/>
            </a:pPr>
            <a:r>
              <a:rPr lang="zh-CN" altLang="en-US" sz="3400" b="1">
                <a:sym typeface="+mn-ea"/>
              </a:rPr>
              <a:t>D. 高压输电</a:t>
            </a:r>
            <a:endParaRPr lang="zh-CN" altLang="en-US" sz="3400" b="1">
              <a:sym typeface="+mn-ea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矩形 1"/>
          <p:cNvSpPr/>
          <p:nvPr/>
        </p:nvSpPr>
        <p:spPr>
          <a:xfrm>
            <a:off x="751840" y="767080"/>
            <a:ext cx="8053705" cy="536321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rtlCol="0" anchor="t">
            <a:noAutofit/>
          </a:bodyPr>
          <a:p>
            <a:pPr lvl="0" indent="-342900" algn="l" fontAlgn="base">
              <a:spcBef>
                <a:spcPct val="20000"/>
              </a:spcBef>
              <a:buClrTx/>
              <a:buSzTx/>
              <a:buFontTx/>
            </a:pPr>
            <a:r>
              <a:rPr lang="zh-CN" altLang="en-US" sz="3400">
                <a:sym typeface="楷体_GB2312" pitchFamily="49" charset="-122"/>
              </a:rPr>
              <a:t>（课时作业</a:t>
            </a:r>
            <a:r>
              <a:rPr lang="en-US" altLang="zh-CN" sz="3400">
                <a:sym typeface="楷体_GB2312" pitchFamily="49" charset="-122"/>
              </a:rPr>
              <a:t>2</a:t>
            </a:r>
            <a:r>
              <a:rPr lang="zh-CN" altLang="en-US" sz="3400">
                <a:sym typeface="楷体_GB2312" pitchFamily="49" charset="-122"/>
              </a:rPr>
              <a:t>）</a:t>
            </a:r>
            <a:r>
              <a:rPr lang="zh-CN" altLang="en-US" sz="3400" b="1">
                <a:sym typeface="+mn-ea"/>
              </a:rPr>
              <a:t>(多选)远距离输电中若与发电机相连的升压变压器的输出电压为U，经电阻为R的输电线向远方用户供电(其余电阻不计)，发电机的输出功率为P，则</a:t>
            </a:r>
            <a:endParaRPr lang="zh-CN" altLang="en-US" sz="3400" b="1">
              <a:sym typeface="+mn-ea"/>
            </a:endParaRPr>
          </a:p>
          <a:p>
            <a:pPr lvl="0" indent="-342900" algn="l" fontAlgn="base">
              <a:spcBef>
                <a:spcPct val="20000"/>
              </a:spcBef>
              <a:buClrTx/>
              <a:buSzTx/>
              <a:buFontTx/>
            </a:pPr>
            <a:r>
              <a:rPr lang="zh-CN" altLang="en-US" sz="3400" b="1">
                <a:sym typeface="+mn-ea"/>
              </a:rPr>
              <a:t>(　　)</a:t>
            </a:r>
            <a:endParaRPr lang="zh-CN" altLang="en-US" sz="3400" b="1">
              <a:sym typeface="+mn-ea"/>
            </a:endParaRPr>
          </a:p>
          <a:p>
            <a:pPr lvl="0" indent="-342900" algn="l" fontAlgn="base">
              <a:spcBef>
                <a:spcPct val="20000"/>
              </a:spcBef>
              <a:buClrTx/>
              <a:buSzTx/>
              <a:buFontTx/>
            </a:pPr>
            <a:r>
              <a:rPr lang="zh-CN" altLang="en-US" sz="3400" b="1">
                <a:sym typeface="+mn-ea"/>
              </a:rPr>
              <a:t>A. 输电线上的电流为</a:t>
            </a:r>
            <a:endParaRPr lang="zh-CN" altLang="en-US" sz="3400" b="1">
              <a:sym typeface="+mn-ea"/>
            </a:endParaRPr>
          </a:p>
          <a:p>
            <a:pPr lvl="0" indent="-342900" algn="l" fontAlgn="base">
              <a:spcBef>
                <a:spcPct val="20000"/>
              </a:spcBef>
              <a:buClrTx/>
              <a:buSzTx/>
              <a:buFontTx/>
            </a:pPr>
            <a:r>
              <a:rPr lang="zh-CN" altLang="en-US" sz="3400" b="1">
                <a:sym typeface="+mn-ea"/>
              </a:rPr>
              <a:t>B. 输电线上的功率损失为</a:t>
            </a:r>
            <a:endParaRPr lang="zh-CN" altLang="en-US" sz="3400" b="1">
              <a:sym typeface="+mn-ea"/>
            </a:endParaRPr>
          </a:p>
          <a:p>
            <a:pPr lvl="0" indent="-342900" algn="l" fontAlgn="base">
              <a:spcBef>
                <a:spcPct val="20000"/>
              </a:spcBef>
              <a:buClrTx/>
              <a:buSzTx/>
              <a:buFontTx/>
            </a:pPr>
            <a:r>
              <a:rPr lang="zh-CN" altLang="en-US" sz="3400" b="1">
                <a:sym typeface="+mn-ea"/>
              </a:rPr>
              <a:t>C. 用户得到的功率为</a:t>
            </a:r>
            <a:endParaRPr lang="zh-CN" altLang="en-US" sz="3400" b="1">
              <a:sym typeface="+mn-ea"/>
            </a:endParaRPr>
          </a:p>
          <a:p>
            <a:pPr lvl="0" indent="-342900" algn="l" fontAlgn="base">
              <a:spcBef>
                <a:spcPct val="20000"/>
              </a:spcBef>
              <a:buClrTx/>
              <a:buSzTx/>
              <a:buFontTx/>
            </a:pPr>
            <a:r>
              <a:rPr lang="zh-CN" altLang="en-US" sz="3400" b="1">
                <a:sym typeface="+mn-ea"/>
              </a:rPr>
              <a:t>D. 用户得到的电压为</a:t>
            </a:r>
            <a:endParaRPr lang="zh-CN" altLang="en-US" sz="3400" b="1">
              <a:sym typeface="+mn-ea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805045" y="3339465"/>
          <a:ext cx="408940" cy="871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" r:id="rId1" imgW="190500" imgH="405765" progId="Equation.KSEE3">
                  <p:embed/>
                </p:oleObj>
              </mc:Choice>
              <mc:Fallback>
                <p:oleObj name="" r:id="rId1" imgW="190500" imgH="405765" progId="Equation.KSEE3">
                  <p:embed/>
                  <p:pic>
                    <p:nvPicPr>
                      <p:cNvPr id="0" name="图片 81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05045" y="3339465"/>
                        <a:ext cx="408940" cy="871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744210" y="3952240"/>
          <a:ext cx="520065" cy="867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" r:id="rId3" imgW="254000" imgH="405765" progId="Equation.KSEE3">
                  <p:embed/>
                </p:oleObj>
              </mc:Choice>
              <mc:Fallback>
                <p:oleObj name="" r:id="rId3" imgW="254000" imgH="405765" progId="Equation.KSEE3">
                  <p:embed/>
                  <p:pic>
                    <p:nvPicPr>
                      <p:cNvPr id="0" name="图片 81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44210" y="3952240"/>
                        <a:ext cx="520065" cy="867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996815" y="4819650"/>
          <a:ext cx="1550670" cy="601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" r:id="rId5" imgW="622300" imgH="241300" progId="Equation.KSEE3">
                  <p:embed/>
                </p:oleObj>
              </mc:Choice>
              <mc:Fallback>
                <p:oleObj name="" r:id="rId5" imgW="622300" imgH="241300" progId="Equation.KSEE3">
                  <p:embed/>
                  <p:pic>
                    <p:nvPicPr>
                      <p:cNvPr id="0" name="图片 81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96815" y="4819650"/>
                        <a:ext cx="1550670" cy="601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996815" y="5420995"/>
          <a:ext cx="557530" cy="84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" r:id="rId7" imgW="266700" imgH="405765" progId="Equation.KSEE3">
                  <p:embed/>
                </p:oleObj>
              </mc:Choice>
              <mc:Fallback>
                <p:oleObj name="" r:id="rId7" imgW="266700" imgH="405765" progId="Equation.KSEE3">
                  <p:embed/>
                  <p:pic>
                    <p:nvPicPr>
                      <p:cNvPr id="0" name="图片 81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96815" y="5420995"/>
                        <a:ext cx="557530" cy="848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ext Box 236"/>
          <p:cNvSpPr txBox="1">
            <a:spLocks noChangeArrowheads="1"/>
          </p:cNvSpPr>
          <p:nvPr/>
        </p:nvSpPr>
        <p:spPr bwMode="auto">
          <a:xfrm>
            <a:off x="863607" y="3842631"/>
            <a:ext cx="19437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ea typeface="黑体" panose="02010609060101010101" charset="-122"/>
              </a:rPr>
              <a:t>功率关系：</a:t>
            </a:r>
            <a:endParaRPr lang="zh-CN" altLang="en-US" sz="2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0725" name="Text Box 237"/>
          <p:cNvSpPr txBox="1">
            <a:spLocks noChangeArrowheads="1"/>
          </p:cNvSpPr>
          <p:nvPr/>
        </p:nvSpPr>
        <p:spPr bwMode="auto">
          <a:xfrm>
            <a:off x="863607" y="4758178"/>
            <a:ext cx="18897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ea typeface="黑体" panose="02010609060101010101" charset="-122"/>
              </a:rPr>
              <a:t>电压关系：</a:t>
            </a:r>
            <a:endParaRPr lang="zh-CN" altLang="en-US" sz="2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  <a:ea typeface="黑体" panose="02010609060101010101" charset="-122"/>
            </a:endParaRPr>
          </a:p>
        </p:txBody>
      </p:sp>
      <p:sp>
        <p:nvSpPr>
          <p:cNvPr id="30726" name="Text Box 238"/>
          <p:cNvSpPr txBox="1">
            <a:spLocks noChangeArrowheads="1"/>
          </p:cNvSpPr>
          <p:nvPr/>
        </p:nvSpPr>
        <p:spPr bwMode="auto">
          <a:xfrm>
            <a:off x="863607" y="5795454"/>
            <a:ext cx="19104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ea typeface="黑体" panose="02010609060101010101" charset="-122"/>
              </a:rPr>
              <a:t>电流关系：</a:t>
            </a:r>
            <a:endParaRPr lang="zh-CN" altLang="en-US" sz="2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  <a:ea typeface="黑体" panose="02010609060101010101" charset="-122"/>
            </a:endParaRPr>
          </a:p>
        </p:txBody>
      </p:sp>
      <p:graphicFrame>
        <p:nvGraphicFramePr>
          <p:cNvPr id="30727" name="Object 247"/>
          <p:cNvGraphicFramePr>
            <a:graphicFrameLocks noChangeAspect="1"/>
          </p:cNvGraphicFramePr>
          <p:nvPr/>
        </p:nvGraphicFramePr>
        <p:xfrm>
          <a:off x="2879729" y="4563645"/>
          <a:ext cx="1171259" cy="91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公式" r:id="rId1" imgW="749300" imgH="584200" progId="Equation.3">
                  <p:embed/>
                </p:oleObj>
              </mc:Choice>
              <mc:Fallback>
                <p:oleObj name="公式" r:id="rId1" imgW="749300" imgH="584200" progId="Equation.3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79729" y="4563645"/>
                        <a:ext cx="1171259" cy="9122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248"/>
          <p:cNvGraphicFramePr>
            <a:graphicFrameLocks noChangeAspect="1"/>
          </p:cNvGraphicFramePr>
          <p:nvPr/>
        </p:nvGraphicFramePr>
        <p:xfrm>
          <a:off x="2879729" y="5600921"/>
          <a:ext cx="1096215" cy="91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公式" r:id="rId3" imgW="698500" imgH="584200" progId="Equation.3">
                  <p:embed/>
                </p:oleObj>
              </mc:Choice>
              <mc:Fallback>
                <p:oleObj name="公式" r:id="rId3" imgW="698500" imgH="584200" progId="Equation.3">
                  <p:embed/>
                  <p:pic>
                    <p:nvPicPr>
                      <p:cNvPr id="0" name="图片 307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9729" y="5600921"/>
                        <a:ext cx="1096215" cy="9122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249"/>
          <p:cNvGraphicFramePr>
            <a:graphicFrameLocks noChangeAspect="1"/>
          </p:cNvGraphicFramePr>
          <p:nvPr/>
        </p:nvGraphicFramePr>
        <p:xfrm>
          <a:off x="6725318" y="4548931"/>
          <a:ext cx="1212458" cy="941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公式" r:id="rId5" imgW="749300" imgH="584200" progId="Equation.3">
                  <p:embed/>
                </p:oleObj>
              </mc:Choice>
              <mc:Fallback>
                <p:oleObj name="公式" r:id="rId5" imgW="749300" imgH="584200" progId="Equation.3">
                  <p:embed/>
                  <p:pic>
                    <p:nvPicPr>
                      <p:cNvPr id="0" name="图片 307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25318" y="4548931"/>
                        <a:ext cx="1212458" cy="94171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250"/>
          <p:cNvGraphicFramePr>
            <a:graphicFrameLocks noChangeAspect="1"/>
          </p:cNvGraphicFramePr>
          <p:nvPr/>
        </p:nvGraphicFramePr>
        <p:xfrm>
          <a:off x="6725318" y="5589149"/>
          <a:ext cx="1124173" cy="935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公式" r:id="rId7" imgW="698500" imgH="584200" progId="Equation.3">
                  <p:embed/>
                </p:oleObj>
              </mc:Choice>
              <mc:Fallback>
                <p:oleObj name="公式" r:id="rId7" imgW="698500" imgH="584200" progId="Equation.3">
                  <p:embed/>
                  <p:pic>
                    <p:nvPicPr>
                      <p:cNvPr id="0" name="图片 307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25318" y="5589149"/>
                        <a:ext cx="1124173" cy="9358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251"/>
          <p:cNvGraphicFramePr>
            <a:graphicFrameLocks noChangeAspect="1"/>
          </p:cNvGraphicFramePr>
          <p:nvPr/>
        </p:nvGraphicFramePr>
        <p:xfrm>
          <a:off x="4483107" y="5795149"/>
          <a:ext cx="1074144" cy="523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公式" r:id="rId9" imgW="609600" imgH="292100" progId="Equation.3">
                  <p:embed/>
                </p:oleObj>
              </mc:Choice>
              <mc:Fallback>
                <p:oleObj name="公式" r:id="rId9" imgW="609600" imgH="292100" progId="Equation.3">
                  <p:embed/>
                  <p:pic>
                    <p:nvPicPr>
                      <p:cNvPr id="0" name="图片 3077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83107" y="5795149"/>
                        <a:ext cx="1074144" cy="5238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252"/>
          <p:cNvGraphicFramePr>
            <a:graphicFrameLocks noChangeAspect="1"/>
          </p:cNvGraphicFramePr>
          <p:nvPr/>
        </p:nvGraphicFramePr>
        <p:xfrm>
          <a:off x="4483107" y="4779945"/>
          <a:ext cx="1886373" cy="479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公式" r:id="rId11" imgW="1193800" imgH="292100" progId="Equation.3">
                  <p:embed/>
                </p:oleObj>
              </mc:Choice>
              <mc:Fallback>
                <p:oleObj name="公式" r:id="rId11" imgW="1193800" imgH="292100" progId="Equation.3">
                  <p:embed/>
                  <p:pic>
                    <p:nvPicPr>
                      <p:cNvPr id="0" name="图片 3078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83107" y="4779945"/>
                        <a:ext cx="1886373" cy="47968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253"/>
          <p:cNvGraphicFramePr>
            <a:graphicFrameLocks noChangeAspect="1"/>
          </p:cNvGraphicFramePr>
          <p:nvPr/>
        </p:nvGraphicFramePr>
        <p:xfrm>
          <a:off x="2956560" y="3873659"/>
          <a:ext cx="913130" cy="461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公式" r:id="rId13" imgW="444500" imgH="215900" progId="Equation.3">
                  <p:embed/>
                </p:oleObj>
              </mc:Choice>
              <mc:Fallback>
                <p:oleObj name="公式" r:id="rId13" imgW="444500" imgH="215900" progId="Equation.3">
                  <p:embed/>
                  <p:pic>
                    <p:nvPicPr>
                      <p:cNvPr id="0" name="图片 3079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56560" y="3873659"/>
                        <a:ext cx="913130" cy="46164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254"/>
          <p:cNvGraphicFramePr>
            <a:graphicFrameLocks noChangeAspect="1"/>
          </p:cNvGraphicFramePr>
          <p:nvPr/>
        </p:nvGraphicFramePr>
        <p:xfrm>
          <a:off x="4483107" y="3864398"/>
          <a:ext cx="1724516" cy="479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公式" r:id="rId15" imgW="1092200" imgH="292100" progId="Equation.3">
                  <p:embed/>
                </p:oleObj>
              </mc:Choice>
              <mc:Fallback>
                <p:oleObj name="公式" r:id="rId15" imgW="1092200" imgH="292100" progId="Equation.3">
                  <p:embed/>
                  <p:pic>
                    <p:nvPicPr>
                      <p:cNvPr id="0" name="图片 3080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83107" y="3864398"/>
                        <a:ext cx="1724516" cy="47968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255"/>
          <p:cNvGraphicFramePr>
            <a:graphicFrameLocks noChangeAspect="1"/>
          </p:cNvGraphicFramePr>
          <p:nvPr/>
        </p:nvGraphicFramePr>
        <p:xfrm>
          <a:off x="6725318" y="3851155"/>
          <a:ext cx="1066788" cy="506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公式" r:id="rId17" imgW="635000" imgH="292100" progId="Equation.3">
                  <p:embed/>
                </p:oleObj>
              </mc:Choice>
              <mc:Fallback>
                <p:oleObj name="公式" r:id="rId17" imgW="635000" imgH="292100" progId="Equation.3">
                  <p:embed/>
                  <p:pic>
                    <p:nvPicPr>
                      <p:cNvPr id="0" name="图片 3081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25318" y="3851155"/>
                        <a:ext cx="1066788" cy="50617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Rectangle 4"/>
          <p:cNvSpPr>
            <a:spLocks noChangeArrowheads="1"/>
          </p:cNvSpPr>
          <p:nvPr/>
        </p:nvSpPr>
        <p:spPr bwMode="auto">
          <a:xfrm>
            <a:off x="621030" y="256426"/>
            <a:ext cx="7969250" cy="584775"/>
          </a:xfrm>
          <a:prstGeom prst="rect">
            <a:avLst/>
          </a:prstGeom>
          <a:gradFill>
            <a:gsLst>
              <a:gs pos="100000">
                <a:srgbClr val="FF0000">
                  <a:alpha val="0"/>
                </a:srgbClr>
              </a:gs>
              <a:gs pos="0">
                <a:srgbClr val="FF0000">
                  <a:alpha val="0"/>
                </a:srgbClr>
              </a:gs>
              <a:gs pos="50000">
                <a:srgbClr val="00B0F0"/>
              </a:gs>
            </a:gsLst>
            <a:lin ang="0" scaled="0"/>
          </a:gradFill>
          <a:scene3d>
            <a:camera prst="orthographicFront"/>
            <a:lightRig rig="threePt" dir="t"/>
          </a:scene3d>
          <a:sp3d>
            <a:bevelT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zh-CN" altLang="en-US" sz="32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黑体" panose="02010609060101010101" charset="-122"/>
                <a:ea typeface="黑体" panose="02010609060101010101" charset="-122"/>
                <a:sym typeface="黑体" panose="02010609060101010101" charset="-122"/>
              </a:rPr>
              <a:t>四、远距离输电的电学规律</a:t>
            </a:r>
            <a:endParaRPr lang="zh-CN" altLang="en-US" sz="3200" b="1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132205" y="1074944"/>
            <a:ext cx="7345363" cy="2324230"/>
            <a:chOff x="1132205" y="1074944"/>
            <a:chExt cx="7345363" cy="2324230"/>
          </a:xfrm>
        </p:grpSpPr>
        <p:grpSp>
          <p:nvGrpSpPr>
            <p:cNvPr id="3" name="组合 123"/>
            <p:cNvGrpSpPr/>
            <p:nvPr/>
          </p:nvGrpSpPr>
          <p:grpSpPr>
            <a:xfrm>
              <a:off x="1132205" y="1123956"/>
              <a:ext cx="7345363" cy="2275218"/>
              <a:chOff x="885825" y="1699338"/>
              <a:chExt cx="7345363" cy="2275218"/>
            </a:xfrm>
          </p:grpSpPr>
          <p:grpSp>
            <p:nvGrpSpPr>
              <p:cNvPr id="4" name="组合 124"/>
              <p:cNvGrpSpPr/>
              <p:nvPr/>
            </p:nvGrpSpPr>
            <p:grpSpPr>
              <a:xfrm>
                <a:off x="885825" y="1699338"/>
                <a:ext cx="7345363" cy="2275218"/>
                <a:chOff x="885825" y="1699338"/>
                <a:chExt cx="7345363" cy="2275218"/>
              </a:xfrm>
            </p:grpSpPr>
            <p:grpSp>
              <p:nvGrpSpPr>
                <p:cNvPr id="5" name="Group 3"/>
                <p:cNvGrpSpPr/>
                <p:nvPr/>
              </p:nvGrpSpPr>
              <p:grpSpPr bwMode="auto">
                <a:xfrm>
                  <a:off x="885825" y="1699338"/>
                  <a:ext cx="7345363" cy="2275218"/>
                  <a:chOff x="612" y="1219"/>
                  <a:chExt cx="4627" cy="1213"/>
                </a:xfrm>
              </p:grpSpPr>
              <p:sp>
                <p:nvSpPr>
                  <p:cNvPr id="139" name="AutoShape 129"/>
                  <p:cNvSpPr>
                    <a:spLocks noChangeAspect="1" noChangeArrowheads="1" noTextEdit="1"/>
                  </p:cNvSpPr>
                  <p:nvPr/>
                </p:nvSpPr>
                <p:spPr bwMode="auto">
                  <a:xfrm>
                    <a:off x="612" y="1253"/>
                    <a:ext cx="4627" cy="117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0" name="Rectangle 130"/>
                  <p:cNvSpPr>
                    <a:spLocks noChangeArrowheads="1"/>
                  </p:cNvSpPr>
                  <p:nvPr/>
                </p:nvSpPr>
                <p:spPr bwMode="auto">
                  <a:xfrm>
                    <a:off x="752" y="1800"/>
                    <a:ext cx="90" cy="271"/>
                  </a:xfrm>
                  <a:prstGeom prst="rect">
                    <a:avLst/>
                  </a:prstGeom>
                  <a:solidFill>
                    <a:srgbClr val="121415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zh-CN" sz="2400" b="1"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141" name="Rectangle 131"/>
                  <p:cNvSpPr>
                    <a:spLocks noChangeArrowheads="1"/>
                  </p:cNvSpPr>
                  <p:nvPr/>
                </p:nvSpPr>
                <p:spPr bwMode="auto">
                  <a:xfrm>
                    <a:off x="752" y="1800"/>
                    <a:ext cx="90" cy="271"/>
                  </a:xfrm>
                  <a:prstGeom prst="rect">
                    <a:avLst/>
                  </a:prstGeom>
                  <a:noFill/>
                  <a:ln w="23813">
                    <a:solidFill>
                      <a:srgbClr val="1F1A17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zh-CN" sz="2400" b="1"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142" name="Freeform 132"/>
                  <p:cNvSpPr/>
                  <p:nvPr/>
                </p:nvSpPr>
                <p:spPr bwMode="auto">
                  <a:xfrm>
                    <a:off x="1923" y="1662"/>
                    <a:ext cx="37" cy="53"/>
                  </a:xfrm>
                  <a:custGeom>
                    <a:avLst/>
                    <a:gdLst>
                      <a:gd name="T0" fmla="*/ 36 w 38"/>
                      <a:gd name="T1" fmla="*/ 38 h 73"/>
                      <a:gd name="T2" fmla="*/ 28 w 38"/>
                      <a:gd name="T3" fmla="*/ 38 h 73"/>
                      <a:gd name="T4" fmla="*/ 20 w 38"/>
                      <a:gd name="T5" fmla="*/ 38 h 73"/>
                      <a:gd name="T6" fmla="*/ 15 w 38"/>
                      <a:gd name="T7" fmla="*/ 35 h 73"/>
                      <a:gd name="T8" fmla="*/ 7 w 38"/>
                      <a:gd name="T9" fmla="*/ 35 h 73"/>
                      <a:gd name="T10" fmla="*/ 7 w 38"/>
                      <a:gd name="T11" fmla="*/ 31 h 73"/>
                      <a:gd name="T12" fmla="*/ 0 w 38"/>
                      <a:gd name="T13" fmla="*/ 27 h 73"/>
                      <a:gd name="T14" fmla="*/ 0 w 38"/>
                      <a:gd name="T15" fmla="*/ 23 h 73"/>
                      <a:gd name="T16" fmla="*/ 0 w 38"/>
                      <a:gd name="T17" fmla="*/ 20 h 73"/>
                      <a:gd name="T18" fmla="*/ 0 w 38"/>
                      <a:gd name="T19" fmla="*/ 16 h 73"/>
                      <a:gd name="T20" fmla="*/ 0 w 38"/>
                      <a:gd name="T21" fmla="*/ 12 h 73"/>
                      <a:gd name="T22" fmla="*/ 7 w 38"/>
                      <a:gd name="T23" fmla="*/ 8 h 73"/>
                      <a:gd name="T24" fmla="*/ 7 w 38"/>
                      <a:gd name="T25" fmla="*/ 4 h 73"/>
                      <a:gd name="T26" fmla="*/ 15 w 38"/>
                      <a:gd name="T27" fmla="*/ 0 h 73"/>
                      <a:gd name="T28" fmla="*/ 20 w 38"/>
                      <a:gd name="T29" fmla="*/ 0 h 73"/>
                      <a:gd name="T30" fmla="*/ 28 w 38"/>
                      <a:gd name="T31" fmla="*/ 0 h 73"/>
                      <a:gd name="T32" fmla="*/ 36 w 38"/>
                      <a:gd name="T33" fmla="*/ 0 h 73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8"/>
                      <a:gd name="T52" fmla="*/ 0 h 73"/>
                      <a:gd name="T53" fmla="*/ 38 w 38"/>
                      <a:gd name="T54" fmla="*/ 73 h 73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8" h="73">
                        <a:moveTo>
                          <a:pt x="38" y="73"/>
                        </a:moveTo>
                        <a:lnTo>
                          <a:pt x="30" y="73"/>
                        </a:lnTo>
                        <a:lnTo>
                          <a:pt x="22" y="73"/>
                        </a:lnTo>
                        <a:lnTo>
                          <a:pt x="15" y="66"/>
                        </a:lnTo>
                        <a:lnTo>
                          <a:pt x="7" y="66"/>
                        </a:lnTo>
                        <a:lnTo>
                          <a:pt x="7" y="59"/>
                        </a:lnTo>
                        <a:lnTo>
                          <a:pt x="0" y="51"/>
                        </a:lnTo>
                        <a:lnTo>
                          <a:pt x="0" y="44"/>
                        </a:lnTo>
                        <a:lnTo>
                          <a:pt x="0" y="37"/>
                        </a:lnTo>
                        <a:lnTo>
                          <a:pt x="0" y="30"/>
                        </a:lnTo>
                        <a:lnTo>
                          <a:pt x="0" y="22"/>
                        </a:lnTo>
                        <a:lnTo>
                          <a:pt x="7" y="15"/>
                        </a:lnTo>
                        <a:lnTo>
                          <a:pt x="7" y="8"/>
                        </a:lnTo>
                        <a:lnTo>
                          <a:pt x="15" y="0"/>
                        </a:lnTo>
                        <a:lnTo>
                          <a:pt x="22" y="0"/>
                        </a:lnTo>
                        <a:lnTo>
                          <a:pt x="30" y="0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" name="Freeform 133"/>
                  <p:cNvSpPr/>
                  <p:nvPr/>
                </p:nvSpPr>
                <p:spPr bwMode="auto">
                  <a:xfrm>
                    <a:off x="3707" y="1662"/>
                    <a:ext cx="36" cy="53"/>
                  </a:xfrm>
                  <a:custGeom>
                    <a:avLst/>
                    <a:gdLst>
                      <a:gd name="T0" fmla="*/ 0 w 37"/>
                      <a:gd name="T1" fmla="*/ 38 h 73"/>
                      <a:gd name="T2" fmla="*/ 7 w 37"/>
                      <a:gd name="T3" fmla="*/ 38 h 73"/>
                      <a:gd name="T4" fmla="*/ 15 w 37"/>
                      <a:gd name="T5" fmla="*/ 38 h 73"/>
                      <a:gd name="T6" fmla="*/ 20 w 37"/>
                      <a:gd name="T7" fmla="*/ 35 h 73"/>
                      <a:gd name="T8" fmla="*/ 20 w 37"/>
                      <a:gd name="T9" fmla="*/ 35 h 73"/>
                      <a:gd name="T10" fmla="*/ 28 w 37"/>
                      <a:gd name="T11" fmla="*/ 31 h 73"/>
                      <a:gd name="T12" fmla="*/ 35 w 37"/>
                      <a:gd name="T13" fmla="*/ 27 h 73"/>
                      <a:gd name="T14" fmla="*/ 35 w 37"/>
                      <a:gd name="T15" fmla="*/ 23 h 73"/>
                      <a:gd name="T16" fmla="*/ 35 w 37"/>
                      <a:gd name="T17" fmla="*/ 20 h 73"/>
                      <a:gd name="T18" fmla="*/ 35 w 37"/>
                      <a:gd name="T19" fmla="*/ 16 h 73"/>
                      <a:gd name="T20" fmla="*/ 35 w 37"/>
                      <a:gd name="T21" fmla="*/ 12 h 73"/>
                      <a:gd name="T22" fmla="*/ 28 w 37"/>
                      <a:gd name="T23" fmla="*/ 8 h 73"/>
                      <a:gd name="T24" fmla="*/ 20 w 37"/>
                      <a:gd name="T25" fmla="*/ 4 h 73"/>
                      <a:gd name="T26" fmla="*/ 20 w 37"/>
                      <a:gd name="T27" fmla="*/ 0 h 73"/>
                      <a:gd name="T28" fmla="*/ 15 w 37"/>
                      <a:gd name="T29" fmla="*/ 0 h 73"/>
                      <a:gd name="T30" fmla="*/ 7 w 37"/>
                      <a:gd name="T31" fmla="*/ 0 h 73"/>
                      <a:gd name="T32" fmla="*/ 0 w 37"/>
                      <a:gd name="T33" fmla="*/ 0 h 73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7"/>
                      <a:gd name="T52" fmla="*/ 0 h 73"/>
                      <a:gd name="T53" fmla="*/ 37 w 37"/>
                      <a:gd name="T54" fmla="*/ 73 h 73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7" h="73">
                        <a:moveTo>
                          <a:pt x="0" y="73"/>
                        </a:moveTo>
                        <a:lnTo>
                          <a:pt x="7" y="73"/>
                        </a:lnTo>
                        <a:lnTo>
                          <a:pt x="15" y="73"/>
                        </a:lnTo>
                        <a:lnTo>
                          <a:pt x="22" y="66"/>
                        </a:lnTo>
                        <a:lnTo>
                          <a:pt x="30" y="59"/>
                        </a:lnTo>
                        <a:lnTo>
                          <a:pt x="37" y="51"/>
                        </a:lnTo>
                        <a:lnTo>
                          <a:pt x="37" y="44"/>
                        </a:lnTo>
                        <a:lnTo>
                          <a:pt x="37" y="37"/>
                        </a:lnTo>
                        <a:lnTo>
                          <a:pt x="37" y="30"/>
                        </a:lnTo>
                        <a:lnTo>
                          <a:pt x="37" y="22"/>
                        </a:lnTo>
                        <a:lnTo>
                          <a:pt x="30" y="15"/>
                        </a:lnTo>
                        <a:lnTo>
                          <a:pt x="22" y="8"/>
                        </a:lnTo>
                        <a:lnTo>
                          <a:pt x="22" y="0"/>
                        </a:lnTo>
                        <a:lnTo>
                          <a:pt x="15" y="0"/>
                        </a:lnTo>
                        <a:lnTo>
                          <a:pt x="7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31750">
                    <a:solidFill>
                      <a:srgbClr val="C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4" name="Freeform 134"/>
                  <p:cNvSpPr/>
                  <p:nvPr/>
                </p:nvSpPr>
                <p:spPr bwMode="auto">
                  <a:xfrm>
                    <a:off x="1923" y="1715"/>
                    <a:ext cx="37" cy="58"/>
                  </a:xfrm>
                  <a:custGeom>
                    <a:avLst/>
                    <a:gdLst>
                      <a:gd name="T0" fmla="*/ 36 w 38"/>
                      <a:gd name="T1" fmla="*/ 42 h 80"/>
                      <a:gd name="T2" fmla="*/ 28 w 38"/>
                      <a:gd name="T3" fmla="*/ 42 h 80"/>
                      <a:gd name="T4" fmla="*/ 20 w 38"/>
                      <a:gd name="T5" fmla="*/ 38 h 80"/>
                      <a:gd name="T6" fmla="*/ 15 w 38"/>
                      <a:gd name="T7" fmla="*/ 38 h 80"/>
                      <a:gd name="T8" fmla="*/ 7 w 38"/>
                      <a:gd name="T9" fmla="*/ 35 h 80"/>
                      <a:gd name="T10" fmla="*/ 7 w 38"/>
                      <a:gd name="T11" fmla="*/ 30 h 80"/>
                      <a:gd name="T12" fmla="*/ 0 w 38"/>
                      <a:gd name="T13" fmla="*/ 27 h 80"/>
                      <a:gd name="T14" fmla="*/ 0 w 38"/>
                      <a:gd name="T15" fmla="*/ 23 h 80"/>
                      <a:gd name="T16" fmla="*/ 0 w 38"/>
                      <a:gd name="T17" fmla="*/ 19 h 80"/>
                      <a:gd name="T18" fmla="*/ 0 w 38"/>
                      <a:gd name="T19" fmla="*/ 15 h 80"/>
                      <a:gd name="T20" fmla="*/ 0 w 38"/>
                      <a:gd name="T21" fmla="*/ 12 h 80"/>
                      <a:gd name="T22" fmla="*/ 7 w 38"/>
                      <a:gd name="T23" fmla="*/ 8 h 80"/>
                      <a:gd name="T24" fmla="*/ 7 w 38"/>
                      <a:gd name="T25" fmla="*/ 8 h 80"/>
                      <a:gd name="T26" fmla="*/ 15 w 38"/>
                      <a:gd name="T27" fmla="*/ 4 h 80"/>
                      <a:gd name="T28" fmla="*/ 20 w 38"/>
                      <a:gd name="T29" fmla="*/ 0 h 80"/>
                      <a:gd name="T30" fmla="*/ 28 w 38"/>
                      <a:gd name="T31" fmla="*/ 0 h 80"/>
                      <a:gd name="T32" fmla="*/ 36 w 38"/>
                      <a:gd name="T33" fmla="*/ 0 h 80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8"/>
                      <a:gd name="T52" fmla="*/ 0 h 80"/>
                      <a:gd name="T53" fmla="*/ 38 w 38"/>
                      <a:gd name="T54" fmla="*/ 80 h 80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8" h="80">
                        <a:moveTo>
                          <a:pt x="38" y="80"/>
                        </a:moveTo>
                        <a:lnTo>
                          <a:pt x="30" y="80"/>
                        </a:lnTo>
                        <a:lnTo>
                          <a:pt x="22" y="73"/>
                        </a:lnTo>
                        <a:lnTo>
                          <a:pt x="15" y="73"/>
                        </a:lnTo>
                        <a:lnTo>
                          <a:pt x="7" y="66"/>
                        </a:lnTo>
                        <a:lnTo>
                          <a:pt x="7" y="58"/>
                        </a:lnTo>
                        <a:lnTo>
                          <a:pt x="0" y="51"/>
                        </a:lnTo>
                        <a:lnTo>
                          <a:pt x="0" y="44"/>
                        </a:lnTo>
                        <a:lnTo>
                          <a:pt x="0" y="36"/>
                        </a:lnTo>
                        <a:lnTo>
                          <a:pt x="0" y="29"/>
                        </a:lnTo>
                        <a:lnTo>
                          <a:pt x="0" y="22"/>
                        </a:lnTo>
                        <a:lnTo>
                          <a:pt x="7" y="15"/>
                        </a:lnTo>
                        <a:lnTo>
                          <a:pt x="15" y="7"/>
                        </a:lnTo>
                        <a:lnTo>
                          <a:pt x="22" y="0"/>
                        </a:lnTo>
                        <a:lnTo>
                          <a:pt x="30" y="0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5" name="Freeform 135"/>
                  <p:cNvSpPr/>
                  <p:nvPr/>
                </p:nvSpPr>
                <p:spPr bwMode="auto">
                  <a:xfrm>
                    <a:off x="3707" y="1715"/>
                    <a:ext cx="36" cy="58"/>
                  </a:xfrm>
                  <a:custGeom>
                    <a:avLst/>
                    <a:gdLst>
                      <a:gd name="T0" fmla="*/ 0 w 37"/>
                      <a:gd name="T1" fmla="*/ 42 h 80"/>
                      <a:gd name="T2" fmla="*/ 7 w 37"/>
                      <a:gd name="T3" fmla="*/ 42 h 80"/>
                      <a:gd name="T4" fmla="*/ 15 w 37"/>
                      <a:gd name="T5" fmla="*/ 38 h 80"/>
                      <a:gd name="T6" fmla="*/ 20 w 37"/>
                      <a:gd name="T7" fmla="*/ 38 h 80"/>
                      <a:gd name="T8" fmla="*/ 20 w 37"/>
                      <a:gd name="T9" fmla="*/ 35 h 80"/>
                      <a:gd name="T10" fmla="*/ 28 w 37"/>
                      <a:gd name="T11" fmla="*/ 30 h 80"/>
                      <a:gd name="T12" fmla="*/ 35 w 37"/>
                      <a:gd name="T13" fmla="*/ 27 h 80"/>
                      <a:gd name="T14" fmla="*/ 35 w 37"/>
                      <a:gd name="T15" fmla="*/ 23 h 80"/>
                      <a:gd name="T16" fmla="*/ 35 w 37"/>
                      <a:gd name="T17" fmla="*/ 19 h 80"/>
                      <a:gd name="T18" fmla="*/ 35 w 37"/>
                      <a:gd name="T19" fmla="*/ 15 h 80"/>
                      <a:gd name="T20" fmla="*/ 35 w 37"/>
                      <a:gd name="T21" fmla="*/ 12 h 80"/>
                      <a:gd name="T22" fmla="*/ 28 w 37"/>
                      <a:gd name="T23" fmla="*/ 8 h 80"/>
                      <a:gd name="T24" fmla="*/ 20 w 37"/>
                      <a:gd name="T25" fmla="*/ 8 h 80"/>
                      <a:gd name="T26" fmla="*/ 20 w 37"/>
                      <a:gd name="T27" fmla="*/ 4 h 80"/>
                      <a:gd name="T28" fmla="*/ 15 w 37"/>
                      <a:gd name="T29" fmla="*/ 0 h 80"/>
                      <a:gd name="T30" fmla="*/ 7 w 37"/>
                      <a:gd name="T31" fmla="*/ 0 h 80"/>
                      <a:gd name="T32" fmla="*/ 0 w 37"/>
                      <a:gd name="T33" fmla="*/ 0 h 80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7"/>
                      <a:gd name="T52" fmla="*/ 0 h 80"/>
                      <a:gd name="T53" fmla="*/ 37 w 37"/>
                      <a:gd name="T54" fmla="*/ 80 h 80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7" h="80">
                        <a:moveTo>
                          <a:pt x="0" y="80"/>
                        </a:moveTo>
                        <a:lnTo>
                          <a:pt x="7" y="80"/>
                        </a:lnTo>
                        <a:lnTo>
                          <a:pt x="15" y="73"/>
                        </a:lnTo>
                        <a:lnTo>
                          <a:pt x="22" y="73"/>
                        </a:lnTo>
                        <a:lnTo>
                          <a:pt x="22" y="66"/>
                        </a:lnTo>
                        <a:lnTo>
                          <a:pt x="30" y="58"/>
                        </a:lnTo>
                        <a:lnTo>
                          <a:pt x="37" y="51"/>
                        </a:lnTo>
                        <a:lnTo>
                          <a:pt x="37" y="44"/>
                        </a:lnTo>
                        <a:lnTo>
                          <a:pt x="37" y="36"/>
                        </a:lnTo>
                        <a:lnTo>
                          <a:pt x="37" y="29"/>
                        </a:lnTo>
                        <a:lnTo>
                          <a:pt x="37" y="22"/>
                        </a:lnTo>
                        <a:lnTo>
                          <a:pt x="30" y="15"/>
                        </a:lnTo>
                        <a:lnTo>
                          <a:pt x="22" y="15"/>
                        </a:lnTo>
                        <a:lnTo>
                          <a:pt x="22" y="7"/>
                        </a:lnTo>
                        <a:lnTo>
                          <a:pt x="15" y="0"/>
                        </a:lnTo>
                        <a:lnTo>
                          <a:pt x="7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31750">
                    <a:solidFill>
                      <a:srgbClr val="C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6" name="Freeform 136"/>
                  <p:cNvSpPr/>
                  <p:nvPr/>
                </p:nvSpPr>
                <p:spPr bwMode="auto">
                  <a:xfrm>
                    <a:off x="1693" y="1673"/>
                    <a:ext cx="67" cy="95"/>
                  </a:xfrm>
                  <a:custGeom>
                    <a:avLst/>
                    <a:gdLst>
                      <a:gd name="T0" fmla="*/ 0 w 68"/>
                      <a:gd name="T1" fmla="*/ 69 h 131"/>
                      <a:gd name="T2" fmla="*/ 15 w 68"/>
                      <a:gd name="T3" fmla="*/ 65 h 131"/>
                      <a:gd name="T4" fmla="*/ 30 w 68"/>
                      <a:gd name="T5" fmla="*/ 65 h 131"/>
                      <a:gd name="T6" fmla="*/ 36 w 68"/>
                      <a:gd name="T7" fmla="*/ 61 h 131"/>
                      <a:gd name="T8" fmla="*/ 51 w 68"/>
                      <a:gd name="T9" fmla="*/ 57 h 131"/>
                      <a:gd name="T10" fmla="*/ 58 w 68"/>
                      <a:gd name="T11" fmla="*/ 54 h 131"/>
                      <a:gd name="T12" fmla="*/ 58 w 68"/>
                      <a:gd name="T13" fmla="*/ 46 h 131"/>
                      <a:gd name="T14" fmla="*/ 66 w 68"/>
                      <a:gd name="T15" fmla="*/ 38 h 131"/>
                      <a:gd name="T16" fmla="*/ 66 w 68"/>
                      <a:gd name="T17" fmla="*/ 34 h 131"/>
                      <a:gd name="T18" fmla="*/ 66 w 68"/>
                      <a:gd name="T19" fmla="*/ 27 h 131"/>
                      <a:gd name="T20" fmla="*/ 58 w 68"/>
                      <a:gd name="T21" fmla="*/ 19 h 131"/>
                      <a:gd name="T22" fmla="*/ 58 w 68"/>
                      <a:gd name="T23" fmla="*/ 15 h 131"/>
                      <a:gd name="T24" fmla="*/ 51 w 68"/>
                      <a:gd name="T25" fmla="*/ 8 h 131"/>
                      <a:gd name="T26" fmla="*/ 36 w 68"/>
                      <a:gd name="T27" fmla="*/ 4 h 131"/>
                      <a:gd name="T28" fmla="*/ 30 w 68"/>
                      <a:gd name="T29" fmla="*/ 0 h 131"/>
                      <a:gd name="T30" fmla="*/ 15 w 68"/>
                      <a:gd name="T31" fmla="*/ 0 h 131"/>
                      <a:gd name="T32" fmla="*/ 0 w 68"/>
                      <a:gd name="T33" fmla="*/ 0 h 131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68"/>
                      <a:gd name="T52" fmla="*/ 0 h 131"/>
                      <a:gd name="T53" fmla="*/ 68 w 68"/>
                      <a:gd name="T54" fmla="*/ 131 h 131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68" h="131">
                        <a:moveTo>
                          <a:pt x="0" y="131"/>
                        </a:moveTo>
                        <a:lnTo>
                          <a:pt x="15" y="124"/>
                        </a:lnTo>
                        <a:lnTo>
                          <a:pt x="30" y="124"/>
                        </a:lnTo>
                        <a:lnTo>
                          <a:pt x="38" y="116"/>
                        </a:lnTo>
                        <a:lnTo>
                          <a:pt x="53" y="109"/>
                        </a:lnTo>
                        <a:lnTo>
                          <a:pt x="60" y="102"/>
                        </a:lnTo>
                        <a:lnTo>
                          <a:pt x="60" y="87"/>
                        </a:lnTo>
                        <a:lnTo>
                          <a:pt x="68" y="73"/>
                        </a:lnTo>
                        <a:lnTo>
                          <a:pt x="68" y="65"/>
                        </a:lnTo>
                        <a:lnTo>
                          <a:pt x="68" y="51"/>
                        </a:lnTo>
                        <a:lnTo>
                          <a:pt x="60" y="36"/>
                        </a:lnTo>
                        <a:lnTo>
                          <a:pt x="60" y="29"/>
                        </a:lnTo>
                        <a:lnTo>
                          <a:pt x="53" y="15"/>
                        </a:lnTo>
                        <a:lnTo>
                          <a:pt x="38" y="7"/>
                        </a:lnTo>
                        <a:lnTo>
                          <a:pt x="30" y="0"/>
                        </a:lnTo>
                        <a:lnTo>
                          <a:pt x="15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7" name="Freeform 137"/>
                  <p:cNvSpPr/>
                  <p:nvPr/>
                </p:nvSpPr>
                <p:spPr bwMode="auto">
                  <a:xfrm>
                    <a:off x="3899" y="1673"/>
                    <a:ext cx="67" cy="95"/>
                  </a:xfrm>
                  <a:custGeom>
                    <a:avLst/>
                    <a:gdLst>
                      <a:gd name="T0" fmla="*/ 66 w 68"/>
                      <a:gd name="T1" fmla="*/ 69 h 131"/>
                      <a:gd name="T2" fmla="*/ 51 w 68"/>
                      <a:gd name="T3" fmla="*/ 65 h 131"/>
                      <a:gd name="T4" fmla="*/ 36 w 68"/>
                      <a:gd name="T5" fmla="*/ 65 h 131"/>
                      <a:gd name="T6" fmla="*/ 30 w 68"/>
                      <a:gd name="T7" fmla="*/ 61 h 131"/>
                      <a:gd name="T8" fmla="*/ 23 w 68"/>
                      <a:gd name="T9" fmla="*/ 57 h 131"/>
                      <a:gd name="T10" fmla="*/ 8 w 68"/>
                      <a:gd name="T11" fmla="*/ 54 h 131"/>
                      <a:gd name="T12" fmla="*/ 8 w 68"/>
                      <a:gd name="T13" fmla="*/ 46 h 131"/>
                      <a:gd name="T14" fmla="*/ 0 w 68"/>
                      <a:gd name="T15" fmla="*/ 38 h 131"/>
                      <a:gd name="T16" fmla="*/ 0 w 68"/>
                      <a:gd name="T17" fmla="*/ 34 h 131"/>
                      <a:gd name="T18" fmla="*/ 0 w 68"/>
                      <a:gd name="T19" fmla="*/ 27 h 131"/>
                      <a:gd name="T20" fmla="*/ 8 w 68"/>
                      <a:gd name="T21" fmla="*/ 19 h 131"/>
                      <a:gd name="T22" fmla="*/ 8 w 68"/>
                      <a:gd name="T23" fmla="*/ 15 h 131"/>
                      <a:gd name="T24" fmla="*/ 23 w 68"/>
                      <a:gd name="T25" fmla="*/ 8 h 131"/>
                      <a:gd name="T26" fmla="*/ 30 w 68"/>
                      <a:gd name="T27" fmla="*/ 4 h 131"/>
                      <a:gd name="T28" fmla="*/ 36 w 68"/>
                      <a:gd name="T29" fmla="*/ 0 h 131"/>
                      <a:gd name="T30" fmla="*/ 51 w 68"/>
                      <a:gd name="T31" fmla="*/ 0 h 131"/>
                      <a:gd name="T32" fmla="*/ 66 w 68"/>
                      <a:gd name="T33" fmla="*/ 0 h 131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68"/>
                      <a:gd name="T52" fmla="*/ 0 h 131"/>
                      <a:gd name="T53" fmla="*/ 68 w 68"/>
                      <a:gd name="T54" fmla="*/ 131 h 131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68" h="131">
                        <a:moveTo>
                          <a:pt x="68" y="131"/>
                        </a:moveTo>
                        <a:lnTo>
                          <a:pt x="53" y="124"/>
                        </a:lnTo>
                        <a:lnTo>
                          <a:pt x="38" y="124"/>
                        </a:lnTo>
                        <a:lnTo>
                          <a:pt x="30" y="116"/>
                        </a:lnTo>
                        <a:lnTo>
                          <a:pt x="23" y="109"/>
                        </a:lnTo>
                        <a:lnTo>
                          <a:pt x="8" y="102"/>
                        </a:lnTo>
                        <a:lnTo>
                          <a:pt x="8" y="87"/>
                        </a:lnTo>
                        <a:lnTo>
                          <a:pt x="0" y="73"/>
                        </a:lnTo>
                        <a:lnTo>
                          <a:pt x="0" y="65"/>
                        </a:lnTo>
                        <a:lnTo>
                          <a:pt x="0" y="51"/>
                        </a:lnTo>
                        <a:lnTo>
                          <a:pt x="8" y="36"/>
                        </a:lnTo>
                        <a:lnTo>
                          <a:pt x="8" y="29"/>
                        </a:lnTo>
                        <a:lnTo>
                          <a:pt x="23" y="15"/>
                        </a:lnTo>
                        <a:lnTo>
                          <a:pt x="30" y="7"/>
                        </a:lnTo>
                        <a:lnTo>
                          <a:pt x="38" y="0"/>
                        </a:lnTo>
                        <a:lnTo>
                          <a:pt x="53" y="0"/>
                        </a:lnTo>
                        <a:lnTo>
                          <a:pt x="68" y="0"/>
                        </a:lnTo>
                      </a:path>
                    </a:pathLst>
                  </a:custGeom>
                  <a:noFill/>
                  <a:ln w="31750">
                    <a:solidFill>
                      <a:srgbClr val="C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8" name="Freeform 138"/>
                  <p:cNvSpPr/>
                  <p:nvPr/>
                </p:nvSpPr>
                <p:spPr bwMode="auto">
                  <a:xfrm>
                    <a:off x="1693" y="1763"/>
                    <a:ext cx="67" cy="95"/>
                  </a:xfrm>
                  <a:custGeom>
                    <a:avLst/>
                    <a:gdLst>
                      <a:gd name="T0" fmla="*/ 0 w 68"/>
                      <a:gd name="T1" fmla="*/ 69 h 130"/>
                      <a:gd name="T2" fmla="*/ 15 w 68"/>
                      <a:gd name="T3" fmla="*/ 69 h 130"/>
                      <a:gd name="T4" fmla="*/ 30 w 68"/>
                      <a:gd name="T5" fmla="*/ 69 h 130"/>
                      <a:gd name="T6" fmla="*/ 36 w 68"/>
                      <a:gd name="T7" fmla="*/ 66 h 130"/>
                      <a:gd name="T8" fmla="*/ 51 w 68"/>
                      <a:gd name="T9" fmla="*/ 62 h 130"/>
                      <a:gd name="T10" fmla="*/ 58 w 68"/>
                      <a:gd name="T11" fmla="*/ 54 h 130"/>
                      <a:gd name="T12" fmla="*/ 58 w 68"/>
                      <a:gd name="T13" fmla="*/ 50 h 130"/>
                      <a:gd name="T14" fmla="*/ 66 w 68"/>
                      <a:gd name="T15" fmla="*/ 42 h 130"/>
                      <a:gd name="T16" fmla="*/ 66 w 68"/>
                      <a:gd name="T17" fmla="*/ 35 h 130"/>
                      <a:gd name="T18" fmla="*/ 66 w 68"/>
                      <a:gd name="T19" fmla="*/ 31 h 130"/>
                      <a:gd name="T20" fmla="*/ 58 w 68"/>
                      <a:gd name="T21" fmla="*/ 23 h 130"/>
                      <a:gd name="T22" fmla="*/ 58 w 68"/>
                      <a:gd name="T23" fmla="*/ 15 h 130"/>
                      <a:gd name="T24" fmla="*/ 51 w 68"/>
                      <a:gd name="T25" fmla="*/ 11 h 130"/>
                      <a:gd name="T26" fmla="*/ 36 w 68"/>
                      <a:gd name="T27" fmla="*/ 7 h 130"/>
                      <a:gd name="T28" fmla="*/ 30 w 68"/>
                      <a:gd name="T29" fmla="*/ 4 h 130"/>
                      <a:gd name="T30" fmla="*/ 15 w 68"/>
                      <a:gd name="T31" fmla="*/ 4 h 130"/>
                      <a:gd name="T32" fmla="*/ 0 w 68"/>
                      <a:gd name="T33" fmla="*/ 0 h 130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68"/>
                      <a:gd name="T52" fmla="*/ 0 h 130"/>
                      <a:gd name="T53" fmla="*/ 68 w 68"/>
                      <a:gd name="T54" fmla="*/ 130 h 130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68" h="130">
                        <a:moveTo>
                          <a:pt x="0" y="130"/>
                        </a:moveTo>
                        <a:lnTo>
                          <a:pt x="15" y="130"/>
                        </a:lnTo>
                        <a:lnTo>
                          <a:pt x="30" y="130"/>
                        </a:lnTo>
                        <a:lnTo>
                          <a:pt x="38" y="123"/>
                        </a:lnTo>
                        <a:lnTo>
                          <a:pt x="53" y="116"/>
                        </a:lnTo>
                        <a:lnTo>
                          <a:pt x="60" y="101"/>
                        </a:lnTo>
                        <a:lnTo>
                          <a:pt x="60" y="94"/>
                        </a:lnTo>
                        <a:lnTo>
                          <a:pt x="68" y="79"/>
                        </a:lnTo>
                        <a:lnTo>
                          <a:pt x="68" y="65"/>
                        </a:lnTo>
                        <a:lnTo>
                          <a:pt x="68" y="58"/>
                        </a:lnTo>
                        <a:lnTo>
                          <a:pt x="60" y="43"/>
                        </a:lnTo>
                        <a:lnTo>
                          <a:pt x="60" y="29"/>
                        </a:lnTo>
                        <a:lnTo>
                          <a:pt x="53" y="21"/>
                        </a:lnTo>
                        <a:lnTo>
                          <a:pt x="38" y="14"/>
                        </a:lnTo>
                        <a:lnTo>
                          <a:pt x="30" y="7"/>
                        </a:lnTo>
                        <a:lnTo>
                          <a:pt x="15" y="7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9" name="Freeform 139"/>
                  <p:cNvSpPr/>
                  <p:nvPr/>
                </p:nvSpPr>
                <p:spPr bwMode="auto">
                  <a:xfrm>
                    <a:off x="3899" y="1763"/>
                    <a:ext cx="67" cy="95"/>
                  </a:xfrm>
                  <a:custGeom>
                    <a:avLst/>
                    <a:gdLst>
                      <a:gd name="T0" fmla="*/ 66 w 68"/>
                      <a:gd name="T1" fmla="*/ 69 h 130"/>
                      <a:gd name="T2" fmla="*/ 51 w 68"/>
                      <a:gd name="T3" fmla="*/ 69 h 130"/>
                      <a:gd name="T4" fmla="*/ 36 w 68"/>
                      <a:gd name="T5" fmla="*/ 69 h 130"/>
                      <a:gd name="T6" fmla="*/ 30 w 68"/>
                      <a:gd name="T7" fmla="*/ 66 h 130"/>
                      <a:gd name="T8" fmla="*/ 23 w 68"/>
                      <a:gd name="T9" fmla="*/ 62 h 130"/>
                      <a:gd name="T10" fmla="*/ 8 w 68"/>
                      <a:gd name="T11" fmla="*/ 54 h 130"/>
                      <a:gd name="T12" fmla="*/ 8 w 68"/>
                      <a:gd name="T13" fmla="*/ 50 h 130"/>
                      <a:gd name="T14" fmla="*/ 0 w 68"/>
                      <a:gd name="T15" fmla="*/ 42 h 130"/>
                      <a:gd name="T16" fmla="*/ 0 w 68"/>
                      <a:gd name="T17" fmla="*/ 35 h 130"/>
                      <a:gd name="T18" fmla="*/ 0 w 68"/>
                      <a:gd name="T19" fmla="*/ 31 h 130"/>
                      <a:gd name="T20" fmla="*/ 8 w 68"/>
                      <a:gd name="T21" fmla="*/ 23 h 130"/>
                      <a:gd name="T22" fmla="*/ 8 w 68"/>
                      <a:gd name="T23" fmla="*/ 15 h 130"/>
                      <a:gd name="T24" fmla="*/ 23 w 68"/>
                      <a:gd name="T25" fmla="*/ 11 h 130"/>
                      <a:gd name="T26" fmla="*/ 30 w 68"/>
                      <a:gd name="T27" fmla="*/ 7 h 130"/>
                      <a:gd name="T28" fmla="*/ 36 w 68"/>
                      <a:gd name="T29" fmla="*/ 4 h 130"/>
                      <a:gd name="T30" fmla="*/ 51 w 68"/>
                      <a:gd name="T31" fmla="*/ 4 h 130"/>
                      <a:gd name="T32" fmla="*/ 66 w 68"/>
                      <a:gd name="T33" fmla="*/ 0 h 130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68"/>
                      <a:gd name="T52" fmla="*/ 0 h 130"/>
                      <a:gd name="T53" fmla="*/ 68 w 68"/>
                      <a:gd name="T54" fmla="*/ 130 h 130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68" h="130">
                        <a:moveTo>
                          <a:pt x="68" y="130"/>
                        </a:moveTo>
                        <a:lnTo>
                          <a:pt x="53" y="130"/>
                        </a:lnTo>
                        <a:lnTo>
                          <a:pt x="38" y="130"/>
                        </a:lnTo>
                        <a:lnTo>
                          <a:pt x="30" y="123"/>
                        </a:lnTo>
                        <a:lnTo>
                          <a:pt x="23" y="116"/>
                        </a:lnTo>
                        <a:lnTo>
                          <a:pt x="8" y="101"/>
                        </a:lnTo>
                        <a:lnTo>
                          <a:pt x="8" y="94"/>
                        </a:lnTo>
                        <a:lnTo>
                          <a:pt x="0" y="79"/>
                        </a:lnTo>
                        <a:lnTo>
                          <a:pt x="0" y="65"/>
                        </a:lnTo>
                        <a:lnTo>
                          <a:pt x="0" y="58"/>
                        </a:lnTo>
                        <a:lnTo>
                          <a:pt x="8" y="43"/>
                        </a:lnTo>
                        <a:lnTo>
                          <a:pt x="8" y="29"/>
                        </a:lnTo>
                        <a:lnTo>
                          <a:pt x="23" y="21"/>
                        </a:lnTo>
                        <a:lnTo>
                          <a:pt x="30" y="14"/>
                        </a:lnTo>
                        <a:lnTo>
                          <a:pt x="38" y="7"/>
                        </a:lnTo>
                        <a:lnTo>
                          <a:pt x="53" y="7"/>
                        </a:lnTo>
                        <a:lnTo>
                          <a:pt x="68" y="0"/>
                        </a:lnTo>
                      </a:path>
                    </a:pathLst>
                  </a:custGeom>
                  <a:noFill/>
                  <a:ln w="31750">
                    <a:solidFill>
                      <a:srgbClr val="C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0" name="Freeform 140"/>
                  <p:cNvSpPr/>
                  <p:nvPr/>
                </p:nvSpPr>
                <p:spPr bwMode="auto">
                  <a:xfrm>
                    <a:off x="1693" y="1858"/>
                    <a:ext cx="67" cy="96"/>
                  </a:xfrm>
                  <a:custGeom>
                    <a:avLst/>
                    <a:gdLst>
                      <a:gd name="T0" fmla="*/ 0 w 68"/>
                      <a:gd name="T1" fmla="*/ 70 h 131"/>
                      <a:gd name="T2" fmla="*/ 15 w 68"/>
                      <a:gd name="T3" fmla="*/ 70 h 131"/>
                      <a:gd name="T4" fmla="*/ 30 w 68"/>
                      <a:gd name="T5" fmla="*/ 67 h 131"/>
                      <a:gd name="T6" fmla="*/ 36 w 68"/>
                      <a:gd name="T7" fmla="*/ 63 h 131"/>
                      <a:gd name="T8" fmla="*/ 51 w 68"/>
                      <a:gd name="T9" fmla="*/ 59 h 131"/>
                      <a:gd name="T10" fmla="*/ 58 w 68"/>
                      <a:gd name="T11" fmla="*/ 55 h 131"/>
                      <a:gd name="T12" fmla="*/ 58 w 68"/>
                      <a:gd name="T13" fmla="*/ 51 h 131"/>
                      <a:gd name="T14" fmla="*/ 66 w 68"/>
                      <a:gd name="T15" fmla="*/ 43 h 131"/>
                      <a:gd name="T16" fmla="*/ 66 w 68"/>
                      <a:gd name="T17" fmla="*/ 35 h 131"/>
                      <a:gd name="T18" fmla="*/ 66 w 68"/>
                      <a:gd name="T19" fmla="*/ 27 h 131"/>
                      <a:gd name="T20" fmla="*/ 58 w 68"/>
                      <a:gd name="T21" fmla="*/ 23 h 131"/>
                      <a:gd name="T22" fmla="*/ 58 w 68"/>
                      <a:gd name="T23" fmla="*/ 15 h 131"/>
                      <a:gd name="T24" fmla="*/ 51 w 68"/>
                      <a:gd name="T25" fmla="*/ 12 h 131"/>
                      <a:gd name="T26" fmla="*/ 36 w 68"/>
                      <a:gd name="T27" fmla="*/ 8 h 131"/>
                      <a:gd name="T28" fmla="*/ 30 w 68"/>
                      <a:gd name="T29" fmla="*/ 4 h 131"/>
                      <a:gd name="T30" fmla="*/ 15 w 68"/>
                      <a:gd name="T31" fmla="*/ 0 h 131"/>
                      <a:gd name="T32" fmla="*/ 0 w 68"/>
                      <a:gd name="T33" fmla="*/ 0 h 131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68"/>
                      <a:gd name="T52" fmla="*/ 0 h 131"/>
                      <a:gd name="T53" fmla="*/ 68 w 68"/>
                      <a:gd name="T54" fmla="*/ 131 h 131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68" h="131">
                        <a:moveTo>
                          <a:pt x="0" y="131"/>
                        </a:moveTo>
                        <a:lnTo>
                          <a:pt x="15" y="131"/>
                        </a:lnTo>
                        <a:lnTo>
                          <a:pt x="30" y="124"/>
                        </a:lnTo>
                        <a:lnTo>
                          <a:pt x="38" y="117"/>
                        </a:lnTo>
                        <a:lnTo>
                          <a:pt x="53" y="109"/>
                        </a:lnTo>
                        <a:lnTo>
                          <a:pt x="60" y="102"/>
                        </a:lnTo>
                        <a:lnTo>
                          <a:pt x="60" y="95"/>
                        </a:lnTo>
                        <a:lnTo>
                          <a:pt x="68" y="80"/>
                        </a:lnTo>
                        <a:lnTo>
                          <a:pt x="68" y="66"/>
                        </a:lnTo>
                        <a:lnTo>
                          <a:pt x="68" y="51"/>
                        </a:lnTo>
                        <a:lnTo>
                          <a:pt x="60" y="44"/>
                        </a:lnTo>
                        <a:lnTo>
                          <a:pt x="60" y="29"/>
                        </a:lnTo>
                        <a:lnTo>
                          <a:pt x="53" y="22"/>
                        </a:lnTo>
                        <a:lnTo>
                          <a:pt x="38" y="15"/>
                        </a:lnTo>
                        <a:lnTo>
                          <a:pt x="30" y="8"/>
                        </a:lnTo>
                        <a:lnTo>
                          <a:pt x="15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1" name="Freeform 141"/>
                  <p:cNvSpPr/>
                  <p:nvPr/>
                </p:nvSpPr>
                <p:spPr bwMode="auto">
                  <a:xfrm>
                    <a:off x="3899" y="1858"/>
                    <a:ext cx="67" cy="96"/>
                  </a:xfrm>
                  <a:custGeom>
                    <a:avLst/>
                    <a:gdLst>
                      <a:gd name="T0" fmla="*/ 66 w 68"/>
                      <a:gd name="T1" fmla="*/ 70 h 131"/>
                      <a:gd name="T2" fmla="*/ 51 w 68"/>
                      <a:gd name="T3" fmla="*/ 70 h 131"/>
                      <a:gd name="T4" fmla="*/ 36 w 68"/>
                      <a:gd name="T5" fmla="*/ 67 h 131"/>
                      <a:gd name="T6" fmla="*/ 30 w 68"/>
                      <a:gd name="T7" fmla="*/ 63 h 131"/>
                      <a:gd name="T8" fmla="*/ 23 w 68"/>
                      <a:gd name="T9" fmla="*/ 59 h 131"/>
                      <a:gd name="T10" fmla="*/ 8 w 68"/>
                      <a:gd name="T11" fmla="*/ 55 h 131"/>
                      <a:gd name="T12" fmla="*/ 8 w 68"/>
                      <a:gd name="T13" fmla="*/ 51 h 131"/>
                      <a:gd name="T14" fmla="*/ 0 w 68"/>
                      <a:gd name="T15" fmla="*/ 43 h 131"/>
                      <a:gd name="T16" fmla="*/ 0 w 68"/>
                      <a:gd name="T17" fmla="*/ 35 h 131"/>
                      <a:gd name="T18" fmla="*/ 0 w 68"/>
                      <a:gd name="T19" fmla="*/ 27 h 131"/>
                      <a:gd name="T20" fmla="*/ 8 w 68"/>
                      <a:gd name="T21" fmla="*/ 23 h 131"/>
                      <a:gd name="T22" fmla="*/ 8 w 68"/>
                      <a:gd name="T23" fmla="*/ 15 h 131"/>
                      <a:gd name="T24" fmla="*/ 23 w 68"/>
                      <a:gd name="T25" fmla="*/ 12 h 131"/>
                      <a:gd name="T26" fmla="*/ 30 w 68"/>
                      <a:gd name="T27" fmla="*/ 8 h 131"/>
                      <a:gd name="T28" fmla="*/ 36 w 68"/>
                      <a:gd name="T29" fmla="*/ 4 h 131"/>
                      <a:gd name="T30" fmla="*/ 51 w 68"/>
                      <a:gd name="T31" fmla="*/ 0 h 131"/>
                      <a:gd name="T32" fmla="*/ 66 w 68"/>
                      <a:gd name="T33" fmla="*/ 0 h 131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68"/>
                      <a:gd name="T52" fmla="*/ 0 h 131"/>
                      <a:gd name="T53" fmla="*/ 68 w 68"/>
                      <a:gd name="T54" fmla="*/ 131 h 131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68" h="131">
                        <a:moveTo>
                          <a:pt x="68" y="131"/>
                        </a:moveTo>
                        <a:lnTo>
                          <a:pt x="53" y="131"/>
                        </a:lnTo>
                        <a:lnTo>
                          <a:pt x="38" y="124"/>
                        </a:lnTo>
                        <a:lnTo>
                          <a:pt x="30" y="117"/>
                        </a:lnTo>
                        <a:lnTo>
                          <a:pt x="23" y="109"/>
                        </a:lnTo>
                        <a:lnTo>
                          <a:pt x="8" y="102"/>
                        </a:lnTo>
                        <a:lnTo>
                          <a:pt x="8" y="95"/>
                        </a:lnTo>
                        <a:lnTo>
                          <a:pt x="0" y="80"/>
                        </a:lnTo>
                        <a:lnTo>
                          <a:pt x="0" y="66"/>
                        </a:lnTo>
                        <a:lnTo>
                          <a:pt x="0" y="51"/>
                        </a:lnTo>
                        <a:lnTo>
                          <a:pt x="8" y="44"/>
                        </a:lnTo>
                        <a:lnTo>
                          <a:pt x="8" y="29"/>
                        </a:lnTo>
                        <a:lnTo>
                          <a:pt x="23" y="22"/>
                        </a:lnTo>
                        <a:lnTo>
                          <a:pt x="30" y="15"/>
                        </a:lnTo>
                        <a:lnTo>
                          <a:pt x="38" y="8"/>
                        </a:lnTo>
                        <a:lnTo>
                          <a:pt x="53" y="0"/>
                        </a:lnTo>
                        <a:lnTo>
                          <a:pt x="68" y="0"/>
                        </a:lnTo>
                      </a:path>
                    </a:pathLst>
                  </a:custGeom>
                  <a:noFill/>
                  <a:ln w="31750">
                    <a:solidFill>
                      <a:srgbClr val="C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2" name="Freeform 142"/>
                  <p:cNvSpPr/>
                  <p:nvPr/>
                </p:nvSpPr>
                <p:spPr bwMode="auto">
                  <a:xfrm>
                    <a:off x="1693" y="1954"/>
                    <a:ext cx="67" cy="96"/>
                  </a:xfrm>
                  <a:custGeom>
                    <a:avLst/>
                    <a:gdLst>
                      <a:gd name="T0" fmla="*/ 0 w 68"/>
                      <a:gd name="T1" fmla="*/ 70 h 131"/>
                      <a:gd name="T2" fmla="*/ 15 w 68"/>
                      <a:gd name="T3" fmla="*/ 70 h 131"/>
                      <a:gd name="T4" fmla="*/ 30 w 68"/>
                      <a:gd name="T5" fmla="*/ 67 h 131"/>
                      <a:gd name="T6" fmla="*/ 36 w 68"/>
                      <a:gd name="T7" fmla="*/ 62 h 131"/>
                      <a:gd name="T8" fmla="*/ 51 w 68"/>
                      <a:gd name="T9" fmla="*/ 59 h 131"/>
                      <a:gd name="T10" fmla="*/ 58 w 68"/>
                      <a:gd name="T11" fmla="*/ 55 h 131"/>
                      <a:gd name="T12" fmla="*/ 58 w 68"/>
                      <a:gd name="T13" fmla="*/ 47 h 131"/>
                      <a:gd name="T14" fmla="*/ 66 w 68"/>
                      <a:gd name="T15" fmla="*/ 43 h 131"/>
                      <a:gd name="T16" fmla="*/ 66 w 68"/>
                      <a:gd name="T17" fmla="*/ 35 h 131"/>
                      <a:gd name="T18" fmla="*/ 66 w 68"/>
                      <a:gd name="T19" fmla="*/ 27 h 131"/>
                      <a:gd name="T20" fmla="*/ 58 w 68"/>
                      <a:gd name="T21" fmla="*/ 19 h 131"/>
                      <a:gd name="T22" fmla="*/ 58 w 68"/>
                      <a:gd name="T23" fmla="*/ 15 h 131"/>
                      <a:gd name="T24" fmla="*/ 51 w 68"/>
                      <a:gd name="T25" fmla="*/ 8 h 131"/>
                      <a:gd name="T26" fmla="*/ 36 w 68"/>
                      <a:gd name="T27" fmla="*/ 4 h 131"/>
                      <a:gd name="T28" fmla="*/ 30 w 68"/>
                      <a:gd name="T29" fmla="*/ 0 h 131"/>
                      <a:gd name="T30" fmla="*/ 15 w 68"/>
                      <a:gd name="T31" fmla="*/ 0 h 131"/>
                      <a:gd name="T32" fmla="*/ 0 w 68"/>
                      <a:gd name="T33" fmla="*/ 0 h 131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68"/>
                      <a:gd name="T52" fmla="*/ 0 h 131"/>
                      <a:gd name="T53" fmla="*/ 68 w 68"/>
                      <a:gd name="T54" fmla="*/ 131 h 131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68" h="131">
                        <a:moveTo>
                          <a:pt x="0" y="131"/>
                        </a:moveTo>
                        <a:lnTo>
                          <a:pt x="15" y="131"/>
                        </a:lnTo>
                        <a:lnTo>
                          <a:pt x="30" y="124"/>
                        </a:lnTo>
                        <a:lnTo>
                          <a:pt x="38" y="116"/>
                        </a:lnTo>
                        <a:lnTo>
                          <a:pt x="53" y="109"/>
                        </a:lnTo>
                        <a:lnTo>
                          <a:pt x="60" y="102"/>
                        </a:lnTo>
                        <a:lnTo>
                          <a:pt x="60" y="87"/>
                        </a:lnTo>
                        <a:lnTo>
                          <a:pt x="68" y="80"/>
                        </a:lnTo>
                        <a:lnTo>
                          <a:pt x="68" y="65"/>
                        </a:lnTo>
                        <a:lnTo>
                          <a:pt x="68" y="51"/>
                        </a:lnTo>
                        <a:lnTo>
                          <a:pt x="60" y="36"/>
                        </a:lnTo>
                        <a:lnTo>
                          <a:pt x="60" y="29"/>
                        </a:lnTo>
                        <a:lnTo>
                          <a:pt x="53" y="15"/>
                        </a:lnTo>
                        <a:lnTo>
                          <a:pt x="38" y="7"/>
                        </a:lnTo>
                        <a:lnTo>
                          <a:pt x="30" y="0"/>
                        </a:lnTo>
                        <a:lnTo>
                          <a:pt x="15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3" name="Freeform 143"/>
                  <p:cNvSpPr/>
                  <p:nvPr/>
                </p:nvSpPr>
                <p:spPr bwMode="auto">
                  <a:xfrm>
                    <a:off x="3899" y="1954"/>
                    <a:ext cx="67" cy="96"/>
                  </a:xfrm>
                  <a:custGeom>
                    <a:avLst/>
                    <a:gdLst>
                      <a:gd name="T0" fmla="*/ 66 w 68"/>
                      <a:gd name="T1" fmla="*/ 70 h 131"/>
                      <a:gd name="T2" fmla="*/ 51 w 68"/>
                      <a:gd name="T3" fmla="*/ 70 h 131"/>
                      <a:gd name="T4" fmla="*/ 36 w 68"/>
                      <a:gd name="T5" fmla="*/ 67 h 131"/>
                      <a:gd name="T6" fmla="*/ 30 w 68"/>
                      <a:gd name="T7" fmla="*/ 62 h 131"/>
                      <a:gd name="T8" fmla="*/ 23 w 68"/>
                      <a:gd name="T9" fmla="*/ 59 h 131"/>
                      <a:gd name="T10" fmla="*/ 8 w 68"/>
                      <a:gd name="T11" fmla="*/ 55 h 131"/>
                      <a:gd name="T12" fmla="*/ 8 w 68"/>
                      <a:gd name="T13" fmla="*/ 47 h 131"/>
                      <a:gd name="T14" fmla="*/ 0 w 68"/>
                      <a:gd name="T15" fmla="*/ 43 h 131"/>
                      <a:gd name="T16" fmla="*/ 0 w 68"/>
                      <a:gd name="T17" fmla="*/ 35 h 131"/>
                      <a:gd name="T18" fmla="*/ 0 w 68"/>
                      <a:gd name="T19" fmla="*/ 27 h 131"/>
                      <a:gd name="T20" fmla="*/ 8 w 68"/>
                      <a:gd name="T21" fmla="*/ 19 h 131"/>
                      <a:gd name="T22" fmla="*/ 8 w 68"/>
                      <a:gd name="T23" fmla="*/ 15 h 131"/>
                      <a:gd name="T24" fmla="*/ 23 w 68"/>
                      <a:gd name="T25" fmla="*/ 8 h 131"/>
                      <a:gd name="T26" fmla="*/ 30 w 68"/>
                      <a:gd name="T27" fmla="*/ 4 h 131"/>
                      <a:gd name="T28" fmla="*/ 36 w 68"/>
                      <a:gd name="T29" fmla="*/ 0 h 131"/>
                      <a:gd name="T30" fmla="*/ 51 w 68"/>
                      <a:gd name="T31" fmla="*/ 0 h 131"/>
                      <a:gd name="T32" fmla="*/ 66 w 68"/>
                      <a:gd name="T33" fmla="*/ 0 h 131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68"/>
                      <a:gd name="T52" fmla="*/ 0 h 131"/>
                      <a:gd name="T53" fmla="*/ 68 w 68"/>
                      <a:gd name="T54" fmla="*/ 131 h 131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68" h="131">
                        <a:moveTo>
                          <a:pt x="68" y="131"/>
                        </a:moveTo>
                        <a:lnTo>
                          <a:pt x="53" y="131"/>
                        </a:lnTo>
                        <a:lnTo>
                          <a:pt x="38" y="124"/>
                        </a:lnTo>
                        <a:lnTo>
                          <a:pt x="30" y="116"/>
                        </a:lnTo>
                        <a:lnTo>
                          <a:pt x="23" y="109"/>
                        </a:lnTo>
                        <a:lnTo>
                          <a:pt x="8" y="102"/>
                        </a:lnTo>
                        <a:lnTo>
                          <a:pt x="8" y="87"/>
                        </a:lnTo>
                        <a:lnTo>
                          <a:pt x="0" y="80"/>
                        </a:lnTo>
                        <a:lnTo>
                          <a:pt x="0" y="65"/>
                        </a:lnTo>
                        <a:lnTo>
                          <a:pt x="0" y="51"/>
                        </a:lnTo>
                        <a:lnTo>
                          <a:pt x="8" y="36"/>
                        </a:lnTo>
                        <a:lnTo>
                          <a:pt x="8" y="29"/>
                        </a:lnTo>
                        <a:lnTo>
                          <a:pt x="23" y="15"/>
                        </a:lnTo>
                        <a:lnTo>
                          <a:pt x="30" y="7"/>
                        </a:lnTo>
                        <a:lnTo>
                          <a:pt x="38" y="0"/>
                        </a:lnTo>
                        <a:lnTo>
                          <a:pt x="53" y="0"/>
                        </a:lnTo>
                        <a:lnTo>
                          <a:pt x="68" y="0"/>
                        </a:lnTo>
                      </a:path>
                    </a:pathLst>
                  </a:custGeom>
                  <a:noFill/>
                  <a:ln w="31750">
                    <a:solidFill>
                      <a:srgbClr val="C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" name="Freeform 144"/>
                  <p:cNvSpPr/>
                  <p:nvPr/>
                </p:nvSpPr>
                <p:spPr bwMode="auto">
                  <a:xfrm>
                    <a:off x="1693" y="2045"/>
                    <a:ext cx="67" cy="95"/>
                  </a:xfrm>
                  <a:custGeom>
                    <a:avLst/>
                    <a:gdLst>
                      <a:gd name="T0" fmla="*/ 0 w 68"/>
                      <a:gd name="T1" fmla="*/ 69 h 130"/>
                      <a:gd name="T2" fmla="*/ 15 w 68"/>
                      <a:gd name="T3" fmla="*/ 69 h 130"/>
                      <a:gd name="T4" fmla="*/ 30 w 68"/>
                      <a:gd name="T5" fmla="*/ 69 h 130"/>
                      <a:gd name="T6" fmla="*/ 36 w 68"/>
                      <a:gd name="T7" fmla="*/ 66 h 130"/>
                      <a:gd name="T8" fmla="*/ 51 w 68"/>
                      <a:gd name="T9" fmla="*/ 62 h 130"/>
                      <a:gd name="T10" fmla="*/ 58 w 68"/>
                      <a:gd name="T11" fmla="*/ 54 h 130"/>
                      <a:gd name="T12" fmla="*/ 58 w 68"/>
                      <a:gd name="T13" fmla="*/ 50 h 130"/>
                      <a:gd name="T14" fmla="*/ 66 w 68"/>
                      <a:gd name="T15" fmla="*/ 42 h 130"/>
                      <a:gd name="T16" fmla="*/ 66 w 68"/>
                      <a:gd name="T17" fmla="*/ 35 h 130"/>
                      <a:gd name="T18" fmla="*/ 66 w 68"/>
                      <a:gd name="T19" fmla="*/ 31 h 130"/>
                      <a:gd name="T20" fmla="*/ 58 w 68"/>
                      <a:gd name="T21" fmla="*/ 23 h 130"/>
                      <a:gd name="T22" fmla="*/ 58 w 68"/>
                      <a:gd name="T23" fmla="*/ 15 h 130"/>
                      <a:gd name="T24" fmla="*/ 51 w 68"/>
                      <a:gd name="T25" fmla="*/ 11 h 130"/>
                      <a:gd name="T26" fmla="*/ 36 w 68"/>
                      <a:gd name="T27" fmla="*/ 7 h 130"/>
                      <a:gd name="T28" fmla="*/ 30 w 68"/>
                      <a:gd name="T29" fmla="*/ 4 h 130"/>
                      <a:gd name="T30" fmla="*/ 15 w 68"/>
                      <a:gd name="T31" fmla="*/ 4 h 130"/>
                      <a:gd name="T32" fmla="*/ 0 w 68"/>
                      <a:gd name="T33" fmla="*/ 0 h 130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68"/>
                      <a:gd name="T52" fmla="*/ 0 h 130"/>
                      <a:gd name="T53" fmla="*/ 68 w 68"/>
                      <a:gd name="T54" fmla="*/ 130 h 130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68" h="130">
                        <a:moveTo>
                          <a:pt x="0" y="130"/>
                        </a:moveTo>
                        <a:lnTo>
                          <a:pt x="15" y="130"/>
                        </a:lnTo>
                        <a:lnTo>
                          <a:pt x="30" y="130"/>
                        </a:lnTo>
                        <a:lnTo>
                          <a:pt x="38" y="123"/>
                        </a:lnTo>
                        <a:lnTo>
                          <a:pt x="53" y="116"/>
                        </a:lnTo>
                        <a:lnTo>
                          <a:pt x="60" y="101"/>
                        </a:lnTo>
                        <a:lnTo>
                          <a:pt x="60" y="94"/>
                        </a:lnTo>
                        <a:lnTo>
                          <a:pt x="68" y="80"/>
                        </a:lnTo>
                        <a:lnTo>
                          <a:pt x="68" y="65"/>
                        </a:lnTo>
                        <a:lnTo>
                          <a:pt x="68" y="58"/>
                        </a:lnTo>
                        <a:lnTo>
                          <a:pt x="60" y="43"/>
                        </a:lnTo>
                        <a:lnTo>
                          <a:pt x="60" y="29"/>
                        </a:lnTo>
                        <a:lnTo>
                          <a:pt x="53" y="21"/>
                        </a:lnTo>
                        <a:lnTo>
                          <a:pt x="38" y="14"/>
                        </a:lnTo>
                        <a:lnTo>
                          <a:pt x="30" y="7"/>
                        </a:lnTo>
                        <a:lnTo>
                          <a:pt x="15" y="7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5" name="Freeform 145"/>
                  <p:cNvSpPr/>
                  <p:nvPr/>
                </p:nvSpPr>
                <p:spPr bwMode="auto">
                  <a:xfrm>
                    <a:off x="3899" y="2045"/>
                    <a:ext cx="67" cy="95"/>
                  </a:xfrm>
                  <a:custGeom>
                    <a:avLst/>
                    <a:gdLst>
                      <a:gd name="T0" fmla="*/ 66 w 68"/>
                      <a:gd name="T1" fmla="*/ 69 h 130"/>
                      <a:gd name="T2" fmla="*/ 51 w 68"/>
                      <a:gd name="T3" fmla="*/ 69 h 130"/>
                      <a:gd name="T4" fmla="*/ 36 w 68"/>
                      <a:gd name="T5" fmla="*/ 69 h 130"/>
                      <a:gd name="T6" fmla="*/ 30 w 68"/>
                      <a:gd name="T7" fmla="*/ 66 h 130"/>
                      <a:gd name="T8" fmla="*/ 23 w 68"/>
                      <a:gd name="T9" fmla="*/ 62 h 130"/>
                      <a:gd name="T10" fmla="*/ 8 w 68"/>
                      <a:gd name="T11" fmla="*/ 54 h 130"/>
                      <a:gd name="T12" fmla="*/ 8 w 68"/>
                      <a:gd name="T13" fmla="*/ 50 h 130"/>
                      <a:gd name="T14" fmla="*/ 0 w 68"/>
                      <a:gd name="T15" fmla="*/ 42 h 130"/>
                      <a:gd name="T16" fmla="*/ 0 w 68"/>
                      <a:gd name="T17" fmla="*/ 35 h 130"/>
                      <a:gd name="T18" fmla="*/ 0 w 68"/>
                      <a:gd name="T19" fmla="*/ 31 h 130"/>
                      <a:gd name="T20" fmla="*/ 8 w 68"/>
                      <a:gd name="T21" fmla="*/ 23 h 130"/>
                      <a:gd name="T22" fmla="*/ 8 w 68"/>
                      <a:gd name="T23" fmla="*/ 15 h 130"/>
                      <a:gd name="T24" fmla="*/ 23 w 68"/>
                      <a:gd name="T25" fmla="*/ 11 h 130"/>
                      <a:gd name="T26" fmla="*/ 30 w 68"/>
                      <a:gd name="T27" fmla="*/ 7 h 130"/>
                      <a:gd name="T28" fmla="*/ 36 w 68"/>
                      <a:gd name="T29" fmla="*/ 4 h 130"/>
                      <a:gd name="T30" fmla="*/ 51 w 68"/>
                      <a:gd name="T31" fmla="*/ 4 h 130"/>
                      <a:gd name="T32" fmla="*/ 66 w 68"/>
                      <a:gd name="T33" fmla="*/ 0 h 130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68"/>
                      <a:gd name="T52" fmla="*/ 0 h 130"/>
                      <a:gd name="T53" fmla="*/ 68 w 68"/>
                      <a:gd name="T54" fmla="*/ 130 h 130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68" h="130">
                        <a:moveTo>
                          <a:pt x="68" y="130"/>
                        </a:moveTo>
                        <a:lnTo>
                          <a:pt x="53" y="130"/>
                        </a:lnTo>
                        <a:lnTo>
                          <a:pt x="38" y="130"/>
                        </a:lnTo>
                        <a:lnTo>
                          <a:pt x="30" y="123"/>
                        </a:lnTo>
                        <a:lnTo>
                          <a:pt x="23" y="116"/>
                        </a:lnTo>
                        <a:lnTo>
                          <a:pt x="8" y="101"/>
                        </a:lnTo>
                        <a:lnTo>
                          <a:pt x="8" y="94"/>
                        </a:lnTo>
                        <a:lnTo>
                          <a:pt x="0" y="80"/>
                        </a:lnTo>
                        <a:lnTo>
                          <a:pt x="0" y="65"/>
                        </a:lnTo>
                        <a:lnTo>
                          <a:pt x="0" y="58"/>
                        </a:lnTo>
                        <a:lnTo>
                          <a:pt x="8" y="43"/>
                        </a:lnTo>
                        <a:lnTo>
                          <a:pt x="8" y="29"/>
                        </a:lnTo>
                        <a:lnTo>
                          <a:pt x="23" y="21"/>
                        </a:lnTo>
                        <a:lnTo>
                          <a:pt x="30" y="14"/>
                        </a:lnTo>
                        <a:lnTo>
                          <a:pt x="38" y="7"/>
                        </a:lnTo>
                        <a:lnTo>
                          <a:pt x="53" y="7"/>
                        </a:lnTo>
                        <a:lnTo>
                          <a:pt x="68" y="0"/>
                        </a:lnTo>
                      </a:path>
                    </a:pathLst>
                  </a:custGeom>
                  <a:noFill/>
                  <a:ln w="31750">
                    <a:solidFill>
                      <a:srgbClr val="C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6" name="Freeform 146"/>
                  <p:cNvSpPr/>
                  <p:nvPr/>
                </p:nvSpPr>
                <p:spPr bwMode="auto">
                  <a:xfrm>
                    <a:off x="1923" y="1768"/>
                    <a:ext cx="37" cy="59"/>
                  </a:xfrm>
                  <a:custGeom>
                    <a:avLst/>
                    <a:gdLst>
                      <a:gd name="T0" fmla="*/ 36 w 38"/>
                      <a:gd name="T1" fmla="*/ 44 h 80"/>
                      <a:gd name="T2" fmla="*/ 28 w 38"/>
                      <a:gd name="T3" fmla="*/ 44 h 80"/>
                      <a:gd name="T4" fmla="*/ 20 w 38"/>
                      <a:gd name="T5" fmla="*/ 44 h 80"/>
                      <a:gd name="T6" fmla="*/ 15 w 38"/>
                      <a:gd name="T7" fmla="*/ 39 h 80"/>
                      <a:gd name="T8" fmla="*/ 7 w 38"/>
                      <a:gd name="T9" fmla="*/ 39 h 80"/>
                      <a:gd name="T10" fmla="*/ 7 w 38"/>
                      <a:gd name="T11" fmla="*/ 35 h 80"/>
                      <a:gd name="T12" fmla="*/ 0 w 38"/>
                      <a:gd name="T13" fmla="*/ 32 h 80"/>
                      <a:gd name="T14" fmla="*/ 0 w 38"/>
                      <a:gd name="T15" fmla="*/ 28 h 80"/>
                      <a:gd name="T16" fmla="*/ 0 w 38"/>
                      <a:gd name="T17" fmla="*/ 24 h 80"/>
                      <a:gd name="T18" fmla="*/ 0 w 38"/>
                      <a:gd name="T19" fmla="*/ 20 h 80"/>
                      <a:gd name="T20" fmla="*/ 0 w 38"/>
                      <a:gd name="T21" fmla="*/ 15 h 80"/>
                      <a:gd name="T22" fmla="*/ 7 w 38"/>
                      <a:gd name="T23" fmla="*/ 12 h 80"/>
                      <a:gd name="T24" fmla="*/ 7 w 38"/>
                      <a:gd name="T25" fmla="*/ 7 h 80"/>
                      <a:gd name="T26" fmla="*/ 15 w 38"/>
                      <a:gd name="T27" fmla="*/ 4 h 80"/>
                      <a:gd name="T28" fmla="*/ 20 w 38"/>
                      <a:gd name="T29" fmla="*/ 4 h 80"/>
                      <a:gd name="T30" fmla="*/ 28 w 38"/>
                      <a:gd name="T31" fmla="*/ 4 h 80"/>
                      <a:gd name="T32" fmla="*/ 36 w 38"/>
                      <a:gd name="T33" fmla="*/ 0 h 80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8"/>
                      <a:gd name="T52" fmla="*/ 0 h 80"/>
                      <a:gd name="T53" fmla="*/ 38 w 38"/>
                      <a:gd name="T54" fmla="*/ 80 h 80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8" h="80">
                        <a:moveTo>
                          <a:pt x="38" y="80"/>
                        </a:moveTo>
                        <a:lnTo>
                          <a:pt x="30" y="80"/>
                        </a:lnTo>
                        <a:lnTo>
                          <a:pt x="22" y="80"/>
                        </a:lnTo>
                        <a:lnTo>
                          <a:pt x="15" y="72"/>
                        </a:lnTo>
                        <a:lnTo>
                          <a:pt x="7" y="72"/>
                        </a:lnTo>
                        <a:lnTo>
                          <a:pt x="7" y="65"/>
                        </a:lnTo>
                        <a:lnTo>
                          <a:pt x="0" y="58"/>
                        </a:lnTo>
                        <a:lnTo>
                          <a:pt x="0" y="51"/>
                        </a:lnTo>
                        <a:lnTo>
                          <a:pt x="0" y="43"/>
                        </a:lnTo>
                        <a:lnTo>
                          <a:pt x="0" y="36"/>
                        </a:lnTo>
                        <a:lnTo>
                          <a:pt x="0" y="29"/>
                        </a:lnTo>
                        <a:lnTo>
                          <a:pt x="7" y="22"/>
                        </a:lnTo>
                        <a:lnTo>
                          <a:pt x="7" y="14"/>
                        </a:lnTo>
                        <a:lnTo>
                          <a:pt x="15" y="7"/>
                        </a:lnTo>
                        <a:lnTo>
                          <a:pt x="22" y="7"/>
                        </a:lnTo>
                        <a:lnTo>
                          <a:pt x="30" y="7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7" name="Freeform 147"/>
                  <p:cNvSpPr/>
                  <p:nvPr/>
                </p:nvSpPr>
                <p:spPr bwMode="auto">
                  <a:xfrm>
                    <a:off x="3707" y="1768"/>
                    <a:ext cx="36" cy="59"/>
                  </a:xfrm>
                  <a:custGeom>
                    <a:avLst/>
                    <a:gdLst>
                      <a:gd name="T0" fmla="*/ 0 w 37"/>
                      <a:gd name="T1" fmla="*/ 44 h 80"/>
                      <a:gd name="T2" fmla="*/ 7 w 37"/>
                      <a:gd name="T3" fmla="*/ 44 h 80"/>
                      <a:gd name="T4" fmla="*/ 15 w 37"/>
                      <a:gd name="T5" fmla="*/ 44 h 80"/>
                      <a:gd name="T6" fmla="*/ 20 w 37"/>
                      <a:gd name="T7" fmla="*/ 39 h 80"/>
                      <a:gd name="T8" fmla="*/ 20 w 37"/>
                      <a:gd name="T9" fmla="*/ 39 h 80"/>
                      <a:gd name="T10" fmla="*/ 28 w 37"/>
                      <a:gd name="T11" fmla="*/ 35 h 80"/>
                      <a:gd name="T12" fmla="*/ 35 w 37"/>
                      <a:gd name="T13" fmla="*/ 32 h 80"/>
                      <a:gd name="T14" fmla="*/ 35 w 37"/>
                      <a:gd name="T15" fmla="*/ 28 h 80"/>
                      <a:gd name="T16" fmla="*/ 35 w 37"/>
                      <a:gd name="T17" fmla="*/ 24 h 80"/>
                      <a:gd name="T18" fmla="*/ 35 w 37"/>
                      <a:gd name="T19" fmla="*/ 20 h 80"/>
                      <a:gd name="T20" fmla="*/ 35 w 37"/>
                      <a:gd name="T21" fmla="*/ 15 h 80"/>
                      <a:gd name="T22" fmla="*/ 28 w 37"/>
                      <a:gd name="T23" fmla="*/ 12 h 80"/>
                      <a:gd name="T24" fmla="*/ 20 w 37"/>
                      <a:gd name="T25" fmla="*/ 7 h 80"/>
                      <a:gd name="T26" fmla="*/ 20 w 37"/>
                      <a:gd name="T27" fmla="*/ 4 h 80"/>
                      <a:gd name="T28" fmla="*/ 15 w 37"/>
                      <a:gd name="T29" fmla="*/ 4 h 80"/>
                      <a:gd name="T30" fmla="*/ 7 w 37"/>
                      <a:gd name="T31" fmla="*/ 4 h 80"/>
                      <a:gd name="T32" fmla="*/ 0 w 37"/>
                      <a:gd name="T33" fmla="*/ 0 h 80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7"/>
                      <a:gd name="T52" fmla="*/ 0 h 80"/>
                      <a:gd name="T53" fmla="*/ 37 w 37"/>
                      <a:gd name="T54" fmla="*/ 80 h 80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7" h="80">
                        <a:moveTo>
                          <a:pt x="0" y="80"/>
                        </a:moveTo>
                        <a:lnTo>
                          <a:pt x="7" y="80"/>
                        </a:lnTo>
                        <a:lnTo>
                          <a:pt x="15" y="80"/>
                        </a:lnTo>
                        <a:lnTo>
                          <a:pt x="22" y="72"/>
                        </a:lnTo>
                        <a:lnTo>
                          <a:pt x="30" y="65"/>
                        </a:lnTo>
                        <a:lnTo>
                          <a:pt x="37" y="58"/>
                        </a:lnTo>
                        <a:lnTo>
                          <a:pt x="37" y="51"/>
                        </a:lnTo>
                        <a:lnTo>
                          <a:pt x="37" y="43"/>
                        </a:lnTo>
                        <a:lnTo>
                          <a:pt x="37" y="36"/>
                        </a:lnTo>
                        <a:lnTo>
                          <a:pt x="37" y="29"/>
                        </a:lnTo>
                        <a:lnTo>
                          <a:pt x="30" y="22"/>
                        </a:lnTo>
                        <a:lnTo>
                          <a:pt x="22" y="14"/>
                        </a:lnTo>
                        <a:lnTo>
                          <a:pt x="22" y="7"/>
                        </a:lnTo>
                        <a:lnTo>
                          <a:pt x="15" y="7"/>
                        </a:lnTo>
                        <a:lnTo>
                          <a:pt x="7" y="7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31750">
                    <a:solidFill>
                      <a:srgbClr val="C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8" name="Freeform 148"/>
                  <p:cNvSpPr/>
                  <p:nvPr/>
                </p:nvSpPr>
                <p:spPr bwMode="auto">
                  <a:xfrm>
                    <a:off x="1923" y="1996"/>
                    <a:ext cx="37" cy="59"/>
                  </a:xfrm>
                  <a:custGeom>
                    <a:avLst/>
                    <a:gdLst>
                      <a:gd name="T0" fmla="*/ 36 w 38"/>
                      <a:gd name="T1" fmla="*/ 44 h 80"/>
                      <a:gd name="T2" fmla="*/ 28 w 38"/>
                      <a:gd name="T3" fmla="*/ 44 h 80"/>
                      <a:gd name="T4" fmla="*/ 20 w 38"/>
                      <a:gd name="T5" fmla="*/ 40 h 80"/>
                      <a:gd name="T6" fmla="*/ 15 w 38"/>
                      <a:gd name="T7" fmla="*/ 40 h 80"/>
                      <a:gd name="T8" fmla="*/ 7 w 38"/>
                      <a:gd name="T9" fmla="*/ 36 h 80"/>
                      <a:gd name="T10" fmla="*/ 7 w 38"/>
                      <a:gd name="T11" fmla="*/ 32 h 80"/>
                      <a:gd name="T12" fmla="*/ 0 w 38"/>
                      <a:gd name="T13" fmla="*/ 28 h 80"/>
                      <a:gd name="T14" fmla="*/ 0 w 38"/>
                      <a:gd name="T15" fmla="*/ 24 h 80"/>
                      <a:gd name="T16" fmla="*/ 0 w 38"/>
                      <a:gd name="T17" fmla="*/ 20 h 80"/>
                      <a:gd name="T18" fmla="*/ 0 w 38"/>
                      <a:gd name="T19" fmla="*/ 15 h 80"/>
                      <a:gd name="T20" fmla="*/ 0 w 38"/>
                      <a:gd name="T21" fmla="*/ 12 h 80"/>
                      <a:gd name="T22" fmla="*/ 7 w 38"/>
                      <a:gd name="T23" fmla="*/ 8 h 80"/>
                      <a:gd name="T24" fmla="*/ 7 w 38"/>
                      <a:gd name="T25" fmla="*/ 8 h 80"/>
                      <a:gd name="T26" fmla="*/ 15 w 38"/>
                      <a:gd name="T27" fmla="*/ 4 h 80"/>
                      <a:gd name="T28" fmla="*/ 20 w 38"/>
                      <a:gd name="T29" fmla="*/ 0 h 80"/>
                      <a:gd name="T30" fmla="*/ 28 w 38"/>
                      <a:gd name="T31" fmla="*/ 0 h 80"/>
                      <a:gd name="T32" fmla="*/ 36 w 38"/>
                      <a:gd name="T33" fmla="*/ 0 h 80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8"/>
                      <a:gd name="T52" fmla="*/ 0 h 80"/>
                      <a:gd name="T53" fmla="*/ 38 w 38"/>
                      <a:gd name="T54" fmla="*/ 80 h 80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8" h="80">
                        <a:moveTo>
                          <a:pt x="38" y="80"/>
                        </a:moveTo>
                        <a:lnTo>
                          <a:pt x="30" y="80"/>
                        </a:lnTo>
                        <a:lnTo>
                          <a:pt x="22" y="73"/>
                        </a:lnTo>
                        <a:lnTo>
                          <a:pt x="15" y="73"/>
                        </a:lnTo>
                        <a:lnTo>
                          <a:pt x="7" y="66"/>
                        </a:lnTo>
                        <a:lnTo>
                          <a:pt x="7" y="58"/>
                        </a:lnTo>
                        <a:lnTo>
                          <a:pt x="0" y="51"/>
                        </a:lnTo>
                        <a:lnTo>
                          <a:pt x="0" y="44"/>
                        </a:lnTo>
                        <a:lnTo>
                          <a:pt x="0" y="37"/>
                        </a:lnTo>
                        <a:lnTo>
                          <a:pt x="0" y="29"/>
                        </a:lnTo>
                        <a:lnTo>
                          <a:pt x="0" y="22"/>
                        </a:lnTo>
                        <a:lnTo>
                          <a:pt x="7" y="15"/>
                        </a:lnTo>
                        <a:lnTo>
                          <a:pt x="15" y="7"/>
                        </a:lnTo>
                        <a:lnTo>
                          <a:pt x="22" y="0"/>
                        </a:lnTo>
                        <a:lnTo>
                          <a:pt x="30" y="0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9" name="Freeform 149"/>
                  <p:cNvSpPr/>
                  <p:nvPr/>
                </p:nvSpPr>
                <p:spPr bwMode="auto">
                  <a:xfrm>
                    <a:off x="3707" y="1996"/>
                    <a:ext cx="36" cy="59"/>
                  </a:xfrm>
                  <a:custGeom>
                    <a:avLst/>
                    <a:gdLst>
                      <a:gd name="T0" fmla="*/ 0 w 37"/>
                      <a:gd name="T1" fmla="*/ 44 h 80"/>
                      <a:gd name="T2" fmla="*/ 7 w 37"/>
                      <a:gd name="T3" fmla="*/ 44 h 80"/>
                      <a:gd name="T4" fmla="*/ 15 w 37"/>
                      <a:gd name="T5" fmla="*/ 40 h 80"/>
                      <a:gd name="T6" fmla="*/ 20 w 37"/>
                      <a:gd name="T7" fmla="*/ 40 h 80"/>
                      <a:gd name="T8" fmla="*/ 20 w 37"/>
                      <a:gd name="T9" fmla="*/ 36 h 80"/>
                      <a:gd name="T10" fmla="*/ 28 w 37"/>
                      <a:gd name="T11" fmla="*/ 32 h 80"/>
                      <a:gd name="T12" fmla="*/ 35 w 37"/>
                      <a:gd name="T13" fmla="*/ 28 h 80"/>
                      <a:gd name="T14" fmla="*/ 35 w 37"/>
                      <a:gd name="T15" fmla="*/ 24 h 80"/>
                      <a:gd name="T16" fmla="*/ 35 w 37"/>
                      <a:gd name="T17" fmla="*/ 20 h 80"/>
                      <a:gd name="T18" fmla="*/ 35 w 37"/>
                      <a:gd name="T19" fmla="*/ 15 h 80"/>
                      <a:gd name="T20" fmla="*/ 35 w 37"/>
                      <a:gd name="T21" fmla="*/ 12 h 80"/>
                      <a:gd name="T22" fmla="*/ 28 w 37"/>
                      <a:gd name="T23" fmla="*/ 8 h 80"/>
                      <a:gd name="T24" fmla="*/ 20 w 37"/>
                      <a:gd name="T25" fmla="*/ 8 h 80"/>
                      <a:gd name="T26" fmla="*/ 20 w 37"/>
                      <a:gd name="T27" fmla="*/ 4 h 80"/>
                      <a:gd name="T28" fmla="*/ 15 w 37"/>
                      <a:gd name="T29" fmla="*/ 0 h 80"/>
                      <a:gd name="T30" fmla="*/ 7 w 37"/>
                      <a:gd name="T31" fmla="*/ 0 h 80"/>
                      <a:gd name="T32" fmla="*/ 0 w 37"/>
                      <a:gd name="T33" fmla="*/ 0 h 80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7"/>
                      <a:gd name="T52" fmla="*/ 0 h 80"/>
                      <a:gd name="T53" fmla="*/ 37 w 37"/>
                      <a:gd name="T54" fmla="*/ 80 h 80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7" h="80">
                        <a:moveTo>
                          <a:pt x="0" y="80"/>
                        </a:moveTo>
                        <a:lnTo>
                          <a:pt x="7" y="80"/>
                        </a:lnTo>
                        <a:lnTo>
                          <a:pt x="15" y="73"/>
                        </a:lnTo>
                        <a:lnTo>
                          <a:pt x="22" y="73"/>
                        </a:lnTo>
                        <a:lnTo>
                          <a:pt x="22" y="66"/>
                        </a:lnTo>
                        <a:lnTo>
                          <a:pt x="30" y="58"/>
                        </a:lnTo>
                        <a:lnTo>
                          <a:pt x="37" y="51"/>
                        </a:lnTo>
                        <a:lnTo>
                          <a:pt x="37" y="44"/>
                        </a:lnTo>
                        <a:lnTo>
                          <a:pt x="37" y="37"/>
                        </a:lnTo>
                        <a:lnTo>
                          <a:pt x="37" y="29"/>
                        </a:lnTo>
                        <a:lnTo>
                          <a:pt x="37" y="22"/>
                        </a:lnTo>
                        <a:lnTo>
                          <a:pt x="30" y="15"/>
                        </a:lnTo>
                        <a:lnTo>
                          <a:pt x="22" y="15"/>
                        </a:lnTo>
                        <a:lnTo>
                          <a:pt x="22" y="7"/>
                        </a:lnTo>
                        <a:lnTo>
                          <a:pt x="15" y="0"/>
                        </a:lnTo>
                        <a:lnTo>
                          <a:pt x="7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31750">
                    <a:solidFill>
                      <a:srgbClr val="C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0" name="Freeform 150"/>
                  <p:cNvSpPr/>
                  <p:nvPr/>
                </p:nvSpPr>
                <p:spPr bwMode="auto">
                  <a:xfrm>
                    <a:off x="1923" y="1879"/>
                    <a:ext cx="37" cy="59"/>
                  </a:xfrm>
                  <a:custGeom>
                    <a:avLst/>
                    <a:gdLst>
                      <a:gd name="T0" fmla="*/ 36 w 38"/>
                      <a:gd name="T1" fmla="*/ 44 h 80"/>
                      <a:gd name="T2" fmla="*/ 28 w 38"/>
                      <a:gd name="T3" fmla="*/ 44 h 80"/>
                      <a:gd name="T4" fmla="*/ 20 w 38"/>
                      <a:gd name="T5" fmla="*/ 44 h 80"/>
                      <a:gd name="T6" fmla="*/ 15 w 38"/>
                      <a:gd name="T7" fmla="*/ 40 h 80"/>
                      <a:gd name="T8" fmla="*/ 7 w 38"/>
                      <a:gd name="T9" fmla="*/ 40 h 80"/>
                      <a:gd name="T10" fmla="*/ 7 w 38"/>
                      <a:gd name="T11" fmla="*/ 36 h 80"/>
                      <a:gd name="T12" fmla="*/ 0 w 38"/>
                      <a:gd name="T13" fmla="*/ 32 h 80"/>
                      <a:gd name="T14" fmla="*/ 0 w 38"/>
                      <a:gd name="T15" fmla="*/ 28 h 80"/>
                      <a:gd name="T16" fmla="*/ 0 w 38"/>
                      <a:gd name="T17" fmla="*/ 24 h 80"/>
                      <a:gd name="T18" fmla="*/ 0 w 38"/>
                      <a:gd name="T19" fmla="*/ 20 h 80"/>
                      <a:gd name="T20" fmla="*/ 0 w 38"/>
                      <a:gd name="T21" fmla="*/ 15 h 80"/>
                      <a:gd name="T22" fmla="*/ 7 w 38"/>
                      <a:gd name="T23" fmla="*/ 12 h 80"/>
                      <a:gd name="T24" fmla="*/ 7 w 38"/>
                      <a:gd name="T25" fmla="*/ 8 h 80"/>
                      <a:gd name="T26" fmla="*/ 15 w 38"/>
                      <a:gd name="T27" fmla="*/ 4 h 80"/>
                      <a:gd name="T28" fmla="*/ 20 w 38"/>
                      <a:gd name="T29" fmla="*/ 4 h 80"/>
                      <a:gd name="T30" fmla="*/ 28 w 38"/>
                      <a:gd name="T31" fmla="*/ 4 h 80"/>
                      <a:gd name="T32" fmla="*/ 36 w 38"/>
                      <a:gd name="T33" fmla="*/ 0 h 80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8"/>
                      <a:gd name="T52" fmla="*/ 0 h 80"/>
                      <a:gd name="T53" fmla="*/ 38 w 38"/>
                      <a:gd name="T54" fmla="*/ 80 h 80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8" h="80">
                        <a:moveTo>
                          <a:pt x="38" y="80"/>
                        </a:moveTo>
                        <a:lnTo>
                          <a:pt x="30" y="80"/>
                        </a:lnTo>
                        <a:lnTo>
                          <a:pt x="22" y="80"/>
                        </a:lnTo>
                        <a:lnTo>
                          <a:pt x="15" y="73"/>
                        </a:lnTo>
                        <a:lnTo>
                          <a:pt x="7" y="73"/>
                        </a:lnTo>
                        <a:lnTo>
                          <a:pt x="7" y="66"/>
                        </a:lnTo>
                        <a:lnTo>
                          <a:pt x="0" y="58"/>
                        </a:lnTo>
                        <a:lnTo>
                          <a:pt x="0" y="51"/>
                        </a:lnTo>
                        <a:lnTo>
                          <a:pt x="0" y="44"/>
                        </a:lnTo>
                        <a:lnTo>
                          <a:pt x="0" y="37"/>
                        </a:lnTo>
                        <a:lnTo>
                          <a:pt x="0" y="29"/>
                        </a:lnTo>
                        <a:lnTo>
                          <a:pt x="7" y="22"/>
                        </a:lnTo>
                        <a:lnTo>
                          <a:pt x="7" y="15"/>
                        </a:lnTo>
                        <a:lnTo>
                          <a:pt x="15" y="8"/>
                        </a:lnTo>
                        <a:lnTo>
                          <a:pt x="22" y="8"/>
                        </a:lnTo>
                        <a:lnTo>
                          <a:pt x="30" y="8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1" name="Freeform 151"/>
                  <p:cNvSpPr/>
                  <p:nvPr/>
                </p:nvSpPr>
                <p:spPr bwMode="auto">
                  <a:xfrm>
                    <a:off x="3707" y="1879"/>
                    <a:ext cx="36" cy="59"/>
                  </a:xfrm>
                  <a:custGeom>
                    <a:avLst/>
                    <a:gdLst>
                      <a:gd name="T0" fmla="*/ 0 w 37"/>
                      <a:gd name="T1" fmla="*/ 44 h 80"/>
                      <a:gd name="T2" fmla="*/ 7 w 37"/>
                      <a:gd name="T3" fmla="*/ 44 h 80"/>
                      <a:gd name="T4" fmla="*/ 15 w 37"/>
                      <a:gd name="T5" fmla="*/ 44 h 80"/>
                      <a:gd name="T6" fmla="*/ 20 w 37"/>
                      <a:gd name="T7" fmla="*/ 40 h 80"/>
                      <a:gd name="T8" fmla="*/ 20 w 37"/>
                      <a:gd name="T9" fmla="*/ 40 h 80"/>
                      <a:gd name="T10" fmla="*/ 28 w 37"/>
                      <a:gd name="T11" fmla="*/ 36 h 80"/>
                      <a:gd name="T12" fmla="*/ 35 w 37"/>
                      <a:gd name="T13" fmla="*/ 32 h 80"/>
                      <a:gd name="T14" fmla="*/ 35 w 37"/>
                      <a:gd name="T15" fmla="*/ 28 h 80"/>
                      <a:gd name="T16" fmla="*/ 35 w 37"/>
                      <a:gd name="T17" fmla="*/ 24 h 80"/>
                      <a:gd name="T18" fmla="*/ 35 w 37"/>
                      <a:gd name="T19" fmla="*/ 20 h 80"/>
                      <a:gd name="T20" fmla="*/ 35 w 37"/>
                      <a:gd name="T21" fmla="*/ 15 h 80"/>
                      <a:gd name="T22" fmla="*/ 28 w 37"/>
                      <a:gd name="T23" fmla="*/ 12 h 80"/>
                      <a:gd name="T24" fmla="*/ 20 w 37"/>
                      <a:gd name="T25" fmla="*/ 8 h 80"/>
                      <a:gd name="T26" fmla="*/ 20 w 37"/>
                      <a:gd name="T27" fmla="*/ 4 h 80"/>
                      <a:gd name="T28" fmla="*/ 15 w 37"/>
                      <a:gd name="T29" fmla="*/ 4 h 80"/>
                      <a:gd name="T30" fmla="*/ 7 w 37"/>
                      <a:gd name="T31" fmla="*/ 4 h 80"/>
                      <a:gd name="T32" fmla="*/ 0 w 37"/>
                      <a:gd name="T33" fmla="*/ 0 h 80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7"/>
                      <a:gd name="T52" fmla="*/ 0 h 80"/>
                      <a:gd name="T53" fmla="*/ 37 w 37"/>
                      <a:gd name="T54" fmla="*/ 80 h 80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7" h="80">
                        <a:moveTo>
                          <a:pt x="0" y="80"/>
                        </a:moveTo>
                        <a:lnTo>
                          <a:pt x="7" y="80"/>
                        </a:lnTo>
                        <a:lnTo>
                          <a:pt x="15" y="80"/>
                        </a:lnTo>
                        <a:lnTo>
                          <a:pt x="22" y="73"/>
                        </a:lnTo>
                        <a:lnTo>
                          <a:pt x="30" y="66"/>
                        </a:lnTo>
                        <a:lnTo>
                          <a:pt x="37" y="58"/>
                        </a:lnTo>
                        <a:lnTo>
                          <a:pt x="37" y="51"/>
                        </a:lnTo>
                        <a:lnTo>
                          <a:pt x="37" y="44"/>
                        </a:lnTo>
                        <a:lnTo>
                          <a:pt x="37" y="37"/>
                        </a:lnTo>
                        <a:lnTo>
                          <a:pt x="37" y="29"/>
                        </a:lnTo>
                        <a:lnTo>
                          <a:pt x="30" y="22"/>
                        </a:lnTo>
                        <a:lnTo>
                          <a:pt x="22" y="15"/>
                        </a:lnTo>
                        <a:lnTo>
                          <a:pt x="22" y="8"/>
                        </a:lnTo>
                        <a:lnTo>
                          <a:pt x="15" y="8"/>
                        </a:lnTo>
                        <a:lnTo>
                          <a:pt x="7" y="8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31750">
                    <a:solidFill>
                      <a:srgbClr val="C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2" name="Freeform 152"/>
                  <p:cNvSpPr/>
                  <p:nvPr/>
                </p:nvSpPr>
                <p:spPr bwMode="auto">
                  <a:xfrm>
                    <a:off x="1923" y="2108"/>
                    <a:ext cx="37" cy="59"/>
                  </a:xfrm>
                  <a:custGeom>
                    <a:avLst/>
                    <a:gdLst>
                      <a:gd name="T0" fmla="*/ 36 w 38"/>
                      <a:gd name="T1" fmla="*/ 44 h 80"/>
                      <a:gd name="T2" fmla="*/ 28 w 38"/>
                      <a:gd name="T3" fmla="*/ 44 h 80"/>
                      <a:gd name="T4" fmla="*/ 20 w 38"/>
                      <a:gd name="T5" fmla="*/ 39 h 80"/>
                      <a:gd name="T6" fmla="*/ 15 w 38"/>
                      <a:gd name="T7" fmla="*/ 39 h 80"/>
                      <a:gd name="T8" fmla="*/ 7 w 38"/>
                      <a:gd name="T9" fmla="*/ 35 h 80"/>
                      <a:gd name="T10" fmla="*/ 7 w 38"/>
                      <a:gd name="T11" fmla="*/ 32 h 80"/>
                      <a:gd name="T12" fmla="*/ 0 w 38"/>
                      <a:gd name="T13" fmla="*/ 28 h 80"/>
                      <a:gd name="T14" fmla="*/ 0 w 38"/>
                      <a:gd name="T15" fmla="*/ 24 h 80"/>
                      <a:gd name="T16" fmla="*/ 0 w 38"/>
                      <a:gd name="T17" fmla="*/ 20 h 80"/>
                      <a:gd name="T18" fmla="*/ 0 w 38"/>
                      <a:gd name="T19" fmla="*/ 15 h 80"/>
                      <a:gd name="T20" fmla="*/ 0 w 38"/>
                      <a:gd name="T21" fmla="*/ 12 h 80"/>
                      <a:gd name="T22" fmla="*/ 7 w 38"/>
                      <a:gd name="T23" fmla="*/ 7 h 80"/>
                      <a:gd name="T24" fmla="*/ 7 w 38"/>
                      <a:gd name="T25" fmla="*/ 7 h 80"/>
                      <a:gd name="T26" fmla="*/ 15 w 38"/>
                      <a:gd name="T27" fmla="*/ 4 h 80"/>
                      <a:gd name="T28" fmla="*/ 20 w 38"/>
                      <a:gd name="T29" fmla="*/ 0 h 80"/>
                      <a:gd name="T30" fmla="*/ 28 w 38"/>
                      <a:gd name="T31" fmla="*/ 0 h 80"/>
                      <a:gd name="T32" fmla="*/ 36 w 38"/>
                      <a:gd name="T33" fmla="*/ 0 h 80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8"/>
                      <a:gd name="T52" fmla="*/ 0 h 80"/>
                      <a:gd name="T53" fmla="*/ 38 w 38"/>
                      <a:gd name="T54" fmla="*/ 80 h 80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8" h="80">
                        <a:moveTo>
                          <a:pt x="38" y="80"/>
                        </a:moveTo>
                        <a:lnTo>
                          <a:pt x="30" y="80"/>
                        </a:lnTo>
                        <a:lnTo>
                          <a:pt x="22" y="72"/>
                        </a:lnTo>
                        <a:lnTo>
                          <a:pt x="15" y="72"/>
                        </a:lnTo>
                        <a:lnTo>
                          <a:pt x="7" y="65"/>
                        </a:lnTo>
                        <a:lnTo>
                          <a:pt x="7" y="58"/>
                        </a:lnTo>
                        <a:lnTo>
                          <a:pt x="0" y="51"/>
                        </a:lnTo>
                        <a:lnTo>
                          <a:pt x="0" y="43"/>
                        </a:lnTo>
                        <a:lnTo>
                          <a:pt x="0" y="36"/>
                        </a:lnTo>
                        <a:lnTo>
                          <a:pt x="0" y="29"/>
                        </a:lnTo>
                        <a:lnTo>
                          <a:pt x="0" y="22"/>
                        </a:lnTo>
                        <a:lnTo>
                          <a:pt x="7" y="14"/>
                        </a:lnTo>
                        <a:lnTo>
                          <a:pt x="15" y="7"/>
                        </a:lnTo>
                        <a:lnTo>
                          <a:pt x="22" y="0"/>
                        </a:lnTo>
                        <a:lnTo>
                          <a:pt x="30" y="0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3" name="Freeform 153"/>
                  <p:cNvSpPr/>
                  <p:nvPr/>
                </p:nvSpPr>
                <p:spPr bwMode="auto">
                  <a:xfrm>
                    <a:off x="3707" y="2108"/>
                    <a:ext cx="36" cy="59"/>
                  </a:xfrm>
                  <a:custGeom>
                    <a:avLst/>
                    <a:gdLst>
                      <a:gd name="T0" fmla="*/ 0 w 37"/>
                      <a:gd name="T1" fmla="*/ 44 h 80"/>
                      <a:gd name="T2" fmla="*/ 7 w 37"/>
                      <a:gd name="T3" fmla="*/ 44 h 80"/>
                      <a:gd name="T4" fmla="*/ 15 w 37"/>
                      <a:gd name="T5" fmla="*/ 39 h 80"/>
                      <a:gd name="T6" fmla="*/ 20 w 37"/>
                      <a:gd name="T7" fmla="*/ 39 h 80"/>
                      <a:gd name="T8" fmla="*/ 20 w 37"/>
                      <a:gd name="T9" fmla="*/ 35 h 80"/>
                      <a:gd name="T10" fmla="*/ 28 w 37"/>
                      <a:gd name="T11" fmla="*/ 32 h 80"/>
                      <a:gd name="T12" fmla="*/ 35 w 37"/>
                      <a:gd name="T13" fmla="*/ 28 h 80"/>
                      <a:gd name="T14" fmla="*/ 35 w 37"/>
                      <a:gd name="T15" fmla="*/ 24 h 80"/>
                      <a:gd name="T16" fmla="*/ 35 w 37"/>
                      <a:gd name="T17" fmla="*/ 20 h 80"/>
                      <a:gd name="T18" fmla="*/ 35 w 37"/>
                      <a:gd name="T19" fmla="*/ 15 h 80"/>
                      <a:gd name="T20" fmla="*/ 35 w 37"/>
                      <a:gd name="T21" fmla="*/ 12 h 80"/>
                      <a:gd name="T22" fmla="*/ 28 w 37"/>
                      <a:gd name="T23" fmla="*/ 7 h 80"/>
                      <a:gd name="T24" fmla="*/ 20 w 37"/>
                      <a:gd name="T25" fmla="*/ 7 h 80"/>
                      <a:gd name="T26" fmla="*/ 20 w 37"/>
                      <a:gd name="T27" fmla="*/ 4 h 80"/>
                      <a:gd name="T28" fmla="*/ 15 w 37"/>
                      <a:gd name="T29" fmla="*/ 0 h 80"/>
                      <a:gd name="T30" fmla="*/ 7 w 37"/>
                      <a:gd name="T31" fmla="*/ 0 h 80"/>
                      <a:gd name="T32" fmla="*/ 0 w 37"/>
                      <a:gd name="T33" fmla="*/ 0 h 80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7"/>
                      <a:gd name="T52" fmla="*/ 0 h 80"/>
                      <a:gd name="T53" fmla="*/ 37 w 37"/>
                      <a:gd name="T54" fmla="*/ 80 h 80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7" h="80">
                        <a:moveTo>
                          <a:pt x="0" y="80"/>
                        </a:moveTo>
                        <a:lnTo>
                          <a:pt x="7" y="80"/>
                        </a:lnTo>
                        <a:lnTo>
                          <a:pt x="15" y="72"/>
                        </a:lnTo>
                        <a:lnTo>
                          <a:pt x="22" y="72"/>
                        </a:lnTo>
                        <a:lnTo>
                          <a:pt x="22" y="65"/>
                        </a:lnTo>
                        <a:lnTo>
                          <a:pt x="30" y="58"/>
                        </a:lnTo>
                        <a:lnTo>
                          <a:pt x="37" y="51"/>
                        </a:lnTo>
                        <a:lnTo>
                          <a:pt x="37" y="43"/>
                        </a:lnTo>
                        <a:lnTo>
                          <a:pt x="37" y="36"/>
                        </a:lnTo>
                        <a:lnTo>
                          <a:pt x="37" y="29"/>
                        </a:lnTo>
                        <a:lnTo>
                          <a:pt x="37" y="22"/>
                        </a:lnTo>
                        <a:lnTo>
                          <a:pt x="30" y="14"/>
                        </a:lnTo>
                        <a:lnTo>
                          <a:pt x="22" y="14"/>
                        </a:lnTo>
                        <a:lnTo>
                          <a:pt x="22" y="7"/>
                        </a:lnTo>
                        <a:lnTo>
                          <a:pt x="15" y="0"/>
                        </a:lnTo>
                        <a:lnTo>
                          <a:pt x="7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31750">
                    <a:solidFill>
                      <a:srgbClr val="C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" name="Freeform 154"/>
                  <p:cNvSpPr/>
                  <p:nvPr/>
                </p:nvSpPr>
                <p:spPr bwMode="auto">
                  <a:xfrm>
                    <a:off x="1923" y="1827"/>
                    <a:ext cx="37" cy="58"/>
                  </a:xfrm>
                  <a:custGeom>
                    <a:avLst/>
                    <a:gdLst>
                      <a:gd name="T0" fmla="*/ 36 w 38"/>
                      <a:gd name="T1" fmla="*/ 42 h 80"/>
                      <a:gd name="T2" fmla="*/ 28 w 38"/>
                      <a:gd name="T3" fmla="*/ 42 h 80"/>
                      <a:gd name="T4" fmla="*/ 20 w 38"/>
                      <a:gd name="T5" fmla="*/ 38 h 80"/>
                      <a:gd name="T6" fmla="*/ 15 w 38"/>
                      <a:gd name="T7" fmla="*/ 38 h 80"/>
                      <a:gd name="T8" fmla="*/ 7 w 38"/>
                      <a:gd name="T9" fmla="*/ 34 h 80"/>
                      <a:gd name="T10" fmla="*/ 7 w 38"/>
                      <a:gd name="T11" fmla="*/ 30 h 80"/>
                      <a:gd name="T12" fmla="*/ 0 w 38"/>
                      <a:gd name="T13" fmla="*/ 27 h 80"/>
                      <a:gd name="T14" fmla="*/ 0 w 38"/>
                      <a:gd name="T15" fmla="*/ 22 h 80"/>
                      <a:gd name="T16" fmla="*/ 0 w 38"/>
                      <a:gd name="T17" fmla="*/ 19 h 80"/>
                      <a:gd name="T18" fmla="*/ 0 w 38"/>
                      <a:gd name="T19" fmla="*/ 15 h 80"/>
                      <a:gd name="T20" fmla="*/ 0 w 38"/>
                      <a:gd name="T21" fmla="*/ 12 h 80"/>
                      <a:gd name="T22" fmla="*/ 7 w 38"/>
                      <a:gd name="T23" fmla="*/ 7 h 80"/>
                      <a:gd name="T24" fmla="*/ 7 w 38"/>
                      <a:gd name="T25" fmla="*/ 4 h 80"/>
                      <a:gd name="T26" fmla="*/ 15 w 38"/>
                      <a:gd name="T27" fmla="*/ 4 h 80"/>
                      <a:gd name="T28" fmla="*/ 20 w 38"/>
                      <a:gd name="T29" fmla="*/ 0 h 80"/>
                      <a:gd name="T30" fmla="*/ 28 w 38"/>
                      <a:gd name="T31" fmla="*/ 0 h 80"/>
                      <a:gd name="T32" fmla="*/ 36 w 38"/>
                      <a:gd name="T33" fmla="*/ 0 h 80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8"/>
                      <a:gd name="T52" fmla="*/ 0 h 80"/>
                      <a:gd name="T53" fmla="*/ 38 w 38"/>
                      <a:gd name="T54" fmla="*/ 80 h 80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8" h="80">
                        <a:moveTo>
                          <a:pt x="38" y="80"/>
                        </a:moveTo>
                        <a:lnTo>
                          <a:pt x="30" y="80"/>
                        </a:lnTo>
                        <a:lnTo>
                          <a:pt x="22" y="72"/>
                        </a:lnTo>
                        <a:lnTo>
                          <a:pt x="15" y="72"/>
                        </a:lnTo>
                        <a:lnTo>
                          <a:pt x="7" y="65"/>
                        </a:lnTo>
                        <a:lnTo>
                          <a:pt x="7" y="58"/>
                        </a:lnTo>
                        <a:lnTo>
                          <a:pt x="0" y="51"/>
                        </a:lnTo>
                        <a:lnTo>
                          <a:pt x="0" y="43"/>
                        </a:lnTo>
                        <a:lnTo>
                          <a:pt x="0" y="36"/>
                        </a:lnTo>
                        <a:lnTo>
                          <a:pt x="0" y="29"/>
                        </a:lnTo>
                        <a:lnTo>
                          <a:pt x="0" y="22"/>
                        </a:lnTo>
                        <a:lnTo>
                          <a:pt x="7" y="14"/>
                        </a:lnTo>
                        <a:lnTo>
                          <a:pt x="7" y="7"/>
                        </a:lnTo>
                        <a:lnTo>
                          <a:pt x="15" y="7"/>
                        </a:lnTo>
                        <a:lnTo>
                          <a:pt x="22" y="0"/>
                        </a:lnTo>
                        <a:lnTo>
                          <a:pt x="30" y="0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5" name="Freeform 155"/>
                  <p:cNvSpPr/>
                  <p:nvPr/>
                </p:nvSpPr>
                <p:spPr bwMode="auto">
                  <a:xfrm>
                    <a:off x="3707" y="1827"/>
                    <a:ext cx="36" cy="58"/>
                  </a:xfrm>
                  <a:custGeom>
                    <a:avLst/>
                    <a:gdLst>
                      <a:gd name="T0" fmla="*/ 0 w 37"/>
                      <a:gd name="T1" fmla="*/ 42 h 80"/>
                      <a:gd name="T2" fmla="*/ 7 w 37"/>
                      <a:gd name="T3" fmla="*/ 42 h 80"/>
                      <a:gd name="T4" fmla="*/ 15 w 37"/>
                      <a:gd name="T5" fmla="*/ 38 h 80"/>
                      <a:gd name="T6" fmla="*/ 20 w 37"/>
                      <a:gd name="T7" fmla="*/ 38 h 80"/>
                      <a:gd name="T8" fmla="*/ 20 w 37"/>
                      <a:gd name="T9" fmla="*/ 34 h 80"/>
                      <a:gd name="T10" fmla="*/ 28 w 37"/>
                      <a:gd name="T11" fmla="*/ 30 h 80"/>
                      <a:gd name="T12" fmla="*/ 35 w 37"/>
                      <a:gd name="T13" fmla="*/ 27 h 80"/>
                      <a:gd name="T14" fmla="*/ 35 w 37"/>
                      <a:gd name="T15" fmla="*/ 22 h 80"/>
                      <a:gd name="T16" fmla="*/ 35 w 37"/>
                      <a:gd name="T17" fmla="*/ 19 h 80"/>
                      <a:gd name="T18" fmla="*/ 35 w 37"/>
                      <a:gd name="T19" fmla="*/ 15 h 80"/>
                      <a:gd name="T20" fmla="*/ 35 w 37"/>
                      <a:gd name="T21" fmla="*/ 12 h 80"/>
                      <a:gd name="T22" fmla="*/ 28 w 37"/>
                      <a:gd name="T23" fmla="*/ 7 h 80"/>
                      <a:gd name="T24" fmla="*/ 20 w 37"/>
                      <a:gd name="T25" fmla="*/ 4 h 80"/>
                      <a:gd name="T26" fmla="*/ 20 w 37"/>
                      <a:gd name="T27" fmla="*/ 4 h 80"/>
                      <a:gd name="T28" fmla="*/ 15 w 37"/>
                      <a:gd name="T29" fmla="*/ 0 h 80"/>
                      <a:gd name="T30" fmla="*/ 7 w 37"/>
                      <a:gd name="T31" fmla="*/ 0 h 80"/>
                      <a:gd name="T32" fmla="*/ 0 w 37"/>
                      <a:gd name="T33" fmla="*/ 0 h 80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7"/>
                      <a:gd name="T52" fmla="*/ 0 h 80"/>
                      <a:gd name="T53" fmla="*/ 37 w 37"/>
                      <a:gd name="T54" fmla="*/ 80 h 80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7" h="80">
                        <a:moveTo>
                          <a:pt x="0" y="80"/>
                        </a:moveTo>
                        <a:lnTo>
                          <a:pt x="7" y="80"/>
                        </a:lnTo>
                        <a:lnTo>
                          <a:pt x="15" y="72"/>
                        </a:lnTo>
                        <a:lnTo>
                          <a:pt x="22" y="72"/>
                        </a:lnTo>
                        <a:lnTo>
                          <a:pt x="22" y="65"/>
                        </a:lnTo>
                        <a:lnTo>
                          <a:pt x="30" y="58"/>
                        </a:lnTo>
                        <a:lnTo>
                          <a:pt x="37" y="51"/>
                        </a:lnTo>
                        <a:lnTo>
                          <a:pt x="37" y="43"/>
                        </a:lnTo>
                        <a:lnTo>
                          <a:pt x="37" y="36"/>
                        </a:lnTo>
                        <a:lnTo>
                          <a:pt x="37" y="29"/>
                        </a:lnTo>
                        <a:lnTo>
                          <a:pt x="37" y="22"/>
                        </a:lnTo>
                        <a:lnTo>
                          <a:pt x="30" y="14"/>
                        </a:lnTo>
                        <a:lnTo>
                          <a:pt x="22" y="7"/>
                        </a:lnTo>
                        <a:lnTo>
                          <a:pt x="15" y="0"/>
                        </a:lnTo>
                        <a:lnTo>
                          <a:pt x="7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31750">
                    <a:solidFill>
                      <a:srgbClr val="C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6" name="Freeform 156"/>
                  <p:cNvSpPr/>
                  <p:nvPr/>
                </p:nvSpPr>
                <p:spPr bwMode="auto">
                  <a:xfrm>
                    <a:off x="1923" y="2050"/>
                    <a:ext cx="37" cy="58"/>
                  </a:xfrm>
                  <a:custGeom>
                    <a:avLst/>
                    <a:gdLst>
                      <a:gd name="T0" fmla="*/ 36 w 38"/>
                      <a:gd name="T1" fmla="*/ 42 h 80"/>
                      <a:gd name="T2" fmla="*/ 28 w 38"/>
                      <a:gd name="T3" fmla="*/ 42 h 80"/>
                      <a:gd name="T4" fmla="*/ 20 w 38"/>
                      <a:gd name="T5" fmla="*/ 42 h 80"/>
                      <a:gd name="T6" fmla="*/ 15 w 38"/>
                      <a:gd name="T7" fmla="*/ 38 h 80"/>
                      <a:gd name="T8" fmla="*/ 7 w 38"/>
                      <a:gd name="T9" fmla="*/ 38 h 80"/>
                      <a:gd name="T10" fmla="*/ 7 w 38"/>
                      <a:gd name="T11" fmla="*/ 34 h 80"/>
                      <a:gd name="T12" fmla="*/ 0 w 38"/>
                      <a:gd name="T13" fmla="*/ 30 h 80"/>
                      <a:gd name="T14" fmla="*/ 0 w 38"/>
                      <a:gd name="T15" fmla="*/ 27 h 80"/>
                      <a:gd name="T16" fmla="*/ 0 w 38"/>
                      <a:gd name="T17" fmla="*/ 22 h 80"/>
                      <a:gd name="T18" fmla="*/ 0 w 38"/>
                      <a:gd name="T19" fmla="*/ 19 h 80"/>
                      <a:gd name="T20" fmla="*/ 0 w 38"/>
                      <a:gd name="T21" fmla="*/ 15 h 80"/>
                      <a:gd name="T22" fmla="*/ 7 w 38"/>
                      <a:gd name="T23" fmla="*/ 12 h 80"/>
                      <a:gd name="T24" fmla="*/ 7 w 38"/>
                      <a:gd name="T25" fmla="*/ 7 h 80"/>
                      <a:gd name="T26" fmla="*/ 15 w 38"/>
                      <a:gd name="T27" fmla="*/ 4 h 80"/>
                      <a:gd name="T28" fmla="*/ 20 w 38"/>
                      <a:gd name="T29" fmla="*/ 4 h 80"/>
                      <a:gd name="T30" fmla="*/ 28 w 38"/>
                      <a:gd name="T31" fmla="*/ 4 h 80"/>
                      <a:gd name="T32" fmla="*/ 36 w 38"/>
                      <a:gd name="T33" fmla="*/ 0 h 80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8"/>
                      <a:gd name="T52" fmla="*/ 0 h 80"/>
                      <a:gd name="T53" fmla="*/ 38 w 38"/>
                      <a:gd name="T54" fmla="*/ 80 h 80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8" h="80">
                        <a:moveTo>
                          <a:pt x="38" y="80"/>
                        </a:moveTo>
                        <a:lnTo>
                          <a:pt x="30" y="80"/>
                        </a:lnTo>
                        <a:lnTo>
                          <a:pt x="22" y="80"/>
                        </a:lnTo>
                        <a:lnTo>
                          <a:pt x="15" y="73"/>
                        </a:lnTo>
                        <a:lnTo>
                          <a:pt x="7" y="73"/>
                        </a:lnTo>
                        <a:lnTo>
                          <a:pt x="7" y="65"/>
                        </a:lnTo>
                        <a:lnTo>
                          <a:pt x="0" y="58"/>
                        </a:lnTo>
                        <a:lnTo>
                          <a:pt x="0" y="51"/>
                        </a:lnTo>
                        <a:lnTo>
                          <a:pt x="0" y="43"/>
                        </a:lnTo>
                        <a:lnTo>
                          <a:pt x="0" y="36"/>
                        </a:lnTo>
                        <a:lnTo>
                          <a:pt x="0" y="29"/>
                        </a:lnTo>
                        <a:lnTo>
                          <a:pt x="7" y="22"/>
                        </a:lnTo>
                        <a:lnTo>
                          <a:pt x="7" y="14"/>
                        </a:lnTo>
                        <a:lnTo>
                          <a:pt x="15" y="7"/>
                        </a:lnTo>
                        <a:lnTo>
                          <a:pt x="22" y="7"/>
                        </a:lnTo>
                        <a:lnTo>
                          <a:pt x="30" y="7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7" name="Freeform 157"/>
                  <p:cNvSpPr/>
                  <p:nvPr/>
                </p:nvSpPr>
                <p:spPr bwMode="auto">
                  <a:xfrm>
                    <a:off x="3707" y="2050"/>
                    <a:ext cx="36" cy="58"/>
                  </a:xfrm>
                  <a:custGeom>
                    <a:avLst/>
                    <a:gdLst>
                      <a:gd name="T0" fmla="*/ 0 w 37"/>
                      <a:gd name="T1" fmla="*/ 42 h 80"/>
                      <a:gd name="T2" fmla="*/ 7 w 37"/>
                      <a:gd name="T3" fmla="*/ 42 h 80"/>
                      <a:gd name="T4" fmla="*/ 15 w 37"/>
                      <a:gd name="T5" fmla="*/ 42 h 80"/>
                      <a:gd name="T6" fmla="*/ 20 w 37"/>
                      <a:gd name="T7" fmla="*/ 38 h 80"/>
                      <a:gd name="T8" fmla="*/ 20 w 37"/>
                      <a:gd name="T9" fmla="*/ 38 h 80"/>
                      <a:gd name="T10" fmla="*/ 28 w 37"/>
                      <a:gd name="T11" fmla="*/ 34 h 80"/>
                      <a:gd name="T12" fmla="*/ 35 w 37"/>
                      <a:gd name="T13" fmla="*/ 30 h 80"/>
                      <a:gd name="T14" fmla="*/ 35 w 37"/>
                      <a:gd name="T15" fmla="*/ 27 h 80"/>
                      <a:gd name="T16" fmla="*/ 35 w 37"/>
                      <a:gd name="T17" fmla="*/ 22 h 80"/>
                      <a:gd name="T18" fmla="*/ 35 w 37"/>
                      <a:gd name="T19" fmla="*/ 19 h 80"/>
                      <a:gd name="T20" fmla="*/ 35 w 37"/>
                      <a:gd name="T21" fmla="*/ 15 h 80"/>
                      <a:gd name="T22" fmla="*/ 28 w 37"/>
                      <a:gd name="T23" fmla="*/ 12 h 80"/>
                      <a:gd name="T24" fmla="*/ 20 w 37"/>
                      <a:gd name="T25" fmla="*/ 7 h 80"/>
                      <a:gd name="T26" fmla="*/ 20 w 37"/>
                      <a:gd name="T27" fmla="*/ 4 h 80"/>
                      <a:gd name="T28" fmla="*/ 15 w 37"/>
                      <a:gd name="T29" fmla="*/ 4 h 80"/>
                      <a:gd name="T30" fmla="*/ 7 w 37"/>
                      <a:gd name="T31" fmla="*/ 4 h 80"/>
                      <a:gd name="T32" fmla="*/ 0 w 37"/>
                      <a:gd name="T33" fmla="*/ 0 h 80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7"/>
                      <a:gd name="T52" fmla="*/ 0 h 80"/>
                      <a:gd name="T53" fmla="*/ 37 w 37"/>
                      <a:gd name="T54" fmla="*/ 80 h 80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7" h="80">
                        <a:moveTo>
                          <a:pt x="0" y="80"/>
                        </a:moveTo>
                        <a:lnTo>
                          <a:pt x="7" y="80"/>
                        </a:lnTo>
                        <a:lnTo>
                          <a:pt x="15" y="80"/>
                        </a:lnTo>
                        <a:lnTo>
                          <a:pt x="22" y="73"/>
                        </a:lnTo>
                        <a:lnTo>
                          <a:pt x="30" y="65"/>
                        </a:lnTo>
                        <a:lnTo>
                          <a:pt x="37" y="58"/>
                        </a:lnTo>
                        <a:lnTo>
                          <a:pt x="37" y="51"/>
                        </a:lnTo>
                        <a:lnTo>
                          <a:pt x="37" y="43"/>
                        </a:lnTo>
                        <a:lnTo>
                          <a:pt x="37" y="36"/>
                        </a:lnTo>
                        <a:lnTo>
                          <a:pt x="37" y="29"/>
                        </a:lnTo>
                        <a:lnTo>
                          <a:pt x="30" y="22"/>
                        </a:lnTo>
                        <a:lnTo>
                          <a:pt x="22" y="14"/>
                        </a:lnTo>
                        <a:lnTo>
                          <a:pt x="22" y="7"/>
                        </a:lnTo>
                        <a:lnTo>
                          <a:pt x="15" y="7"/>
                        </a:lnTo>
                        <a:lnTo>
                          <a:pt x="7" y="7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31750">
                    <a:solidFill>
                      <a:srgbClr val="C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8" name="Freeform 158"/>
                  <p:cNvSpPr/>
                  <p:nvPr/>
                </p:nvSpPr>
                <p:spPr bwMode="auto">
                  <a:xfrm>
                    <a:off x="1923" y="1938"/>
                    <a:ext cx="37" cy="58"/>
                  </a:xfrm>
                  <a:custGeom>
                    <a:avLst/>
                    <a:gdLst>
                      <a:gd name="T0" fmla="*/ 36 w 38"/>
                      <a:gd name="T1" fmla="*/ 42 h 80"/>
                      <a:gd name="T2" fmla="*/ 28 w 38"/>
                      <a:gd name="T3" fmla="*/ 42 h 80"/>
                      <a:gd name="T4" fmla="*/ 20 w 38"/>
                      <a:gd name="T5" fmla="*/ 38 h 80"/>
                      <a:gd name="T6" fmla="*/ 15 w 38"/>
                      <a:gd name="T7" fmla="*/ 38 h 80"/>
                      <a:gd name="T8" fmla="*/ 7 w 38"/>
                      <a:gd name="T9" fmla="*/ 35 h 80"/>
                      <a:gd name="T10" fmla="*/ 7 w 38"/>
                      <a:gd name="T11" fmla="*/ 30 h 80"/>
                      <a:gd name="T12" fmla="*/ 0 w 38"/>
                      <a:gd name="T13" fmla="*/ 30 h 80"/>
                      <a:gd name="T14" fmla="*/ 0 w 38"/>
                      <a:gd name="T15" fmla="*/ 27 h 80"/>
                      <a:gd name="T16" fmla="*/ 0 w 38"/>
                      <a:gd name="T17" fmla="*/ 20 h 80"/>
                      <a:gd name="T18" fmla="*/ 0 w 38"/>
                      <a:gd name="T19" fmla="*/ 15 h 80"/>
                      <a:gd name="T20" fmla="*/ 0 w 38"/>
                      <a:gd name="T21" fmla="*/ 12 h 80"/>
                      <a:gd name="T22" fmla="*/ 7 w 38"/>
                      <a:gd name="T23" fmla="*/ 8 h 80"/>
                      <a:gd name="T24" fmla="*/ 7 w 38"/>
                      <a:gd name="T25" fmla="*/ 8 h 80"/>
                      <a:gd name="T26" fmla="*/ 15 w 38"/>
                      <a:gd name="T27" fmla="*/ 4 h 80"/>
                      <a:gd name="T28" fmla="*/ 20 w 38"/>
                      <a:gd name="T29" fmla="*/ 0 h 80"/>
                      <a:gd name="T30" fmla="*/ 28 w 38"/>
                      <a:gd name="T31" fmla="*/ 0 h 80"/>
                      <a:gd name="T32" fmla="*/ 36 w 38"/>
                      <a:gd name="T33" fmla="*/ 0 h 80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8"/>
                      <a:gd name="T52" fmla="*/ 0 h 80"/>
                      <a:gd name="T53" fmla="*/ 38 w 38"/>
                      <a:gd name="T54" fmla="*/ 80 h 80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8" h="80">
                        <a:moveTo>
                          <a:pt x="38" y="80"/>
                        </a:moveTo>
                        <a:lnTo>
                          <a:pt x="30" y="80"/>
                        </a:lnTo>
                        <a:lnTo>
                          <a:pt x="22" y="73"/>
                        </a:lnTo>
                        <a:lnTo>
                          <a:pt x="15" y="73"/>
                        </a:lnTo>
                        <a:lnTo>
                          <a:pt x="7" y="66"/>
                        </a:lnTo>
                        <a:lnTo>
                          <a:pt x="7" y="58"/>
                        </a:lnTo>
                        <a:lnTo>
                          <a:pt x="0" y="58"/>
                        </a:lnTo>
                        <a:lnTo>
                          <a:pt x="0" y="51"/>
                        </a:lnTo>
                        <a:lnTo>
                          <a:pt x="0" y="37"/>
                        </a:lnTo>
                        <a:lnTo>
                          <a:pt x="0" y="29"/>
                        </a:lnTo>
                        <a:lnTo>
                          <a:pt x="0" y="22"/>
                        </a:lnTo>
                        <a:lnTo>
                          <a:pt x="7" y="15"/>
                        </a:lnTo>
                        <a:lnTo>
                          <a:pt x="15" y="8"/>
                        </a:lnTo>
                        <a:lnTo>
                          <a:pt x="22" y="0"/>
                        </a:lnTo>
                        <a:lnTo>
                          <a:pt x="30" y="0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9" name="Freeform 159"/>
                  <p:cNvSpPr/>
                  <p:nvPr/>
                </p:nvSpPr>
                <p:spPr bwMode="auto">
                  <a:xfrm>
                    <a:off x="3707" y="1938"/>
                    <a:ext cx="36" cy="58"/>
                  </a:xfrm>
                  <a:custGeom>
                    <a:avLst/>
                    <a:gdLst>
                      <a:gd name="T0" fmla="*/ 0 w 37"/>
                      <a:gd name="T1" fmla="*/ 42 h 80"/>
                      <a:gd name="T2" fmla="*/ 7 w 37"/>
                      <a:gd name="T3" fmla="*/ 42 h 80"/>
                      <a:gd name="T4" fmla="*/ 15 w 37"/>
                      <a:gd name="T5" fmla="*/ 38 h 80"/>
                      <a:gd name="T6" fmla="*/ 20 w 37"/>
                      <a:gd name="T7" fmla="*/ 38 h 80"/>
                      <a:gd name="T8" fmla="*/ 20 w 37"/>
                      <a:gd name="T9" fmla="*/ 35 h 80"/>
                      <a:gd name="T10" fmla="*/ 28 w 37"/>
                      <a:gd name="T11" fmla="*/ 30 h 80"/>
                      <a:gd name="T12" fmla="*/ 35 w 37"/>
                      <a:gd name="T13" fmla="*/ 30 h 80"/>
                      <a:gd name="T14" fmla="*/ 35 w 37"/>
                      <a:gd name="T15" fmla="*/ 27 h 80"/>
                      <a:gd name="T16" fmla="*/ 35 w 37"/>
                      <a:gd name="T17" fmla="*/ 20 h 80"/>
                      <a:gd name="T18" fmla="*/ 35 w 37"/>
                      <a:gd name="T19" fmla="*/ 15 h 80"/>
                      <a:gd name="T20" fmla="*/ 35 w 37"/>
                      <a:gd name="T21" fmla="*/ 12 h 80"/>
                      <a:gd name="T22" fmla="*/ 28 w 37"/>
                      <a:gd name="T23" fmla="*/ 8 h 80"/>
                      <a:gd name="T24" fmla="*/ 20 w 37"/>
                      <a:gd name="T25" fmla="*/ 8 h 80"/>
                      <a:gd name="T26" fmla="*/ 20 w 37"/>
                      <a:gd name="T27" fmla="*/ 4 h 80"/>
                      <a:gd name="T28" fmla="*/ 15 w 37"/>
                      <a:gd name="T29" fmla="*/ 0 h 80"/>
                      <a:gd name="T30" fmla="*/ 7 w 37"/>
                      <a:gd name="T31" fmla="*/ 0 h 80"/>
                      <a:gd name="T32" fmla="*/ 0 w 37"/>
                      <a:gd name="T33" fmla="*/ 0 h 80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7"/>
                      <a:gd name="T52" fmla="*/ 0 h 80"/>
                      <a:gd name="T53" fmla="*/ 37 w 37"/>
                      <a:gd name="T54" fmla="*/ 80 h 80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7" h="80">
                        <a:moveTo>
                          <a:pt x="0" y="80"/>
                        </a:moveTo>
                        <a:lnTo>
                          <a:pt x="7" y="80"/>
                        </a:lnTo>
                        <a:lnTo>
                          <a:pt x="15" y="73"/>
                        </a:lnTo>
                        <a:lnTo>
                          <a:pt x="22" y="73"/>
                        </a:lnTo>
                        <a:lnTo>
                          <a:pt x="22" y="66"/>
                        </a:lnTo>
                        <a:lnTo>
                          <a:pt x="30" y="58"/>
                        </a:lnTo>
                        <a:lnTo>
                          <a:pt x="37" y="58"/>
                        </a:lnTo>
                        <a:lnTo>
                          <a:pt x="37" y="51"/>
                        </a:lnTo>
                        <a:lnTo>
                          <a:pt x="37" y="37"/>
                        </a:lnTo>
                        <a:lnTo>
                          <a:pt x="37" y="29"/>
                        </a:lnTo>
                        <a:lnTo>
                          <a:pt x="37" y="22"/>
                        </a:lnTo>
                        <a:lnTo>
                          <a:pt x="30" y="15"/>
                        </a:lnTo>
                        <a:lnTo>
                          <a:pt x="22" y="15"/>
                        </a:lnTo>
                        <a:lnTo>
                          <a:pt x="22" y="8"/>
                        </a:lnTo>
                        <a:lnTo>
                          <a:pt x="15" y="0"/>
                        </a:lnTo>
                        <a:lnTo>
                          <a:pt x="7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31750">
                    <a:solidFill>
                      <a:srgbClr val="C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0" name="Freeform 160"/>
                  <p:cNvSpPr/>
                  <p:nvPr/>
                </p:nvSpPr>
                <p:spPr bwMode="auto">
                  <a:xfrm>
                    <a:off x="1923" y="2167"/>
                    <a:ext cx="37" cy="52"/>
                  </a:xfrm>
                  <a:custGeom>
                    <a:avLst/>
                    <a:gdLst>
                      <a:gd name="T0" fmla="*/ 36 w 38"/>
                      <a:gd name="T1" fmla="*/ 38 h 72"/>
                      <a:gd name="T2" fmla="*/ 28 w 38"/>
                      <a:gd name="T3" fmla="*/ 38 h 72"/>
                      <a:gd name="T4" fmla="*/ 20 w 38"/>
                      <a:gd name="T5" fmla="*/ 38 h 72"/>
                      <a:gd name="T6" fmla="*/ 15 w 38"/>
                      <a:gd name="T7" fmla="*/ 34 h 72"/>
                      <a:gd name="T8" fmla="*/ 7 w 38"/>
                      <a:gd name="T9" fmla="*/ 34 h 72"/>
                      <a:gd name="T10" fmla="*/ 7 w 38"/>
                      <a:gd name="T11" fmla="*/ 30 h 72"/>
                      <a:gd name="T12" fmla="*/ 0 w 38"/>
                      <a:gd name="T13" fmla="*/ 27 h 72"/>
                      <a:gd name="T14" fmla="*/ 0 w 38"/>
                      <a:gd name="T15" fmla="*/ 22 h 72"/>
                      <a:gd name="T16" fmla="*/ 0 w 38"/>
                      <a:gd name="T17" fmla="*/ 19 h 72"/>
                      <a:gd name="T18" fmla="*/ 0 w 38"/>
                      <a:gd name="T19" fmla="*/ 15 h 72"/>
                      <a:gd name="T20" fmla="*/ 0 w 38"/>
                      <a:gd name="T21" fmla="*/ 12 h 72"/>
                      <a:gd name="T22" fmla="*/ 7 w 38"/>
                      <a:gd name="T23" fmla="*/ 7 h 72"/>
                      <a:gd name="T24" fmla="*/ 7 w 38"/>
                      <a:gd name="T25" fmla="*/ 4 h 72"/>
                      <a:gd name="T26" fmla="*/ 15 w 38"/>
                      <a:gd name="T27" fmla="*/ 4 h 72"/>
                      <a:gd name="T28" fmla="*/ 20 w 38"/>
                      <a:gd name="T29" fmla="*/ 0 h 72"/>
                      <a:gd name="T30" fmla="*/ 28 w 38"/>
                      <a:gd name="T31" fmla="*/ 0 h 72"/>
                      <a:gd name="T32" fmla="*/ 36 w 38"/>
                      <a:gd name="T33" fmla="*/ 0 h 72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8"/>
                      <a:gd name="T52" fmla="*/ 0 h 72"/>
                      <a:gd name="T53" fmla="*/ 38 w 38"/>
                      <a:gd name="T54" fmla="*/ 72 h 72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8" h="72">
                        <a:moveTo>
                          <a:pt x="38" y="72"/>
                        </a:moveTo>
                        <a:lnTo>
                          <a:pt x="30" y="72"/>
                        </a:lnTo>
                        <a:lnTo>
                          <a:pt x="22" y="72"/>
                        </a:lnTo>
                        <a:lnTo>
                          <a:pt x="15" y="65"/>
                        </a:lnTo>
                        <a:lnTo>
                          <a:pt x="7" y="65"/>
                        </a:lnTo>
                        <a:lnTo>
                          <a:pt x="7" y="58"/>
                        </a:lnTo>
                        <a:lnTo>
                          <a:pt x="0" y="51"/>
                        </a:lnTo>
                        <a:lnTo>
                          <a:pt x="0" y="43"/>
                        </a:lnTo>
                        <a:lnTo>
                          <a:pt x="0" y="36"/>
                        </a:lnTo>
                        <a:lnTo>
                          <a:pt x="0" y="29"/>
                        </a:lnTo>
                        <a:lnTo>
                          <a:pt x="0" y="22"/>
                        </a:lnTo>
                        <a:lnTo>
                          <a:pt x="7" y="14"/>
                        </a:lnTo>
                        <a:lnTo>
                          <a:pt x="7" y="7"/>
                        </a:lnTo>
                        <a:lnTo>
                          <a:pt x="15" y="7"/>
                        </a:lnTo>
                        <a:lnTo>
                          <a:pt x="22" y="0"/>
                        </a:lnTo>
                        <a:lnTo>
                          <a:pt x="30" y="0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1" name="Freeform 161"/>
                  <p:cNvSpPr/>
                  <p:nvPr/>
                </p:nvSpPr>
                <p:spPr bwMode="auto">
                  <a:xfrm>
                    <a:off x="3707" y="2167"/>
                    <a:ext cx="36" cy="52"/>
                  </a:xfrm>
                  <a:custGeom>
                    <a:avLst/>
                    <a:gdLst>
                      <a:gd name="T0" fmla="*/ 0 w 37"/>
                      <a:gd name="T1" fmla="*/ 38 h 72"/>
                      <a:gd name="T2" fmla="*/ 7 w 37"/>
                      <a:gd name="T3" fmla="*/ 38 h 72"/>
                      <a:gd name="T4" fmla="*/ 15 w 37"/>
                      <a:gd name="T5" fmla="*/ 38 h 72"/>
                      <a:gd name="T6" fmla="*/ 20 w 37"/>
                      <a:gd name="T7" fmla="*/ 34 h 72"/>
                      <a:gd name="T8" fmla="*/ 20 w 37"/>
                      <a:gd name="T9" fmla="*/ 34 h 72"/>
                      <a:gd name="T10" fmla="*/ 28 w 37"/>
                      <a:gd name="T11" fmla="*/ 30 h 72"/>
                      <a:gd name="T12" fmla="*/ 35 w 37"/>
                      <a:gd name="T13" fmla="*/ 27 h 72"/>
                      <a:gd name="T14" fmla="*/ 35 w 37"/>
                      <a:gd name="T15" fmla="*/ 22 h 72"/>
                      <a:gd name="T16" fmla="*/ 35 w 37"/>
                      <a:gd name="T17" fmla="*/ 19 h 72"/>
                      <a:gd name="T18" fmla="*/ 35 w 37"/>
                      <a:gd name="T19" fmla="*/ 15 h 72"/>
                      <a:gd name="T20" fmla="*/ 35 w 37"/>
                      <a:gd name="T21" fmla="*/ 12 h 72"/>
                      <a:gd name="T22" fmla="*/ 28 w 37"/>
                      <a:gd name="T23" fmla="*/ 7 h 72"/>
                      <a:gd name="T24" fmla="*/ 20 w 37"/>
                      <a:gd name="T25" fmla="*/ 4 h 72"/>
                      <a:gd name="T26" fmla="*/ 20 w 37"/>
                      <a:gd name="T27" fmla="*/ 4 h 72"/>
                      <a:gd name="T28" fmla="*/ 15 w 37"/>
                      <a:gd name="T29" fmla="*/ 0 h 72"/>
                      <a:gd name="T30" fmla="*/ 7 w 37"/>
                      <a:gd name="T31" fmla="*/ 0 h 72"/>
                      <a:gd name="T32" fmla="*/ 0 w 37"/>
                      <a:gd name="T33" fmla="*/ 0 h 72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7"/>
                      <a:gd name="T52" fmla="*/ 0 h 72"/>
                      <a:gd name="T53" fmla="*/ 37 w 37"/>
                      <a:gd name="T54" fmla="*/ 72 h 72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7" h="72">
                        <a:moveTo>
                          <a:pt x="0" y="72"/>
                        </a:moveTo>
                        <a:lnTo>
                          <a:pt x="7" y="72"/>
                        </a:lnTo>
                        <a:lnTo>
                          <a:pt x="15" y="72"/>
                        </a:lnTo>
                        <a:lnTo>
                          <a:pt x="22" y="65"/>
                        </a:lnTo>
                        <a:lnTo>
                          <a:pt x="30" y="58"/>
                        </a:lnTo>
                        <a:lnTo>
                          <a:pt x="37" y="51"/>
                        </a:lnTo>
                        <a:lnTo>
                          <a:pt x="37" y="43"/>
                        </a:lnTo>
                        <a:lnTo>
                          <a:pt x="37" y="36"/>
                        </a:lnTo>
                        <a:lnTo>
                          <a:pt x="37" y="29"/>
                        </a:lnTo>
                        <a:lnTo>
                          <a:pt x="37" y="22"/>
                        </a:lnTo>
                        <a:lnTo>
                          <a:pt x="30" y="14"/>
                        </a:lnTo>
                        <a:lnTo>
                          <a:pt x="22" y="7"/>
                        </a:lnTo>
                        <a:lnTo>
                          <a:pt x="15" y="0"/>
                        </a:lnTo>
                        <a:lnTo>
                          <a:pt x="7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31750">
                    <a:solidFill>
                      <a:srgbClr val="C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2" name="Line 16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973" y="2143"/>
                    <a:ext cx="0" cy="257"/>
                  </a:xfrm>
                  <a:prstGeom prst="line">
                    <a:avLst/>
                  </a:prstGeom>
                  <a:noFill/>
                  <a:ln w="31750">
                    <a:solidFill>
                      <a:schemeClr val="tx2">
                        <a:lumMod val="50000"/>
                      </a:schemeClr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3" name="Line 16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75" y="2219"/>
                    <a:ext cx="0" cy="181"/>
                  </a:xfrm>
                  <a:prstGeom prst="line">
                    <a:avLst/>
                  </a:prstGeom>
                  <a:noFill/>
                  <a:ln w="31750">
                    <a:solidFill>
                      <a:schemeClr val="tx2">
                        <a:lumMod val="50000"/>
                      </a:schemeClr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" name="Line 17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692" y="2219"/>
                    <a:ext cx="1" cy="181"/>
                  </a:xfrm>
                  <a:prstGeom prst="line">
                    <a:avLst/>
                  </a:prstGeom>
                  <a:noFill/>
                  <a:ln w="31750">
                    <a:solidFill>
                      <a:schemeClr val="tx2">
                        <a:lumMod val="50000"/>
                      </a:schemeClr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" name="Line 17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00" y="1466"/>
                    <a:ext cx="0" cy="207"/>
                  </a:xfrm>
                  <a:prstGeom prst="line">
                    <a:avLst/>
                  </a:prstGeom>
                  <a:noFill/>
                  <a:ln w="31750">
                    <a:solidFill>
                      <a:schemeClr val="tx2">
                        <a:lumMod val="50000"/>
                      </a:schemeClr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" name="Line 1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66" y="1466"/>
                    <a:ext cx="1" cy="207"/>
                  </a:xfrm>
                  <a:prstGeom prst="line">
                    <a:avLst/>
                  </a:prstGeom>
                  <a:noFill/>
                  <a:ln w="31750">
                    <a:solidFill>
                      <a:schemeClr val="tx2">
                        <a:lumMod val="50000"/>
                      </a:schemeClr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" name="Line 17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7" y="1466"/>
                    <a:ext cx="1" cy="196"/>
                  </a:xfrm>
                  <a:prstGeom prst="line">
                    <a:avLst/>
                  </a:prstGeom>
                  <a:noFill/>
                  <a:ln w="31750">
                    <a:solidFill>
                      <a:schemeClr val="tx2">
                        <a:lumMod val="50000"/>
                      </a:schemeClr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" name="Line 17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699" y="1466"/>
                    <a:ext cx="1" cy="196"/>
                  </a:xfrm>
                  <a:prstGeom prst="line">
                    <a:avLst/>
                  </a:prstGeom>
                  <a:noFill/>
                  <a:ln w="31750">
                    <a:solidFill>
                      <a:schemeClr val="tx2">
                        <a:lumMod val="50000"/>
                      </a:schemeClr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" name="Line 17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54" y="1466"/>
                    <a:ext cx="1" cy="934"/>
                  </a:xfrm>
                  <a:prstGeom prst="line">
                    <a:avLst/>
                  </a:prstGeom>
                  <a:noFill/>
                  <a:ln w="31750">
                    <a:solidFill>
                      <a:schemeClr val="tx2">
                        <a:lumMod val="50000"/>
                      </a:schemeClr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" name="Line 176"/>
                  <p:cNvSpPr>
                    <a:spLocks noChangeShapeType="1"/>
                  </p:cNvSpPr>
                  <p:nvPr/>
                </p:nvSpPr>
                <p:spPr bwMode="auto">
                  <a:xfrm>
                    <a:off x="1833" y="1598"/>
                    <a:ext cx="1" cy="664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6">
                        <a:lumMod val="50000"/>
                      </a:schemeClr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1" name="Line 177"/>
                  <p:cNvSpPr>
                    <a:spLocks noChangeShapeType="1"/>
                  </p:cNvSpPr>
                  <p:nvPr/>
                </p:nvSpPr>
                <p:spPr bwMode="auto">
                  <a:xfrm>
                    <a:off x="3831" y="1622"/>
                    <a:ext cx="1" cy="664"/>
                  </a:xfrm>
                  <a:prstGeom prst="line">
                    <a:avLst/>
                  </a:prstGeom>
                  <a:noFill/>
                  <a:ln w="31750">
                    <a:solidFill>
                      <a:schemeClr val="accent6">
                        <a:lumMod val="50000"/>
                      </a:schemeClr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2" name="Line 17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97" y="1466"/>
                    <a:ext cx="904" cy="0"/>
                  </a:xfrm>
                  <a:prstGeom prst="line">
                    <a:avLst/>
                  </a:prstGeom>
                  <a:noFill/>
                  <a:ln w="31750">
                    <a:solidFill>
                      <a:schemeClr val="tx2">
                        <a:lumMod val="50000"/>
                      </a:schemeClr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3" name="Line 179"/>
                  <p:cNvSpPr>
                    <a:spLocks noChangeShapeType="1"/>
                  </p:cNvSpPr>
                  <p:nvPr/>
                </p:nvSpPr>
                <p:spPr bwMode="auto">
                  <a:xfrm>
                    <a:off x="3973" y="1466"/>
                    <a:ext cx="881" cy="0"/>
                  </a:xfrm>
                  <a:prstGeom prst="line">
                    <a:avLst/>
                  </a:prstGeom>
                  <a:noFill/>
                  <a:ln w="31750">
                    <a:solidFill>
                      <a:schemeClr val="tx2">
                        <a:lumMod val="50000"/>
                      </a:schemeClr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5" name="Line 18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75" y="1466"/>
                    <a:ext cx="1724" cy="0"/>
                  </a:xfrm>
                  <a:prstGeom prst="line">
                    <a:avLst/>
                  </a:prstGeom>
                  <a:noFill/>
                  <a:ln w="31750">
                    <a:solidFill>
                      <a:schemeClr val="tx2">
                        <a:lumMod val="50000"/>
                      </a:schemeClr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6" name="Line 18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97" y="2400"/>
                    <a:ext cx="896" cy="1"/>
                  </a:xfrm>
                  <a:prstGeom prst="line">
                    <a:avLst/>
                  </a:prstGeom>
                  <a:noFill/>
                  <a:ln w="31750">
                    <a:solidFill>
                      <a:schemeClr val="tx2">
                        <a:lumMod val="50000"/>
                      </a:schemeClr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7" name="Line 185"/>
                  <p:cNvSpPr>
                    <a:spLocks noChangeShapeType="1"/>
                  </p:cNvSpPr>
                  <p:nvPr/>
                </p:nvSpPr>
                <p:spPr bwMode="auto">
                  <a:xfrm>
                    <a:off x="3973" y="2400"/>
                    <a:ext cx="881" cy="0"/>
                  </a:xfrm>
                  <a:prstGeom prst="line">
                    <a:avLst/>
                  </a:prstGeom>
                  <a:noFill/>
                  <a:ln w="31750">
                    <a:solidFill>
                      <a:schemeClr val="tx2">
                        <a:lumMod val="50000"/>
                      </a:schemeClr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8" name="Line 18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75" y="2400"/>
                    <a:ext cx="1717" cy="1"/>
                  </a:xfrm>
                  <a:prstGeom prst="line">
                    <a:avLst/>
                  </a:prstGeom>
                  <a:noFill/>
                  <a:ln w="31750">
                    <a:solidFill>
                      <a:schemeClr val="tx2">
                        <a:lumMod val="50000"/>
                      </a:schemeClr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9" name="Rectangle 203"/>
                  <p:cNvSpPr>
                    <a:spLocks noChangeArrowheads="1"/>
                  </p:cNvSpPr>
                  <p:nvPr/>
                </p:nvSpPr>
                <p:spPr bwMode="auto">
                  <a:xfrm>
                    <a:off x="1103" y="1827"/>
                    <a:ext cx="205" cy="19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400" b="1" i="1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U</a:t>
                    </a:r>
                    <a:r>
                      <a:rPr lang="en-US" altLang="zh-CN" sz="2400" b="1" baseline="-2500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1</a:t>
                    </a:r>
                    <a:endParaRPr lang="en-US" altLang="zh-CN" sz="2400" b="1" baseline="-250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190" name="Rectangle 204"/>
                  <p:cNvSpPr>
                    <a:spLocks noChangeArrowheads="1"/>
                  </p:cNvSpPr>
                  <p:nvPr/>
                </p:nvSpPr>
                <p:spPr bwMode="auto">
                  <a:xfrm>
                    <a:off x="4404" y="1853"/>
                    <a:ext cx="205" cy="19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400" b="1" i="1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U</a:t>
                    </a:r>
                    <a:r>
                      <a:rPr lang="en-US" altLang="zh-CN" sz="2400" b="1" baseline="-2500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4</a:t>
                    </a:r>
                    <a:endParaRPr lang="en-US" altLang="zh-CN" sz="2400" b="1" baseline="-250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191" name="Rectangle 205"/>
                  <p:cNvSpPr>
                    <a:spLocks noChangeArrowheads="1"/>
                  </p:cNvSpPr>
                  <p:nvPr/>
                </p:nvSpPr>
                <p:spPr bwMode="auto">
                  <a:xfrm>
                    <a:off x="2369" y="1842"/>
                    <a:ext cx="205" cy="19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400" b="1" i="1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U</a:t>
                    </a:r>
                    <a:r>
                      <a:rPr lang="en-US" altLang="zh-CN" sz="2400" b="1" baseline="-2500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2</a:t>
                    </a:r>
                    <a:endParaRPr lang="en-US" altLang="zh-CN" sz="2400" b="1" baseline="-250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192" name="Rectangle 206"/>
                  <p:cNvSpPr>
                    <a:spLocks noChangeArrowheads="1"/>
                  </p:cNvSpPr>
                  <p:nvPr/>
                </p:nvSpPr>
                <p:spPr bwMode="auto">
                  <a:xfrm>
                    <a:off x="3162" y="1842"/>
                    <a:ext cx="205" cy="19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400" b="1" i="1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U</a:t>
                    </a:r>
                    <a:r>
                      <a:rPr lang="en-US" altLang="zh-CN" sz="2400" b="1" baseline="-2500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3</a:t>
                    </a:r>
                    <a:endParaRPr lang="en-US" altLang="zh-CN" sz="2400" b="1" baseline="-250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193" name="Rectangle 207"/>
                  <p:cNvSpPr>
                    <a:spLocks noChangeArrowheads="1"/>
                  </p:cNvSpPr>
                  <p:nvPr/>
                </p:nvSpPr>
                <p:spPr bwMode="auto">
                  <a:xfrm>
                    <a:off x="4809" y="1790"/>
                    <a:ext cx="96" cy="286"/>
                  </a:xfrm>
                  <a:prstGeom prst="rect">
                    <a:avLst/>
                  </a:prstGeom>
                  <a:solidFill>
                    <a:srgbClr val="92D05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zh-CN" sz="2400" b="1"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194" name="Rectangle 208"/>
                  <p:cNvSpPr>
                    <a:spLocks noChangeArrowheads="1"/>
                  </p:cNvSpPr>
                  <p:nvPr/>
                </p:nvSpPr>
                <p:spPr bwMode="auto">
                  <a:xfrm>
                    <a:off x="4809" y="1790"/>
                    <a:ext cx="96" cy="286"/>
                  </a:xfrm>
                  <a:prstGeom prst="rect">
                    <a:avLst/>
                  </a:prstGeom>
                  <a:noFill/>
                  <a:ln w="23813">
                    <a:solidFill>
                      <a:srgbClr val="1F1A17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zh-CN" sz="2400" b="1"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195" name="Rectangle 209"/>
                  <p:cNvSpPr>
                    <a:spLocks noChangeArrowheads="1"/>
                  </p:cNvSpPr>
                  <p:nvPr/>
                </p:nvSpPr>
                <p:spPr bwMode="auto">
                  <a:xfrm>
                    <a:off x="2670" y="1428"/>
                    <a:ext cx="400" cy="74"/>
                  </a:xfrm>
                  <a:prstGeom prst="rect">
                    <a:avLst/>
                  </a:prstGeom>
                  <a:solidFill>
                    <a:srgbClr val="92D05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zh-CN" sz="2400" b="1"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196" name="Rectangle 210"/>
                  <p:cNvSpPr>
                    <a:spLocks noChangeArrowheads="1"/>
                  </p:cNvSpPr>
                  <p:nvPr/>
                </p:nvSpPr>
                <p:spPr bwMode="auto">
                  <a:xfrm>
                    <a:off x="2670" y="1428"/>
                    <a:ext cx="400" cy="74"/>
                  </a:xfrm>
                  <a:prstGeom prst="rect">
                    <a:avLst/>
                  </a:prstGeom>
                  <a:noFill/>
                  <a:ln w="23813">
                    <a:solidFill>
                      <a:srgbClr val="1F1A17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zh-CN" sz="2400" b="1"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197" name="Rectangle 211"/>
                  <p:cNvSpPr>
                    <a:spLocks noChangeArrowheads="1"/>
                  </p:cNvSpPr>
                  <p:nvPr/>
                </p:nvSpPr>
                <p:spPr bwMode="auto">
                  <a:xfrm>
                    <a:off x="4957" y="1847"/>
                    <a:ext cx="259" cy="19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400" b="1" i="1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R</a:t>
                    </a:r>
                    <a:r>
                      <a:rPr lang="zh-CN" altLang="en-US" sz="2400" b="1" baseline="-2500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用</a:t>
                    </a:r>
                    <a:endParaRPr lang="en-US" altLang="zh-CN" sz="2400" b="1" baseline="-250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198" name="Rectangle 212"/>
                  <p:cNvSpPr>
                    <a:spLocks noChangeArrowheads="1"/>
                  </p:cNvSpPr>
                  <p:nvPr/>
                </p:nvSpPr>
                <p:spPr bwMode="auto">
                  <a:xfrm>
                    <a:off x="2278" y="1259"/>
                    <a:ext cx="195" cy="19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 lIns="0" tIns="0" rIns="0" bIns="0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400" b="1" i="1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I</a:t>
                    </a:r>
                    <a:r>
                      <a:rPr lang="en-US" altLang="zh-CN" sz="2400" b="1" baseline="-2500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2</a:t>
                    </a:r>
                    <a:endParaRPr lang="en-US" altLang="zh-CN" sz="2400" b="1" baseline="-250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199" name="Line 213"/>
                  <p:cNvSpPr>
                    <a:spLocks noChangeShapeType="1"/>
                  </p:cNvSpPr>
                  <p:nvPr/>
                </p:nvSpPr>
                <p:spPr bwMode="auto">
                  <a:xfrm>
                    <a:off x="797" y="1471"/>
                    <a:ext cx="1" cy="929"/>
                  </a:xfrm>
                  <a:prstGeom prst="line">
                    <a:avLst/>
                  </a:prstGeom>
                  <a:noFill/>
                  <a:ln w="31750">
                    <a:solidFill>
                      <a:schemeClr val="tx2">
                        <a:lumMod val="50000"/>
                      </a:schemeClr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0" name="Freeform 214"/>
                  <p:cNvSpPr/>
                  <p:nvPr/>
                </p:nvSpPr>
                <p:spPr bwMode="auto">
                  <a:xfrm>
                    <a:off x="656" y="1832"/>
                    <a:ext cx="282" cy="207"/>
                  </a:xfrm>
                  <a:custGeom>
                    <a:avLst/>
                    <a:gdLst>
                      <a:gd name="T0" fmla="*/ 139 w 287"/>
                      <a:gd name="T1" fmla="*/ 0 h 283"/>
                      <a:gd name="T2" fmla="*/ 168 w 287"/>
                      <a:gd name="T3" fmla="*/ 4 h 283"/>
                      <a:gd name="T4" fmla="*/ 191 w 287"/>
                      <a:gd name="T5" fmla="*/ 8 h 283"/>
                      <a:gd name="T6" fmla="*/ 219 w 287"/>
                      <a:gd name="T7" fmla="*/ 15 h 283"/>
                      <a:gd name="T8" fmla="*/ 234 w 287"/>
                      <a:gd name="T9" fmla="*/ 23 h 283"/>
                      <a:gd name="T10" fmla="*/ 254 w 287"/>
                      <a:gd name="T11" fmla="*/ 35 h 283"/>
                      <a:gd name="T12" fmla="*/ 270 w 287"/>
                      <a:gd name="T13" fmla="*/ 47 h 283"/>
                      <a:gd name="T14" fmla="*/ 277 w 287"/>
                      <a:gd name="T15" fmla="*/ 62 h 283"/>
                      <a:gd name="T16" fmla="*/ 277 w 287"/>
                      <a:gd name="T17" fmla="*/ 78 h 283"/>
                      <a:gd name="T18" fmla="*/ 277 w 287"/>
                      <a:gd name="T19" fmla="*/ 89 h 283"/>
                      <a:gd name="T20" fmla="*/ 270 w 287"/>
                      <a:gd name="T21" fmla="*/ 105 h 283"/>
                      <a:gd name="T22" fmla="*/ 254 w 287"/>
                      <a:gd name="T23" fmla="*/ 116 h 283"/>
                      <a:gd name="T24" fmla="*/ 234 w 287"/>
                      <a:gd name="T25" fmla="*/ 129 h 283"/>
                      <a:gd name="T26" fmla="*/ 219 w 287"/>
                      <a:gd name="T27" fmla="*/ 136 h 283"/>
                      <a:gd name="T28" fmla="*/ 191 w 287"/>
                      <a:gd name="T29" fmla="*/ 144 h 283"/>
                      <a:gd name="T30" fmla="*/ 168 w 287"/>
                      <a:gd name="T31" fmla="*/ 148 h 283"/>
                      <a:gd name="T32" fmla="*/ 139 w 287"/>
                      <a:gd name="T33" fmla="*/ 151 h 283"/>
                      <a:gd name="T34" fmla="*/ 109 w 287"/>
                      <a:gd name="T35" fmla="*/ 148 h 283"/>
                      <a:gd name="T36" fmla="*/ 81 w 287"/>
                      <a:gd name="T37" fmla="*/ 144 h 283"/>
                      <a:gd name="T38" fmla="*/ 59 w 287"/>
                      <a:gd name="T39" fmla="*/ 136 h 283"/>
                      <a:gd name="T40" fmla="*/ 36 w 287"/>
                      <a:gd name="T41" fmla="*/ 129 h 283"/>
                      <a:gd name="T42" fmla="*/ 23 w 287"/>
                      <a:gd name="T43" fmla="*/ 116 h 283"/>
                      <a:gd name="T44" fmla="*/ 8 w 287"/>
                      <a:gd name="T45" fmla="*/ 105 h 283"/>
                      <a:gd name="T46" fmla="*/ 0 w 287"/>
                      <a:gd name="T47" fmla="*/ 89 h 283"/>
                      <a:gd name="T48" fmla="*/ 0 w 287"/>
                      <a:gd name="T49" fmla="*/ 78 h 283"/>
                      <a:gd name="T50" fmla="*/ 0 w 287"/>
                      <a:gd name="T51" fmla="*/ 62 h 283"/>
                      <a:gd name="T52" fmla="*/ 8 w 287"/>
                      <a:gd name="T53" fmla="*/ 47 h 283"/>
                      <a:gd name="T54" fmla="*/ 23 w 287"/>
                      <a:gd name="T55" fmla="*/ 35 h 283"/>
                      <a:gd name="T56" fmla="*/ 36 w 287"/>
                      <a:gd name="T57" fmla="*/ 23 h 283"/>
                      <a:gd name="T58" fmla="*/ 59 w 287"/>
                      <a:gd name="T59" fmla="*/ 15 h 283"/>
                      <a:gd name="T60" fmla="*/ 81 w 287"/>
                      <a:gd name="T61" fmla="*/ 8 h 283"/>
                      <a:gd name="T62" fmla="*/ 109 w 287"/>
                      <a:gd name="T63" fmla="*/ 4 h 283"/>
                      <a:gd name="T64" fmla="*/ 139 w 287"/>
                      <a:gd name="T65" fmla="*/ 0 h 283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287"/>
                      <a:gd name="T100" fmla="*/ 0 h 283"/>
                      <a:gd name="T101" fmla="*/ 287 w 287"/>
                      <a:gd name="T102" fmla="*/ 283 h 283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287" h="283">
                        <a:moveTo>
                          <a:pt x="144" y="0"/>
                        </a:moveTo>
                        <a:lnTo>
                          <a:pt x="174" y="7"/>
                        </a:lnTo>
                        <a:lnTo>
                          <a:pt x="197" y="15"/>
                        </a:lnTo>
                        <a:lnTo>
                          <a:pt x="227" y="29"/>
                        </a:lnTo>
                        <a:lnTo>
                          <a:pt x="242" y="44"/>
                        </a:lnTo>
                        <a:lnTo>
                          <a:pt x="264" y="65"/>
                        </a:lnTo>
                        <a:lnTo>
                          <a:pt x="280" y="87"/>
                        </a:lnTo>
                        <a:lnTo>
                          <a:pt x="287" y="116"/>
                        </a:lnTo>
                        <a:lnTo>
                          <a:pt x="287" y="145"/>
                        </a:lnTo>
                        <a:lnTo>
                          <a:pt x="287" y="167"/>
                        </a:lnTo>
                        <a:lnTo>
                          <a:pt x="280" y="196"/>
                        </a:lnTo>
                        <a:lnTo>
                          <a:pt x="264" y="218"/>
                        </a:lnTo>
                        <a:lnTo>
                          <a:pt x="242" y="240"/>
                        </a:lnTo>
                        <a:lnTo>
                          <a:pt x="227" y="254"/>
                        </a:lnTo>
                        <a:lnTo>
                          <a:pt x="197" y="269"/>
                        </a:lnTo>
                        <a:lnTo>
                          <a:pt x="174" y="276"/>
                        </a:lnTo>
                        <a:lnTo>
                          <a:pt x="144" y="283"/>
                        </a:lnTo>
                        <a:lnTo>
                          <a:pt x="113" y="276"/>
                        </a:lnTo>
                        <a:lnTo>
                          <a:pt x="83" y="269"/>
                        </a:lnTo>
                        <a:lnTo>
                          <a:pt x="61" y="254"/>
                        </a:lnTo>
                        <a:lnTo>
                          <a:pt x="38" y="240"/>
                        </a:lnTo>
                        <a:lnTo>
                          <a:pt x="23" y="218"/>
                        </a:lnTo>
                        <a:lnTo>
                          <a:pt x="8" y="196"/>
                        </a:lnTo>
                        <a:lnTo>
                          <a:pt x="0" y="167"/>
                        </a:lnTo>
                        <a:lnTo>
                          <a:pt x="0" y="145"/>
                        </a:lnTo>
                        <a:lnTo>
                          <a:pt x="0" y="116"/>
                        </a:lnTo>
                        <a:lnTo>
                          <a:pt x="8" y="87"/>
                        </a:lnTo>
                        <a:lnTo>
                          <a:pt x="23" y="65"/>
                        </a:lnTo>
                        <a:lnTo>
                          <a:pt x="38" y="44"/>
                        </a:lnTo>
                        <a:lnTo>
                          <a:pt x="61" y="29"/>
                        </a:lnTo>
                        <a:lnTo>
                          <a:pt x="83" y="15"/>
                        </a:lnTo>
                        <a:lnTo>
                          <a:pt x="113" y="7"/>
                        </a:lnTo>
                        <a:lnTo>
                          <a:pt x="144" y="0"/>
                        </a:lnTo>
                        <a:close/>
                      </a:path>
                    </a:pathLst>
                  </a:custGeom>
                  <a:solidFill>
                    <a:schemeClr val="accent6">
                      <a:lumMod val="60000"/>
                      <a:lumOff val="40000"/>
                    </a:scheme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201" name="Freeform 215"/>
                  <p:cNvSpPr/>
                  <p:nvPr/>
                </p:nvSpPr>
                <p:spPr bwMode="auto">
                  <a:xfrm>
                    <a:off x="656" y="1832"/>
                    <a:ext cx="282" cy="207"/>
                  </a:xfrm>
                  <a:custGeom>
                    <a:avLst/>
                    <a:gdLst>
                      <a:gd name="T0" fmla="*/ 139 w 287"/>
                      <a:gd name="T1" fmla="*/ 0 h 283"/>
                      <a:gd name="T2" fmla="*/ 168 w 287"/>
                      <a:gd name="T3" fmla="*/ 4 h 283"/>
                      <a:gd name="T4" fmla="*/ 191 w 287"/>
                      <a:gd name="T5" fmla="*/ 8 h 283"/>
                      <a:gd name="T6" fmla="*/ 219 w 287"/>
                      <a:gd name="T7" fmla="*/ 15 h 283"/>
                      <a:gd name="T8" fmla="*/ 234 w 287"/>
                      <a:gd name="T9" fmla="*/ 23 h 283"/>
                      <a:gd name="T10" fmla="*/ 254 w 287"/>
                      <a:gd name="T11" fmla="*/ 35 h 283"/>
                      <a:gd name="T12" fmla="*/ 270 w 287"/>
                      <a:gd name="T13" fmla="*/ 47 h 283"/>
                      <a:gd name="T14" fmla="*/ 277 w 287"/>
                      <a:gd name="T15" fmla="*/ 62 h 283"/>
                      <a:gd name="T16" fmla="*/ 277 w 287"/>
                      <a:gd name="T17" fmla="*/ 78 h 283"/>
                      <a:gd name="T18" fmla="*/ 277 w 287"/>
                      <a:gd name="T19" fmla="*/ 89 h 283"/>
                      <a:gd name="T20" fmla="*/ 270 w 287"/>
                      <a:gd name="T21" fmla="*/ 105 h 283"/>
                      <a:gd name="T22" fmla="*/ 254 w 287"/>
                      <a:gd name="T23" fmla="*/ 116 h 283"/>
                      <a:gd name="T24" fmla="*/ 234 w 287"/>
                      <a:gd name="T25" fmla="*/ 129 h 283"/>
                      <a:gd name="T26" fmla="*/ 219 w 287"/>
                      <a:gd name="T27" fmla="*/ 136 h 283"/>
                      <a:gd name="T28" fmla="*/ 191 w 287"/>
                      <a:gd name="T29" fmla="*/ 144 h 283"/>
                      <a:gd name="T30" fmla="*/ 168 w 287"/>
                      <a:gd name="T31" fmla="*/ 148 h 283"/>
                      <a:gd name="T32" fmla="*/ 139 w 287"/>
                      <a:gd name="T33" fmla="*/ 151 h 283"/>
                      <a:gd name="T34" fmla="*/ 109 w 287"/>
                      <a:gd name="T35" fmla="*/ 148 h 283"/>
                      <a:gd name="T36" fmla="*/ 81 w 287"/>
                      <a:gd name="T37" fmla="*/ 144 h 283"/>
                      <a:gd name="T38" fmla="*/ 59 w 287"/>
                      <a:gd name="T39" fmla="*/ 136 h 283"/>
                      <a:gd name="T40" fmla="*/ 36 w 287"/>
                      <a:gd name="T41" fmla="*/ 129 h 283"/>
                      <a:gd name="T42" fmla="*/ 23 w 287"/>
                      <a:gd name="T43" fmla="*/ 116 h 283"/>
                      <a:gd name="T44" fmla="*/ 8 w 287"/>
                      <a:gd name="T45" fmla="*/ 105 h 283"/>
                      <a:gd name="T46" fmla="*/ 0 w 287"/>
                      <a:gd name="T47" fmla="*/ 89 h 283"/>
                      <a:gd name="T48" fmla="*/ 0 w 287"/>
                      <a:gd name="T49" fmla="*/ 78 h 283"/>
                      <a:gd name="T50" fmla="*/ 0 w 287"/>
                      <a:gd name="T51" fmla="*/ 62 h 283"/>
                      <a:gd name="T52" fmla="*/ 8 w 287"/>
                      <a:gd name="T53" fmla="*/ 47 h 283"/>
                      <a:gd name="T54" fmla="*/ 23 w 287"/>
                      <a:gd name="T55" fmla="*/ 35 h 283"/>
                      <a:gd name="T56" fmla="*/ 36 w 287"/>
                      <a:gd name="T57" fmla="*/ 23 h 283"/>
                      <a:gd name="T58" fmla="*/ 59 w 287"/>
                      <a:gd name="T59" fmla="*/ 15 h 283"/>
                      <a:gd name="T60" fmla="*/ 81 w 287"/>
                      <a:gd name="T61" fmla="*/ 8 h 283"/>
                      <a:gd name="T62" fmla="*/ 109 w 287"/>
                      <a:gd name="T63" fmla="*/ 4 h 283"/>
                      <a:gd name="T64" fmla="*/ 139 w 287"/>
                      <a:gd name="T65" fmla="*/ 0 h 283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287"/>
                      <a:gd name="T100" fmla="*/ 0 h 283"/>
                      <a:gd name="T101" fmla="*/ 287 w 287"/>
                      <a:gd name="T102" fmla="*/ 283 h 283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287" h="283">
                        <a:moveTo>
                          <a:pt x="144" y="0"/>
                        </a:moveTo>
                        <a:lnTo>
                          <a:pt x="174" y="7"/>
                        </a:lnTo>
                        <a:lnTo>
                          <a:pt x="197" y="15"/>
                        </a:lnTo>
                        <a:lnTo>
                          <a:pt x="227" y="29"/>
                        </a:lnTo>
                        <a:lnTo>
                          <a:pt x="242" y="44"/>
                        </a:lnTo>
                        <a:lnTo>
                          <a:pt x="264" y="65"/>
                        </a:lnTo>
                        <a:lnTo>
                          <a:pt x="280" y="87"/>
                        </a:lnTo>
                        <a:lnTo>
                          <a:pt x="287" y="116"/>
                        </a:lnTo>
                        <a:lnTo>
                          <a:pt x="287" y="145"/>
                        </a:lnTo>
                        <a:lnTo>
                          <a:pt x="287" y="167"/>
                        </a:lnTo>
                        <a:lnTo>
                          <a:pt x="280" y="196"/>
                        </a:lnTo>
                        <a:lnTo>
                          <a:pt x="264" y="218"/>
                        </a:lnTo>
                        <a:lnTo>
                          <a:pt x="242" y="240"/>
                        </a:lnTo>
                        <a:lnTo>
                          <a:pt x="227" y="254"/>
                        </a:lnTo>
                        <a:lnTo>
                          <a:pt x="197" y="269"/>
                        </a:lnTo>
                        <a:lnTo>
                          <a:pt x="174" y="276"/>
                        </a:lnTo>
                        <a:lnTo>
                          <a:pt x="144" y="283"/>
                        </a:lnTo>
                        <a:lnTo>
                          <a:pt x="113" y="276"/>
                        </a:lnTo>
                        <a:lnTo>
                          <a:pt x="83" y="269"/>
                        </a:lnTo>
                        <a:lnTo>
                          <a:pt x="61" y="254"/>
                        </a:lnTo>
                        <a:lnTo>
                          <a:pt x="38" y="240"/>
                        </a:lnTo>
                        <a:lnTo>
                          <a:pt x="23" y="218"/>
                        </a:lnTo>
                        <a:lnTo>
                          <a:pt x="8" y="196"/>
                        </a:lnTo>
                        <a:lnTo>
                          <a:pt x="0" y="167"/>
                        </a:lnTo>
                        <a:lnTo>
                          <a:pt x="0" y="145"/>
                        </a:lnTo>
                        <a:lnTo>
                          <a:pt x="0" y="116"/>
                        </a:lnTo>
                        <a:lnTo>
                          <a:pt x="8" y="87"/>
                        </a:lnTo>
                        <a:lnTo>
                          <a:pt x="23" y="65"/>
                        </a:lnTo>
                        <a:lnTo>
                          <a:pt x="38" y="44"/>
                        </a:lnTo>
                        <a:lnTo>
                          <a:pt x="61" y="29"/>
                        </a:lnTo>
                        <a:lnTo>
                          <a:pt x="83" y="15"/>
                        </a:lnTo>
                        <a:lnTo>
                          <a:pt x="113" y="7"/>
                        </a:lnTo>
                        <a:lnTo>
                          <a:pt x="144" y="0"/>
                        </a:lnTo>
                      </a:path>
                    </a:pathLst>
                  </a:custGeom>
                  <a:noFill/>
                  <a:ln w="23813">
                    <a:solidFill>
                      <a:srgbClr val="1F1A17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2" name="Rectangle 216"/>
                  <p:cNvSpPr>
                    <a:spLocks noChangeArrowheads="1"/>
                  </p:cNvSpPr>
                  <p:nvPr/>
                </p:nvSpPr>
                <p:spPr bwMode="auto">
                  <a:xfrm>
                    <a:off x="744" y="1832"/>
                    <a:ext cx="275" cy="19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F</a:t>
                    </a:r>
                    <a:endParaRPr lang="en-US" altLang="zh-CN" sz="2400" b="1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203" name="Rectangle 219"/>
                  <p:cNvSpPr>
                    <a:spLocks noChangeArrowheads="1"/>
                  </p:cNvSpPr>
                  <p:nvPr/>
                </p:nvSpPr>
                <p:spPr bwMode="auto">
                  <a:xfrm>
                    <a:off x="3625" y="1279"/>
                    <a:ext cx="48" cy="2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400" b="1">
                        <a:solidFill>
                          <a:srgbClr val="1F1A17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 </a:t>
                    </a:r>
                    <a:endParaRPr lang="en-US" altLang="zh-CN" sz="2400" b="1"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204" name="Rectangle 220"/>
                  <p:cNvSpPr>
                    <a:spLocks noChangeArrowheads="1"/>
                  </p:cNvSpPr>
                  <p:nvPr/>
                </p:nvSpPr>
                <p:spPr bwMode="auto">
                  <a:xfrm>
                    <a:off x="1664" y="1279"/>
                    <a:ext cx="0" cy="2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zh-CN" sz="2400" b="1"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205" name="Rectangle 221"/>
                  <p:cNvSpPr>
                    <a:spLocks noChangeArrowheads="1"/>
                  </p:cNvSpPr>
                  <p:nvPr/>
                </p:nvSpPr>
                <p:spPr bwMode="auto">
                  <a:xfrm>
                    <a:off x="3855" y="1253"/>
                    <a:ext cx="0" cy="2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zh-CN" sz="2400" b="1"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206" name="Rectangle 222"/>
                  <p:cNvSpPr>
                    <a:spLocks noChangeArrowheads="1"/>
                  </p:cNvSpPr>
                  <p:nvPr/>
                </p:nvSpPr>
                <p:spPr bwMode="auto">
                  <a:xfrm>
                    <a:off x="1781" y="1253"/>
                    <a:ext cx="0" cy="2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zh-CN" sz="2400" b="1"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207" name="Rectangle 223"/>
                  <p:cNvSpPr>
                    <a:spLocks noChangeArrowheads="1"/>
                  </p:cNvSpPr>
                  <p:nvPr/>
                </p:nvSpPr>
                <p:spPr bwMode="auto">
                  <a:xfrm>
                    <a:off x="2752" y="1499"/>
                    <a:ext cx="250" cy="19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 lIns="0" tIns="0" rIns="0" bIns="0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400" b="1" i="1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r</a:t>
                    </a:r>
                    <a:r>
                      <a:rPr lang="zh-CN" altLang="en-US" sz="2400" b="1" baseline="-2500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线</a:t>
                    </a:r>
                    <a:endParaRPr lang="en-US" altLang="zh-CN" sz="2400" b="1" baseline="-250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208" name="Text Box 2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41" y="1224"/>
                    <a:ext cx="273" cy="24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400" b="1" i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I</a:t>
                    </a:r>
                    <a:r>
                      <a:rPr lang="en-US" altLang="zh-CN" sz="2400" b="1" baseline="-25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1</a:t>
                    </a:r>
                    <a:endParaRPr lang="en-US" altLang="zh-CN" sz="2400" b="1" baseline="-250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209" name="Text Box 22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44" y="1219"/>
                    <a:ext cx="272" cy="24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400" b="1" i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I</a:t>
                    </a:r>
                    <a:r>
                      <a:rPr lang="en-US" altLang="zh-CN" sz="2400" b="1" baseline="-25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3</a:t>
                    </a:r>
                    <a:endParaRPr lang="en-US" altLang="zh-CN" sz="2400" b="1" baseline="-250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210" name="Text Box 2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59" y="1224"/>
                    <a:ext cx="272" cy="24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400" b="1" i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I</a:t>
                    </a:r>
                    <a:r>
                      <a:rPr lang="en-US" altLang="zh-CN" sz="2400" b="1" baseline="-25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4</a:t>
                    </a:r>
                    <a:endParaRPr lang="en-US" altLang="zh-CN" sz="2400" b="1" baseline="-250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211" name="Text Box 2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29" y="1847"/>
                    <a:ext cx="318" cy="24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400" b="1" i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n</a:t>
                    </a:r>
                    <a:r>
                      <a:rPr lang="en-US" altLang="zh-CN" sz="2400" b="1" baseline="-25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1</a:t>
                    </a:r>
                    <a:endParaRPr lang="en-US" altLang="zh-CN" sz="2400" b="1" baseline="-250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212" name="Text Box 22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68" y="1879"/>
                    <a:ext cx="318" cy="24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400" b="1" i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n</a:t>
                    </a:r>
                    <a:r>
                      <a:rPr lang="en-US" altLang="zh-CN" sz="2400" b="1" baseline="-25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2</a:t>
                    </a:r>
                    <a:endParaRPr lang="en-US" altLang="zh-CN" sz="2400" b="1" baseline="-250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213" name="Text Box 22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44" y="1906"/>
                    <a:ext cx="318" cy="24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400" b="1" i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n</a:t>
                    </a:r>
                    <a:r>
                      <a:rPr lang="en-US" altLang="zh-CN" sz="2400" b="1" baseline="-25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3</a:t>
                    </a:r>
                    <a:endParaRPr lang="en-US" altLang="zh-CN" sz="2400" b="1" baseline="-250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214" name="Text Box 23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83" y="1920"/>
                    <a:ext cx="317" cy="24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400" b="1" i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n</a:t>
                    </a:r>
                    <a:r>
                      <a:rPr lang="en-US" altLang="zh-CN" sz="2400" b="1" baseline="-25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4</a:t>
                    </a:r>
                    <a:endParaRPr lang="en-US" altLang="zh-CN" sz="2400" b="1" baseline="-250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215" name="Text Box 23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84" y="1542"/>
                    <a:ext cx="318" cy="24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400" b="1" i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P</a:t>
                    </a:r>
                    <a:r>
                      <a:rPr lang="en-US" altLang="zh-CN" sz="2400" b="1" baseline="-25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1</a:t>
                    </a:r>
                    <a:endParaRPr lang="en-US" altLang="zh-CN" sz="2400" b="1" baseline="-250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216" name="Text Box 23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03" y="1536"/>
                    <a:ext cx="318" cy="24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400" b="1" i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P</a:t>
                    </a:r>
                    <a:r>
                      <a:rPr lang="en-US" altLang="zh-CN" sz="2400" b="1" baseline="-25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2</a:t>
                    </a:r>
                    <a:endParaRPr lang="en-US" altLang="zh-CN" sz="2400" b="1" baseline="-250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217" name="Text Box 2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06" y="1550"/>
                    <a:ext cx="317" cy="24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400" b="1" i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P</a:t>
                    </a:r>
                    <a:r>
                      <a:rPr lang="en-US" altLang="zh-CN" sz="2400" b="1" baseline="-25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3</a:t>
                    </a:r>
                    <a:endParaRPr lang="en-US" altLang="zh-CN" sz="2400" b="1" baseline="-250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218" name="Text Box 2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83" y="1536"/>
                    <a:ext cx="317" cy="24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400" b="1" i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P</a:t>
                    </a:r>
                    <a:r>
                      <a:rPr lang="en-US" altLang="zh-CN" sz="2400" b="1" baseline="-25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4</a:t>
                    </a:r>
                    <a:endParaRPr lang="en-US" altLang="zh-CN" sz="2400" b="1" baseline="-250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219" name="Freeform 181"/>
                  <p:cNvSpPr/>
                  <p:nvPr/>
                </p:nvSpPr>
                <p:spPr bwMode="auto">
                  <a:xfrm>
                    <a:off x="2115" y="1439"/>
                    <a:ext cx="163" cy="53"/>
                  </a:xfrm>
                  <a:custGeom>
                    <a:avLst/>
                    <a:gdLst>
                      <a:gd name="T0" fmla="*/ 160 w 166"/>
                      <a:gd name="T1" fmla="*/ 20 h 73"/>
                      <a:gd name="T2" fmla="*/ 0 w 166"/>
                      <a:gd name="T3" fmla="*/ 38 h 73"/>
                      <a:gd name="T4" fmla="*/ 0 w 166"/>
                      <a:gd name="T5" fmla="*/ 38 h 73"/>
                      <a:gd name="T6" fmla="*/ 8 w 166"/>
                      <a:gd name="T7" fmla="*/ 38 h 73"/>
                      <a:gd name="T8" fmla="*/ 8 w 166"/>
                      <a:gd name="T9" fmla="*/ 38 h 73"/>
                      <a:gd name="T10" fmla="*/ 8 w 166"/>
                      <a:gd name="T11" fmla="*/ 35 h 73"/>
                      <a:gd name="T12" fmla="*/ 8 w 166"/>
                      <a:gd name="T13" fmla="*/ 35 h 73"/>
                      <a:gd name="T14" fmla="*/ 15 w 166"/>
                      <a:gd name="T15" fmla="*/ 35 h 73"/>
                      <a:gd name="T16" fmla="*/ 15 w 166"/>
                      <a:gd name="T17" fmla="*/ 30 h 73"/>
                      <a:gd name="T18" fmla="*/ 15 w 166"/>
                      <a:gd name="T19" fmla="*/ 30 h 73"/>
                      <a:gd name="T20" fmla="*/ 15 w 166"/>
                      <a:gd name="T21" fmla="*/ 30 h 73"/>
                      <a:gd name="T22" fmla="*/ 15 w 166"/>
                      <a:gd name="T23" fmla="*/ 27 h 73"/>
                      <a:gd name="T24" fmla="*/ 15 w 166"/>
                      <a:gd name="T25" fmla="*/ 27 h 73"/>
                      <a:gd name="T26" fmla="*/ 15 w 166"/>
                      <a:gd name="T27" fmla="*/ 27 h 73"/>
                      <a:gd name="T28" fmla="*/ 23 w 166"/>
                      <a:gd name="T29" fmla="*/ 23 h 73"/>
                      <a:gd name="T30" fmla="*/ 23 w 166"/>
                      <a:gd name="T31" fmla="*/ 23 h 73"/>
                      <a:gd name="T32" fmla="*/ 23 w 166"/>
                      <a:gd name="T33" fmla="*/ 23 h 73"/>
                      <a:gd name="T34" fmla="*/ 23 w 166"/>
                      <a:gd name="T35" fmla="*/ 20 h 73"/>
                      <a:gd name="T36" fmla="*/ 23 w 166"/>
                      <a:gd name="T37" fmla="*/ 20 h 73"/>
                      <a:gd name="T38" fmla="*/ 23 w 166"/>
                      <a:gd name="T39" fmla="*/ 20 h 73"/>
                      <a:gd name="T40" fmla="*/ 23 w 166"/>
                      <a:gd name="T41" fmla="*/ 15 h 73"/>
                      <a:gd name="T42" fmla="*/ 23 w 166"/>
                      <a:gd name="T43" fmla="*/ 15 h 73"/>
                      <a:gd name="T44" fmla="*/ 23 w 166"/>
                      <a:gd name="T45" fmla="*/ 15 h 73"/>
                      <a:gd name="T46" fmla="*/ 15 w 166"/>
                      <a:gd name="T47" fmla="*/ 12 h 73"/>
                      <a:gd name="T48" fmla="*/ 15 w 166"/>
                      <a:gd name="T49" fmla="*/ 12 h 73"/>
                      <a:gd name="T50" fmla="*/ 15 w 166"/>
                      <a:gd name="T51" fmla="*/ 12 h 73"/>
                      <a:gd name="T52" fmla="*/ 15 w 166"/>
                      <a:gd name="T53" fmla="*/ 12 h 73"/>
                      <a:gd name="T54" fmla="*/ 15 w 166"/>
                      <a:gd name="T55" fmla="*/ 8 h 73"/>
                      <a:gd name="T56" fmla="*/ 15 w 166"/>
                      <a:gd name="T57" fmla="*/ 8 h 73"/>
                      <a:gd name="T58" fmla="*/ 15 w 166"/>
                      <a:gd name="T59" fmla="*/ 8 h 73"/>
                      <a:gd name="T60" fmla="*/ 8 w 166"/>
                      <a:gd name="T61" fmla="*/ 4 h 73"/>
                      <a:gd name="T62" fmla="*/ 8 w 166"/>
                      <a:gd name="T63" fmla="*/ 4 h 73"/>
                      <a:gd name="T64" fmla="*/ 8 w 166"/>
                      <a:gd name="T65" fmla="*/ 4 h 73"/>
                      <a:gd name="T66" fmla="*/ 8 w 166"/>
                      <a:gd name="T67" fmla="*/ 0 h 73"/>
                      <a:gd name="T68" fmla="*/ 0 w 166"/>
                      <a:gd name="T69" fmla="*/ 0 h 73"/>
                      <a:gd name="T70" fmla="*/ 160 w 166"/>
                      <a:gd name="T71" fmla="*/ 20 h 73"/>
                      <a:gd name="T72" fmla="*/ 109 w 166"/>
                      <a:gd name="T73" fmla="*/ 20 h 73"/>
                      <a:gd name="T74" fmla="*/ 160 w 166"/>
                      <a:gd name="T75" fmla="*/ 20 h 73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w 166"/>
                      <a:gd name="T115" fmla="*/ 0 h 73"/>
                      <a:gd name="T116" fmla="*/ 166 w 166"/>
                      <a:gd name="T117" fmla="*/ 73 h 73"/>
                    </a:gdLst>
                    <a:ahLst/>
                    <a:cxnLst>
                      <a:cxn ang="T76">
                        <a:pos x="T0" y="T1"/>
                      </a:cxn>
                      <a:cxn ang="T77">
                        <a:pos x="T2" y="T3"/>
                      </a:cxn>
                      <a:cxn ang="T78">
                        <a:pos x="T4" y="T5"/>
                      </a:cxn>
                      <a:cxn ang="T79">
                        <a:pos x="T6" y="T7"/>
                      </a:cxn>
                      <a:cxn ang="T80">
                        <a:pos x="T8" y="T9"/>
                      </a:cxn>
                      <a:cxn ang="T81">
                        <a:pos x="T10" y="T11"/>
                      </a:cxn>
                      <a:cxn ang="T82">
                        <a:pos x="T12" y="T13"/>
                      </a:cxn>
                      <a:cxn ang="T83">
                        <a:pos x="T14" y="T15"/>
                      </a:cxn>
                      <a:cxn ang="T84">
                        <a:pos x="T16" y="T17"/>
                      </a:cxn>
                      <a:cxn ang="T85">
                        <a:pos x="T18" y="T19"/>
                      </a:cxn>
                      <a:cxn ang="T86">
                        <a:pos x="T20" y="T21"/>
                      </a:cxn>
                      <a:cxn ang="T87">
                        <a:pos x="T22" y="T23"/>
                      </a:cxn>
                      <a:cxn ang="T88">
                        <a:pos x="T24" y="T25"/>
                      </a:cxn>
                      <a:cxn ang="T89">
                        <a:pos x="T26" y="T27"/>
                      </a:cxn>
                      <a:cxn ang="T90">
                        <a:pos x="T28" y="T29"/>
                      </a:cxn>
                      <a:cxn ang="T91">
                        <a:pos x="T30" y="T31"/>
                      </a:cxn>
                      <a:cxn ang="T92">
                        <a:pos x="T32" y="T33"/>
                      </a:cxn>
                      <a:cxn ang="T93">
                        <a:pos x="T34" y="T35"/>
                      </a:cxn>
                      <a:cxn ang="T94">
                        <a:pos x="T36" y="T37"/>
                      </a:cxn>
                      <a:cxn ang="T95">
                        <a:pos x="T38" y="T39"/>
                      </a:cxn>
                      <a:cxn ang="T96">
                        <a:pos x="T40" y="T41"/>
                      </a:cxn>
                      <a:cxn ang="T97">
                        <a:pos x="T42" y="T43"/>
                      </a:cxn>
                      <a:cxn ang="T98">
                        <a:pos x="T44" y="T45"/>
                      </a:cxn>
                      <a:cxn ang="T99">
                        <a:pos x="T46" y="T47"/>
                      </a:cxn>
                      <a:cxn ang="T100">
                        <a:pos x="T48" y="T49"/>
                      </a:cxn>
                      <a:cxn ang="T101">
                        <a:pos x="T50" y="T51"/>
                      </a:cxn>
                      <a:cxn ang="T102">
                        <a:pos x="T52" y="T53"/>
                      </a:cxn>
                      <a:cxn ang="T103">
                        <a:pos x="T54" y="T55"/>
                      </a:cxn>
                      <a:cxn ang="T104">
                        <a:pos x="T56" y="T57"/>
                      </a:cxn>
                      <a:cxn ang="T105">
                        <a:pos x="T58" y="T59"/>
                      </a:cxn>
                      <a:cxn ang="T106">
                        <a:pos x="T60" y="T61"/>
                      </a:cxn>
                      <a:cxn ang="T107">
                        <a:pos x="T62" y="T63"/>
                      </a:cxn>
                      <a:cxn ang="T108">
                        <a:pos x="T64" y="T65"/>
                      </a:cxn>
                      <a:cxn ang="T109">
                        <a:pos x="T66" y="T67"/>
                      </a:cxn>
                      <a:cxn ang="T110">
                        <a:pos x="T68" y="T69"/>
                      </a:cxn>
                      <a:cxn ang="T111">
                        <a:pos x="T70" y="T71"/>
                      </a:cxn>
                      <a:cxn ang="T112">
                        <a:pos x="T72" y="T73"/>
                      </a:cxn>
                      <a:cxn ang="T113">
                        <a:pos x="T74" y="T75"/>
                      </a:cxn>
                    </a:cxnLst>
                    <a:rect l="T114" t="T115" r="T116" b="T117"/>
                    <a:pathLst>
                      <a:path w="166" h="73">
                        <a:moveTo>
                          <a:pt x="166" y="37"/>
                        </a:moveTo>
                        <a:lnTo>
                          <a:pt x="0" y="73"/>
                        </a:lnTo>
                        <a:lnTo>
                          <a:pt x="8" y="73"/>
                        </a:lnTo>
                        <a:lnTo>
                          <a:pt x="8" y="66"/>
                        </a:lnTo>
                        <a:lnTo>
                          <a:pt x="15" y="66"/>
                        </a:lnTo>
                        <a:lnTo>
                          <a:pt x="15" y="58"/>
                        </a:lnTo>
                        <a:lnTo>
                          <a:pt x="15" y="51"/>
                        </a:lnTo>
                        <a:lnTo>
                          <a:pt x="23" y="44"/>
                        </a:lnTo>
                        <a:lnTo>
                          <a:pt x="23" y="37"/>
                        </a:lnTo>
                        <a:lnTo>
                          <a:pt x="23" y="29"/>
                        </a:lnTo>
                        <a:lnTo>
                          <a:pt x="15" y="22"/>
                        </a:lnTo>
                        <a:lnTo>
                          <a:pt x="15" y="15"/>
                        </a:lnTo>
                        <a:lnTo>
                          <a:pt x="8" y="8"/>
                        </a:lnTo>
                        <a:lnTo>
                          <a:pt x="8" y="0"/>
                        </a:lnTo>
                        <a:lnTo>
                          <a:pt x="0" y="0"/>
                        </a:lnTo>
                        <a:lnTo>
                          <a:pt x="166" y="37"/>
                        </a:lnTo>
                        <a:lnTo>
                          <a:pt x="113" y="37"/>
                        </a:lnTo>
                        <a:lnTo>
                          <a:pt x="166" y="37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30" name="Line 171"/>
                <p:cNvSpPr>
                  <a:spLocks noChangeShapeType="1"/>
                </p:cNvSpPr>
                <p:nvPr/>
              </p:nvSpPr>
              <p:spPr bwMode="auto">
                <a:xfrm flipV="1">
                  <a:off x="2601913" y="3432310"/>
                  <a:ext cx="0" cy="482223"/>
                </a:xfrm>
                <a:prstGeom prst="line">
                  <a:avLst/>
                </a:prstGeom>
                <a:noFill/>
                <a:ln w="31750">
                  <a:solidFill>
                    <a:schemeClr val="tx2">
                      <a:lumMod val="50000"/>
                    </a:schemeClr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cxnSp>
              <p:nvCxnSpPr>
                <p:cNvPr id="131" name="直接箭头连接符 130"/>
                <p:cNvCxnSpPr/>
                <p:nvPr/>
              </p:nvCxnSpPr>
              <p:spPr>
                <a:xfrm flipV="1">
                  <a:off x="1821180" y="2162636"/>
                  <a:ext cx="0" cy="611475"/>
                </a:xfrm>
                <a:prstGeom prst="straightConnector1">
                  <a:avLst/>
                </a:prstGeom>
                <a:ln w="19050">
                  <a:solidFill>
                    <a:schemeClr val="accent6">
                      <a:lumMod val="50000"/>
                    </a:schemeClr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直接箭头连接符 131"/>
                <p:cNvCxnSpPr/>
                <p:nvPr/>
              </p:nvCxnSpPr>
              <p:spPr>
                <a:xfrm>
                  <a:off x="1821180" y="3299033"/>
                  <a:ext cx="0" cy="611475"/>
                </a:xfrm>
                <a:prstGeom prst="straightConnector1">
                  <a:avLst/>
                </a:prstGeom>
                <a:ln w="19050">
                  <a:solidFill>
                    <a:schemeClr val="accent6">
                      <a:lumMod val="50000"/>
                    </a:schemeClr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3" name="直接箭头连接符 132"/>
                <p:cNvCxnSpPr/>
                <p:nvPr/>
              </p:nvCxnSpPr>
              <p:spPr>
                <a:xfrm flipV="1">
                  <a:off x="3837305" y="2170412"/>
                  <a:ext cx="0" cy="611475"/>
                </a:xfrm>
                <a:prstGeom prst="straightConnector1">
                  <a:avLst/>
                </a:prstGeom>
                <a:ln w="19050">
                  <a:solidFill>
                    <a:schemeClr val="accent6">
                      <a:lumMod val="50000"/>
                    </a:schemeClr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4" name="直接箭头连接符 133"/>
                <p:cNvCxnSpPr/>
                <p:nvPr/>
              </p:nvCxnSpPr>
              <p:spPr>
                <a:xfrm>
                  <a:off x="3837305" y="3306809"/>
                  <a:ext cx="0" cy="611475"/>
                </a:xfrm>
                <a:prstGeom prst="straightConnector1">
                  <a:avLst/>
                </a:prstGeom>
                <a:ln w="19050">
                  <a:solidFill>
                    <a:schemeClr val="accent6">
                      <a:lumMod val="50000"/>
                    </a:schemeClr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5" name="直接箭头连接符 134"/>
                <p:cNvCxnSpPr/>
                <p:nvPr/>
              </p:nvCxnSpPr>
              <p:spPr>
                <a:xfrm flipV="1">
                  <a:off x="5108258" y="2162636"/>
                  <a:ext cx="0" cy="611475"/>
                </a:xfrm>
                <a:prstGeom prst="straightConnector1">
                  <a:avLst/>
                </a:prstGeom>
                <a:ln w="19050">
                  <a:solidFill>
                    <a:schemeClr val="accent6">
                      <a:lumMod val="50000"/>
                    </a:schemeClr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" name="直接箭头连接符 135"/>
                <p:cNvCxnSpPr/>
                <p:nvPr/>
              </p:nvCxnSpPr>
              <p:spPr>
                <a:xfrm>
                  <a:off x="5108258" y="3299033"/>
                  <a:ext cx="0" cy="611475"/>
                </a:xfrm>
                <a:prstGeom prst="straightConnector1">
                  <a:avLst/>
                </a:prstGeom>
                <a:ln w="19050">
                  <a:solidFill>
                    <a:schemeClr val="accent6">
                      <a:lumMod val="50000"/>
                    </a:schemeClr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" name="直接箭头连接符 136"/>
                <p:cNvCxnSpPr/>
                <p:nvPr/>
              </p:nvCxnSpPr>
              <p:spPr>
                <a:xfrm flipV="1">
                  <a:off x="7084378" y="2162636"/>
                  <a:ext cx="0" cy="611475"/>
                </a:xfrm>
                <a:prstGeom prst="straightConnector1">
                  <a:avLst/>
                </a:prstGeom>
                <a:ln w="19050">
                  <a:solidFill>
                    <a:schemeClr val="accent6">
                      <a:lumMod val="50000"/>
                    </a:schemeClr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8" name="直接箭头连接符 137"/>
                <p:cNvCxnSpPr/>
                <p:nvPr/>
              </p:nvCxnSpPr>
              <p:spPr>
                <a:xfrm>
                  <a:off x="7084378" y="3299033"/>
                  <a:ext cx="0" cy="611475"/>
                </a:xfrm>
                <a:prstGeom prst="straightConnector1">
                  <a:avLst/>
                </a:prstGeom>
                <a:ln w="19050">
                  <a:solidFill>
                    <a:schemeClr val="accent6">
                      <a:lumMod val="50000"/>
                    </a:schemeClr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26" name="Freeform 181"/>
              <p:cNvSpPr/>
              <p:nvPr/>
            </p:nvSpPr>
            <p:spPr bwMode="auto">
              <a:xfrm>
                <a:off x="1862455" y="2111991"/>
                <a:ext cx="258763" cy="99412"/>
              </a:xfrm>
              <a:custGeom>
                <a:avLst/>
                <a:gdLst>
                  <a:gd name="T0" fmla="*/ 160 w 166"/>
                  <a:gd name="T1" fmla="*/ 20 h 73"/>
                  <a:gd name="T2" fmla="*/ 0 w 166"/>
                  <a:gd name="T3" fmla="*/ 38 h 73"/>
                  <a:gd name="T4" fmla="*/ 0 w 166"/>
                  <a:gd name="T5" fmla="*/ 38 h 73"/>
                  <a:gd name="T6" fmla="*/ 8 w 166"/>
                  <a:gd name="T7" fmla="*/ 38 h 73"/>
                  <a:gd name="T8" fmla="*/ 8 w 166"/>
                  <a:gd name="T9" fmla="*/ 38 h 73"/>
                  <a:gd name="T10" fmla="*/ 8 w 166"/>
                  <a:gd name="T11" fmla="*/ 35 h 73"/>
                  <a:gd name="T12" fmla="*/ 8 w 166"/>
                  <a:gd name="T13" fmla="*/ 35 h 73"/>
                  <a:gd name="T14" fmla="*/ 15 w 166"/>
                  <a:gd name="T15" fmla="*/ 35 h 73"/>
                  <a:gd name="T16" fmla="*/ 15 w 166"/>
                  <a:gd name="T17" fmla="*/ 30 h 73"/>
                  <a:gd name="T18" fmla="*/ 15 w 166"/>
                  <a:gd name="T19" fmla="*/ 30 h 73"/>
                  <a:gd name="T20" fmla="*/ 15 w 166"/>
                  <a:gd name="T21" fmla="*/ 30 h 73"/>
                  <a:gd name="T22" fmla="*/ 15 w 166"/>
                  <a:gd name="T23" fmla="*/ 27 h 73"/>
                  <a:gd name="T24" fmla="*/ 15 w 166"/>
                  <a:gd name="T25" fmla="*/ 27 h 73"/>
                  <a:gd name="T26" fmla="*/ 15 w 166"/>
                  <a:gd name="T27" fmla="*/ 27 h 73"/>
                  <a:gd name="T28" fmla="*/ 23 w 166"/>
                  <a:gd name="T29" fmla="*/ 23 h 73"/>
                  <a:gd name="T30" fmla="*/ 23 w 166"/>
                  <a:gd name="T31" fmla="*/ 23 h 73"/>
                  <a:gd name="T32" fmla="*/ 23 w 166"/>
                  <a:gd name="T33" fmla="*/ 23 h 73"/>
                  <a:gd name="T34" fmla="*/ 23 w 166"/>
                  <a:gd name="T35" fmla="*/ 20 h 73"/>
                  <a:gd name="T36" fmla="*/ 23 w 166"/>
                  <a:gd name="T37" fmla="*/ 20 h 73"/>
                  <a:gd name="T38" fmla="*/ 23 w 166"/>
                  <a:gd name="T39" fmla="*/ 20 h 73"/>
                  <a:gd name="T40" fmla="*/ 23 w 166"/>
                  <a:gd name="T41" fmla="*/ 15 h 73"/>
                  <a:gd name="T42" fmla="*/ 23 w 166"/>
                  <a:gd name="T43" fmla="*/ 15 h 73"/>
                  <a:gd name="T44" fmla="*/ 23 w 166"/>
                  <a:gd name="T45" fmla="*/ 15 h 73"/>
                  <a:gd name="T46" fmla="*/ 15 w 166"/>
                  <a:gd name="T47" fmla="*/ 12 h 73"/>
                  <a:gd name="T48" fmla="*/ 15 w 166"/>
                  <a:gd name="T49" fmla="*/ 12 h 73"/>
                  <a:gd name="T50" fmla="*/ 15 w 166"/>
                  <a:gd name="T51" fmla="*/ 12 h 73"/>
                  <a:gd name="T52" fmla="*/ 15 w 166"/>
                  <a:gd name="T53" fmla="*/ 12 h 73"/>
                  <a:gd name="T54" fmla="*/ 15 w 166"/>
                  <a:gd name="T55" fmla="*/ 8 h 73"/>
                  <a:gd name="T56" fmla="*/ 15 w 166"/>
                  <a:gd name="T57" fmla="*/ 8 h 73"/>
                  <a:gd name="T58" fmla="*/ 15 w 166"/>
                  <a:gd name="T59" fmla="*/ 8 h 73"/>
                  <a:gd name="T60" fmla="*/ 8 w 166"/>
                  <a:gd name="T61" fmla="*/ 4 h 73"/>
                  <a:gd name="T62" fmla="*/ 8 w 166"/>
                  <a:gd name="T63" fmla="*/ 4 h 73"/>
                  <a:gd name="T64" fmla="*/ 8 w 166"/>
                  <a:gd name="T65" fmla="*/ 4 h 73"/>
                  <a:gd name="T66" fmla="*/ 8 w 166"/>
                  <a:gd name="T67" fmla="*/ 0 h 73"/>
                  <a:gd name="T68" fmla="*/ 0 w 166"/>
                  <a:gd name="T69" fmla="*/ 0 h 73"/>
                  <a:gd name="T70" fmla="*/ 160 w 166"/>
                  <a:gd name="T71" fmla="*/ 20 h 73"/>
                  <a:gd name="T72" fmla="*/ 109 w 166"/>
                  <a:gd name="T73" fmla="*/ 20 h 73"/>
                  <a:gd name="T74" fmla="*/ 160 w 166"/>
                  <a:gd name="T75" fmla="*/ 20 h 73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66"/>
                  <a:gd name="T115" fmla="*/ 0 h 73"/>
                  <a:gd name="T116" fmla="*/ 166 w 166"/>
                  <a:gd name="T117" fmla="*/ 73 h 73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66" h="73">
                    <a:moveTo>
                      <a:pt x="166" y="37"/>
                    </a:moveTo>
                    <a:lnTo>
                      <a:pt x="0" y="73"/>
                    </a:lnTo>
                    <a:lnTo>
                      <a:pt x="8" y="73"/>
                    </a:lnTo>
                    <a:lnTo>
                      <a:pt x="8" y="66"/>
                    </a:lnTo>
                    <a:lnTo>
                      <a:pt x="15" y="66"/>
                    </a:lnTo>
                    <a:lnTo>
                      <a:pt x="15" y="58"/>
                    </a:lnTo>
                    <a:lnTo>
                      <a:pt x="15" y="51"/>
                    </a:lnTo>
                    <a:lnTo>
                      <a:pt x="23" y="44"/>
                    </a:lnTo>
                    <a:lnTo>
                      <a:pt x="23" y="37"/>
                    </a:lnTo>
                    <a:lnTo>
                      <a:pt x="23" y="29"/>
                    </a:lnTo>
                    <a:lnTo>
                      <a:pt x="15" y="22"/>
                    </a:lnTo>
                    <a:lnTo>
                      <a:pt x="15" y="15"/>
                    </a:lnTo>
                    <a:lnTo>
                      <a:pt x="8" y="8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166" y="37"/>
                    </a:lnTo>
                    <a:lnTo>
                      <a:pt x="113" y="37"/>
                    </a:lnTo>
                    <a:lnTo>
                      <a:pt x="166" y="37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" name="Freeform 181"/>
              <p:cNvSpPr/>
              <p:nvPr/>
            </p:nvSpPr>
            <p:spPr bwMode="auto">
              <a:xfrm>
                <a:off x="5271294" y="2119573"/>
                <a:ext cx="258763" cy="99412"/>
              </a:xfrm>
              <a:custGeom>
                <a:avLst/>
                <a:gdLst>
                  <a:gd name="T0" fmla="*/ 160 w 166"/>
                  <a:gd name="T1" fmla="*/ 20 h 73"/>
                  <a:gd name="T2" fmla="*/ 0 w 166"/>
                  <a:gd name="T3" fmla="*/ 38 h 73"/>
                  <a:gd name="T4" fmla="*/ 0 w 166"/>
                  <a:gd name="T5" fmla="*/ 38 h 73"/>
                  <a:gd name="T6" fmla="*/ 8 w 166"/>
                  <a:gd name="T7" fmla="*/ 38 h 73"/>
                  <a:gd name="T8" fmla="*/ 8 w 166"/>
                  <a:gd name="T9" fmla="*/ 38 h 73"/>
                  <a:gd name="T10" fmla="*/ 8 w 166"/>
                  <a:gd name="T11" fmla="*/ 35 h 73"/>
                  <a:gd name="T12" fmla="*/ 8 w 166"/>
                  <a:gd name="T13" fmla="*/ 35 h 73"/>
                  <a:gd name="T14" fmla="*/ 15 w 166"/>
                  <a:gd name="T15" fmla="*/ 35 h 73"/>
                  <a:gd name="T16" fmla="*/ 15 w 166"/>
                  <a:gd name="T17" fmla="*/ 30 h 73"/>
                  <a:gd name="T18" fmla="*/ 15 w 166"/>
                  <a:gd name="T19" fmla="*/ 30 h 73"/>
                  <a:gd name="T20" fmla="*/ 15 w 166"/>
                  <a:gd name="T21" fmla="*/ 30 h 73"/>
                  <a:gd name="T22" fmla="*/ 15 w 166"/>
                  <a:gd name="T23" fmla="*/ 27 h 73"/>
                  <a:gd name="T24" fmla="*/ 15 w 166"/>
                  <a:gd name="T25" fmla="*/ 27 h 73"/>
                  <a:gd name="T26" fmla="*/ 15 w 166"/>
                  <a:gd name="T27" fmla="*/ 27 h 73"/>
                  <a:gd name="T28" fmla="*/ 23 w 166"/>
                  <a:gd name="T29" fmla="*/ 23 h 73"/>
                  <a:gd name="T30" fmla="*/ 23 w 166"/>
                  <a:gd name="T31" fmla="*/ 23 h 73"/>
                  <a:gd name="T32" fmla="*/ 23 w 166"/>
                  <a:gd name="T33" fmla="*/ 23 h 73"/>
                  <a:gd name="T34" fmla="*/ 23 w 166"/>
                  <a:gd name="T35" fmla="*/ 20 h 73"/>
                  <a:gd name="T36" fmla="*/ 23 w 166"/>
                  <a:gd name="T37" fmla="*/ 20 h 73"/>
                  <a:gd name="T38" fmla="*/ 23 w 166"/>
                  <a:gd name="T39" fmla="*/ 20 h 73"/>
                  <a:gd name="T40" fmla="*/ 23 w 166"/>
                  <a:gd name="T41" fmla="*/ 15 h 73"/>
                  <a:gd name="T42" fmla="*/ 23 w 166"/>
                  <a:gd name="T43" fmla="*/ 15 h 73"/>
                  <a:gd name="T44" fmla="*/ 23 w 166"/>
                  <a:gd name="T45" fmla="*/ 15 h 73"/>
                  <a:gd name="T46" fmla="*/ 15 w 166"/>
                  <a:gd name="T47" fmla="*/ 12 h 73"/>
                  <a:gd name="T48" fmla="*/ 15 w 166"/>
                  <a:gd name="T49" fmla="*/ 12 h 73"/>
                  <a:gd name="T50" fmla="*/ 15 w 166"/>
                  <a:gd name="T51" fmla="*/ 12 h 73"/>
                  <a:gd name="T52" fmla="*/ 15 w 166"/>
                  <a:gd name="T53" fmla="*/ 12 h 73"/>
                  <a:gd name="T54" fmla="*/ 15 w 166"/>
                  <a:gd name="T55" fmla="*/ 8 h 73"/>
                  <a:gd name="T56" fmla="*/ 15 w 166"/>
                  <a:gd name="T57" fmla="*/ 8 h 73"/>
                  <a:gd name="T58" fmla="*/ 15 w 166"/>
                  <a:gd name="T59" fmla="*/ 8 h 73"/>
                  <a:gd name="T60" fmla="*/ 8 w 166"/>
                  <a:gd name="T61" fmla="*/ 4 h 73"/>
                  <a:gd name="T62" fmla="*/ 8 w 166"/>
                  <a:gd name="T63" fmla="*/ 4 h 73"/>
                  <a:gd name="T64" fmla="*/ 8 w 166"/>
                  <a:gd name="T65" fmla="*/ 4 h 73"/>
                  <a:gd name="T66" fmla="*/ 8 w 166"/>
                  <a:gd name="T67" fmla="*/ 0 h 73"/>
                  <a:gd name="T68" fmla="*/ 0 w 166"/>
                  <a:gd name="T69" fmla="*/ 0 h 73"/>
                  <a:gd name="T70" fmla="*/ 160 w 166"/>
                  <a:gd name="T71" fmla="*/ 20 h 73"/>
                  <a:gd name="T72" fmla="*/ 109 w 166"/>
                  <a:gd name="T73" fmla="*/ 20 h 73"/>
                  <a:gd name="T74" fmla="*/ 160 w 166"/>
                  <a:gd name="T75" fmla="*/ 20 h 73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66"/>
                  <a:gd name="T115" fmla="*/ 0 h 73"/>
                  <a:gd name="T116" fmla="*/ 166 w 166"/>
                  <a:gd name="T117" fmla="*/ 73 h 73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66" h="73">
                    <a:moveTo>
                      <a:pt x="166" y="37"/>
                    </a:moveTo>
                    <a:lnTo>
                      <a:pt x="0" y="73"/>
                    </a:lnTo>
                    <a:lnTo>
                      <a:pt x="8" y="73"/>
                    </a:lnTo>
                    <a:lnTo>
                      <a:pt x="8" y="66"/>
                    </a:lnTo>
                    <a:lnTo>
                      <a:pt x="15" y="66"/>
                    </a:lnTo>
                    <a:lnTo>
                      <a:pt x="15" y="58"/>
                    </a:lnTo>
                    <a:lnTo>
                      <a:pt x="15" y="51"/>
                    </a:lnTo>
                    <a:lnTo>
                      <a:pt x="23" y="44"/>
                    </a:lnTo>
                    <a:lnTo>
                      <a:pt x="23" y="37"/>
                    </a:lnTo>
                    <a:lnTo>
                      <a:pt x="23" y="29"/>
                    </a:lnTo>
                    <a:lnTo>
                      <a:pt x="15" y="22"/>
                    </a:lnTo>
                    <a:lnTo>
                      <a:pt x="15" y="15"/>
                    </a:lnTo>
                    <a:lnTo>
                      <a:pt x="8" y="8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166" y="37"/>
                    </a:lnTo>
                    <a:lnTo>
                      <a:pt x="113" y="37"/>
                    </a:lnTo>
                    <a:lnTo>
                      <a:pt x="166" y="37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" name="Freeform 181"/>
              <p:cNvSpPr/>
              <p:nvPr/>
            </p:nvSpPr>
            <p:spPr bwMode="auto">
              <a:xfrm>
                <a:off x="6575425" y="2111991"/>
                <a:ext cx="258763" cy="99412"/>
              </a:xfrm>
              <a:custGeom>
                <a:avLst/>
                <a:gdLst>
                  <a:gd name="T0" fmla="*/ 160 w 166"/>
                  <a:gd name="T1" fmla="*/ 20 h 73"/>
                  <a:gd name="T2" fmla="*/ 0 w 166"/>
                  <a:gd name="T3" fmla="*/ 38 h 73"/>
                  <a:gd name="T4" fmla="*/ 0 w 166"/>
                  <a:gd name="T5" fmla="*/ 38 h 73"/>
                  <a:gd name="T6" fmla="*/ 8 w 166"/>
                  <a:gd name="T7" fmla="*/ 38 h 73"/>
                  <a:gd name="T8" fmla="*/ 8 w 166"/>
                  <a:gd name="T9" fmla="*/ 38 h 73"/>
                  <a:gd name="T10" fmla="*/ 8 w 166"/>
                  <a:gd name="T11" fmla="*/ 35 h 73"/>
                  <a:gd name="T12" fmla="*/ 8 w 166"/>
                  <a:gd name="T13" fmla="*/ 35 h 73"/>
                  <a:gd name="T14" fmla="*/ 15 w 166"/>
                  <a:gd name="T15" fmla="*/ 35 h 73"/>
                  <a:gd name="T16" fmla="*/ 15 w 166"/>
                  <a:gd name="T17" fmla="*/ 30 h 73"/>
                  <a:gd name="T18" fmla="*/ 15 w 166"/>
                  <a:gd name="T19" fmla="*/ 30 h 73"/>
                  <a:gd name="T20" fmla="*/ 15 w 166"/>
                  <a:gd name="T21" fmla="*/ 30 h 73"/>
                  <a:gd name="T22" fmla="*/ 15 w 166"/>
                  <a:gd name="T23" fmla="*/ 27 h 73"/>
                  <a:gd name="T24" fmla="*/ 15 w 166"/>
                  <a:gd name="T25" fmla="*/ 27 h 73"/>
                  <a:gd name="T26" fmla="*/ 15 w 166"/>
                  <a:gd name="T27" fmla="*/ 27 h 73"/>
                  <a:gd name="T28" fmla="*/ 23 w 166"/>
                  <a:gd name="T29" fmla="*/ 23 h 73"/>
                  <a:gd name="T30" fmla="*/ 23 w 166"/>
                  <a:gd name="T31" fmla="*/ 23 h 73"/>
                  <a:gd name="T32" fmla="*/ 23 w 166"/>
                  <a:gd name="T33" fmla="*/ 23 h 73"/>
                  <a:gd name="T34" fmla="*/ 23 w 166"/>
                  <a:gd name="T35" fmla="*/ 20 h 73"/>
                  <a:gd name="T36" fmla="*/ 23 w 166"/>
                  <a:gd name="T37" fmla="*/ 20 h 73"/>
                  <a:gd name="T38" fmla="*/ 23 w 166"/>
                  <a:gd name="T39" fmla="*/ 20 h 73"/>
                  <a:gd name="T40" fmla="*/ 23 w 166"/>
                  <a:gd name="T41" fmla="*/ 15 h 73"/>
                  <a:gd name="T42" fmla="*/ 23 w 166"/>
                  <a:gd name="T43" fmla="*/ 15 h 73"/>
                  <a:gd name="T44" fmla="*/ 23 w 166"/>
                  <a:gd name="T45" fmla="*/ 15 h 73"/>
                  <a:gd name="T46" fmla="*/ 15 w 166"/>
                  <a:gd name="T47" fmla="*/ 12 h 73"/>
                  <a:gd name="T48" fmla="*/ 15 w 166"/>
                  <a:gd name="T49" fmla="*/ 12 h 73"/>
                  <a:gd name="T50" fmla="*/ 15 w 166"/>
                  <a:gd name="T51" fmla="*/ 12 h 73"/>
                  <a:gd name="T52" fmla="*/ 15 w 166"/>
                  <a:gd name="T53" fmla="*/ 12 h 73"/>
                  <a:gd name="T54" fmla="*/ 15 w 166"/>
                  <a:gd name="T55" fmla="*/ 8 h 73"/>
                  <a:gd name="T56" fmla="*/ 15 w 166"/>
                  <a:gd name="T57" fmla="*/ 8 h 73"/>
                  <a:gd name="T58" fmla="*/ 15 w 166"/>
                  <a:gd name="T59" fmla="*/ 8 h 73"/>
                  <a:gd name="T60" fmla="*/ 8 w 166"/>
                  <a:gd name="T61" fmla="*/ 4 h 73"/>
                  <a:gd name="T62" fmla="*/ 8 w 166"/>
                  <a:gd name="T63" fmla="*/ 4 h 73"/>
                  <a:gd name="T64" fmla="*/ 8 w 166"/>
                  <a:gd name="T65" fmla="*/ 4 h 73"/>
                  <a:gd name="T66" fmla="*/ 8 w 166"/>
                  <a:gd name="T67" fmla="*/ 0 h 73"/>
                  <a:gd name="T68" fmla="*/ 0 w 166"/>
                  <a:gd name="T69" fmla="*/ 0 h 73"/>
                  <a:gd name="T70" fmla="*/ 160 w 166"/>
                  <a:gd name="T71" fmla="*/ 20 h 73"/>
                  <a:gd name="T72" fmla="*/ 109 w 166"/>
                  <a:gd name="T73" fmla="*/ 20 h 73"/>
                  <a:gd name="T74" fmla="*/ 160 w 166"/>
                  <a:gd name="T75" fmla="*/ 20 h 73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66"/>
                  <a:gd name="T115" fmla="*/ 0 h 73"/>
                  <a:gd name="T116" fmla="*/ 166 w 166"/>
                  <a:gd name="T117" fmla="*/ 73 h 73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66" h="73">
                    <a:moveTo>
                      <a:pt x="166" y="37"/>
                    </a:moveTo>
                    <a:lnTo>
                      <a:pt x="0" y="73"/>
                    </a:lnTo>
                    <a:lnTo>
                      <a:pt x="8" y="73"/>
                    </a:lnTo>
                    <a:lnTo>
                      <a:pt x="8" y="66"/>
                    </a:lnTo>
                    <a:lnTo>
                      <a:pt x="15" y="66"/>
                    </a:lnTo>
                    <a:lnTo>
                      <a:pt x="15" y="58"/>
                    </a:lnTo>
                    <a:lnTo>
                      <a:pt x="15" y="51"/>
                    </a:lnTo>
                    <a:lnTo>
                      <a:pt x="23" y="44"/>
                    </a:lnTo>
                    <a:lnTo>
                      <a:pt x="23" y="37"/>
                    </a:lnTo>
                    <a:lnTo>
                      <a:pt x="23" y="29"/>
                    </a:lnTo>
                    <a:lnTo>
                      <a:pt x="15" y="22"/>
                    </a:lnTo>
                    <a:lnTo>
                      <a:pt x="15" y="15"/>
                    </a:lnTo>
                    <a:lnTo>
                      <a:pt x="8" y="8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166" y="37"/>
                    </a:lnTo>
                    <a:lnTo>
                      <a:pt x="113" y="37"/>
                    </a:lnTo>
                    <a:lnTo>
                      <a:pt x="166" y="37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0" name="Text Box 232"/>
            <p:cNvSpPr txBox="1">
              <a:spLocks noChangeArrowheads="1"/>
            </p:cNvSpPr>
            <p:nvPr/>
          </p:nvSpPr>
          <p:spPr bwMode="auto">
            <a:xfrm>
              <a:off x="4399280" y="1074944"/>
              <a:ext cx="65087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l-GR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Δ</a:t>
              </a:r>
              <a:r>
                <a:rPr lang="en-US" altLang="zh-CN" sz="2400" b="1" i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P</a:t>
              </a:r>
              <a:endPara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/>
      <p:bldP spid="30725" grpId="0"/>
      <p:bldP spid="307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4"/>
          <p:cNvSpPr txBox="1">
            <a:spLocks noChangeArrowheads="1"/>
          </p:cNvSpPr>
          <p:nvPr/>
        </p:nvSpPr>
        <p:spPr bwMode="auto">
          <a:xfrm>
            <a:off x="297397" y="759178"/>
            <a:ext cx="8496650" cy="2693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高压输电模型中，设发电机的输出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功率为 </a:t>
            </a:r>
            <a:r>
              <a:rPr lang="en-US" altLang="zh-CN" sz="26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输送电压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 </a:t>
            </a:r>
            <a:r>
              <a:rPr lang="en-US" altLang="zh-CN" sz="26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输电线的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电阻 </a:t>
            </a:r>
            <a:r>
              <a:rPr lang="en-US" altLang="zh-CN" sz="26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升压变压器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原副线圈匝数分别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 </a:t>
            </a:r>
            <a:r>
              <a:rPr lang="en-US" altLang="zh-CN" sz="26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6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降压变压器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原副线圈分别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 </a:t>
            </a:r>
            <a:r>
              <a:rPr lang="en-US" altLang="zh-CN" sz="26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6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你能算出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线路中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损失的功率和电压吗？用户得到的功率和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电压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别是多少？</a:t>
            </a:r>
            <a:endParaRPr lang="zh-CN" altLang="en-US" sz="26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1748" name="Rectangle 7"/>
          <p:cNvSpPr>
            <a:spLocks noChangeArrowheads="1"/>
          </p:cNvSpPr>
          <p:nvPr/>
        </p:nvSpPr>
        <p:spPr bwMode="auto">
          <a:xfrm>
            <a:off x="3" y="26537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pic>
        <p:nvPicPr>
          <p:cNvPr id="113" name="Picture 2" descr="C:\Users\szwl09.JTYJY\Desktop\栏目图标\图标\二级\想一想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3" y="117475"/>
            <a:ext cx="151765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209"/>
          <p:cNvGrpSpPr/>
          <p:nvPr/>
        </p:nvGrpSpPr>
        <p:grpSpPr>
          <a:xfrm>
            <a:off x="1110384" y="3589953"/>
            <a:ext cx="7345363" cy="2324230"/>
            <a:chOff x="1132205" y="1074944"/>
            <a:chExt cx="7345363" cy="2324230"/>
          </a:xfrm>
        </p:grpSpPr>
        <p:grpSp>
          <p:nvGrpSpPr>
            <p:cNvPr id="3" name="组合 210"/>
            <p:cNvGrpSpPr/>
            <p:nvPr/>
          </p:nvGrpSpPr>
          <p:grpSpPr>
            <a:xfrm>
              <a:off x="1132205" y="1123956"/>
              <a:ext cx="7345363" cy="2275218"/>
              <a:chOff x="885825" y="1699338"/>
              <a:chExt cx="7345363" cy="2275218"/>
            </a:xfrm>
          </p:grpSpPr>
          <p:grpSp>
            <p:nvGrpSpPr>
              <p:cNvPr id="4" name="组合 212"/>
              <p:cNvGrpSpPr/>
              <p:nvPr/>
            </p:nvGrpSpPr>
            <p:grpSpPr>
              <a:xfrm>
                <a:off x="885825" y="1699338"/>
                <a:ext cx="7345363" cy="2275218"/>
                <a:chOff x="885825" y="1699338"/>
                <a:chExt cx="7345363" cy="2275218"/>
              </a:xfrm>
            </p:grpSpPr>
            <p:grpSp>
              <p:nvGrpSpPr>
                <p:cNvPr id="5" name="Group 3"/>
                <p:cNvGrpSpPr/>
                <p:nvPr/>
              </p:nvGrpSpPr>
              <p:grpSpPr bwMode="auto">
                <a:xfrm>
                  <a:off x="885825" y="1699338"/>
                  <a:ext cx="7345363" cy="2275218"/>
                  <a:chOff x="612" y="1219"/>
                  <a:chExt cx="4627" cy="1213"/>
                </a:xfrm>
              </p:grpSpPr>
              <p:sp>
                <p:nvSpPr>
                  <p:cNvPr id="227" name="AutoShape 129"/>
                  <p:cNvSpPr>
                    <a:spLocks noChangeAspect="1" noChangeArrowheads="1" noTextEdit="1"/>
                  </p:cNvSpPr>
                  <p:nvPr/>
                </p:nvSpPr>
                <p:spPr bwMode="auto">
                  <a:xfrm>
                    <a:off x="612" y="1253"/>
                    <a:ext cx="4627" cy="117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8" name="Rectangle 130"/>
                  <p:cNvSpPr>
                    <a:spLocks noChangeArrowheads="1"/>
                  </p:cNvSpPr>
                  <p:nvPr/>
                </p:nvSpPr>
                <p:spPr bwMode="auto">
                  <a:xfrm>
                    <a:off x="752" y="1800"/>
                    <a:ext cx="90" cy="271"/>
                  </a:xfrm>
                  <a:prstGeom prst="rect">
                    <a:avLst/>
                  </a:prstGeom>
                  <a:solidFill>
                    <a:srgbClr val="121415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zh-CN" sz="2400" b="1"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229" name="Rectangle 131"/>
                  <p:cNvSpPr>
                    <a:spLocks noChangeArrowheads="1"/>
                  </p:cNvSpPr>
                  <p:nvPr/>
                </p:nvSpPr>
                <p:spPr bwMode="auto">
                  <a:xfrm>
                    <a:off x="752" y="1800"/>
                    <a:ext cx="90" cy="271"/>
                  </a:xfrm>
                  <a:prstGeom prst="rect">
                    <a:avLst/>
                  </a:prstGeom>
                  <a:noFill/>
                  <a:ln w="23813">
                    <a:solidFill>
                      <a:srgbClr val="1F1A17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zh-CN" sz="2400" b="1"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230" name="Freeform 132"/>
                  <p:cNvSpPr/>
                  <p:nvPr/>
                </p:nvSpPr>
                <p:spPr bwMode="auto">
                  <a:xfrm>
                    <a:off x="1923" y="1662"/>
                    <a:ext cx="37" cy="53"/>
                  </a:xfrm>
                  <a:custGeom>
                    <a:avLst/>
                    <a:gdLst>
                      <a:gd name="T0" fmla="*/ 36 w 38"/>
                      <a:gd name="T1" fmla="*/ 38 h 73"/>
                      <a:gd name="T2" fmla="*/ 28 w 38"/>
                      <a:gd name="T3" fmla="*/ 38 h 73"/>
                      <a:gd name="T4" fmla="*/ 20 w 38"/>
                      <a:gd name="T5" fmla="*/ 38 h 73"/>
                      <a:gd name="T6" fmla="*/ 15 w 38"/>
                      <a:gd name="T7" fmla="*/ 35 h 73"/>
                      <a:gd name="T8" fmla="*/ 7 w 38"/>
                      <a:gd name="T9" fmla="*/ 35 h 73"/>
                      <a:gd name="T10" fmla="*/ 7 w 38"/>
                      <a:gd name="T11" fmla="*/ 31 h 73"/>
                      <a:gd name="T12" fmla="*/ 0 w 38"/>
                      <a:gd name="T13" fmla="*/ 27 h 73"/>
                      <a:gd name="T14" fmla="*/ 0 w 38"/>
                      <a:gd name="T15" fmla="*/ 23 h 73"/>
                      <a:gd name="T16" fmla="*/ 0 w 38"/>
                      <a:gd name="T17" fmla="*/ 20 h 73"/>
                      <a:gd name="T18" fmla="*/ 0 w 38"/>
                      <a:gd name="T19" fmla="*/ 16 h 73"/>
                      <a:gd name="T20" fmla="*/ 0 w 38"/>
                      <a:gd name="T21" fmla="*/ 12 h 73"/>
                      <a:gd name="T22" fmla="*/ 7 w 38"/>
                      <a:gd name="T23" fmla="*/ 8 h 73"/>
                      <a:gd name="T24" fmla="*/ 7 w 38"/>
                      <a:gd name="T25" fmla="*/ 4 h 73"/>
                      <a:gd name="T26" fmla="*/ 15 w 38"/>
                      <a:gd name="T27" fmla="*/ 0 h 73"/>
                      <a:gd name="T28" fmla="*/ 20 w 38"/>
                      <a:gd name="T29" fmla="*/ 0 h 73"/>
                      <a:gd name="T30" fmla="*/ 28 w 38"/>
                      <a:gd name="T31" fmla="*/ 0 h 73"/>
                      <a:gd name="T32" fmla="*/ 36 w 38"/>
                      <a:gd name="T33" fmla="*/ 0 h 73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8"/>
                      <a:gd name="T52" fmla="*/ 0 h 73"/>
                      <a:gd name="T53" fmla="*/ 38 w 38"/>
                      <a:gd name="T54" fmla="*/ 73 h 73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8" h="73">
                        <a:moveTo>
                          <a:pt x="38" y="73"/>
                        </a:moveTo>
                        <a:lnTo>
                          <a:pt x="30" y="73"/>
                        </a:lnTo>
                        <a:lnTo>
                          <a:pt x="22" y="73"/>
                        </a:lnTo>
                        <a:lnTo>
                          <a:pt x="15" y="66"/>
                        </a:lnTo>
                        <a:lnTo>
                          <a:pt x="7" y="66"/>
                        </a:lnTo>
                        <a:lnTo>
                          <a:pt x="7" y="59"/>
                        </a:lnTo>
                        <a:lnTo>
                          <a:pt x="0" y="51"/>
                        </a:lnTo>
                        <a:lnTo>
                          <a:pt x="0" y="44"/>
                        </a:lnTo>
                        <a:lnTo>
                          <a:pt x="0" y="37"/>
                        </a:lnTo>
                        <a:lnTo>
                          <a:pt x="0" y="30"/>
                        </a:lnTo>
                        <a:lnTo>
                          <a:pt x="0" y="22"/>
                        </a:lnTo>
                        <a:lnTo>
                          <a:pt x="7" y="15"/>
                        </a:lnTo>
                        <a:lnTo>
                          <a:pt x="7" y="8"/>
                        </a:lnTo>
                        <a:lnTo>
                          <a:pt x="15" y="0"/>
                        </a:lnTo>
                        <a:lnTo>
                          <a:pt x="22" y="0"/>
                        </a:lnTo>
                        <a:lnTo>
                          <a:pt x="30" y="0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1" name="Freeform 133"/>
                  <p:cNvSpPr/>
                  <p:nvPr/>
                </p:nvSpPr>
                <p:spPr bwMode="auto">
                  <a:xfrm>
                    <a:off x="3707" y="1662"/>
                    <a:ext cx="36" cy="53"/>
                  </a:xfrm>
                  <a:custGeom>
                    <a:avLst/>
                    <a:gdLst>
                      <a:gd name="T0" fmla="*/ 0 w 37"/>
                      <a:gd name="T1" fmla="*/ 38 h 73"/>
                      <a:gd name="T2" fmla="*/ 7 w 37"/>
                      <a:gd name="T3" fmla="*/ 38 h 73"/>
                      <a:gd name="T4" fmla="*/ 15 w 37"/>
                      <a:gd name="T5" fmla="*/ 38 h 73"/>
                      <a:gd name="T6" fmla="*/ 20 w 37"/>
                      <a:gd name="T7" fmla="*/ 35 h 73"/>
                      <a:gd name="T8" fmla="*/ 20 w 37"/>
                      <a:gd name="T9" fmla="*/ 35 h 73"/>
                      <a:gd name="T10" fmla="*/ 28 w 37"/>
                      <a:gd name="T11" fmla="*/ 31 h 73"/>
                      <a:gd name="T12" fmla="*/ 35 w 37"/>
                      <a:gd name="T13" fmla="*/ 27 h 73"/>
                      <a:gd name="T14" fmla="*/ 35 w 37"/>
                      <a:gd name="T15" fmla="*/ 23 h 73"/>
                      <a:gd name="T16" fmla="*/ 35 w 37"/>
                      <a:gd name="T17" fmla="*/ 20 h 73"/>
                      <a:gd name="T18" fmla="*/ 35 w 37"/>
                      <a:gd name="T19" fmla="*/ 16 h 73"/>
                      <a:gd name="T20" fmla="*/ 35 w 37"/>
                      <a:gd name="T21" fmla="*/ 12 h 73"/>
                      <a:gd name="T22" fmla="*/ 28 w 37"/>
                      <a:gd name="T23" fmla="*/ 8 h 73"/>
                      <a:gd name="T24" fmla="*/ 20 w 37"/>
                      <a:gd name="T25" fmla="*/ 4 h 73"/>
                      <a:gd name="T26" fmla="*/ 20 w 37"/>
                      <a:gd name="T27" fmla="*/ 0 h 73"/>
                      <a:gd name="T28" fmla="*/ 15 w 37"/>
                      <a:gd name="T29" fmla="*/ 0 h 73"/>
                      <a:gd name="T30" fmla="*/ 7 w 37"/>
                      <a:gd name="T31" fmla="*/ 0 h 73"/>
                      <a:gd name="T32" fmla="*/ 0 w 37"/>
                      <a:gd name="T33" fmla="*/ 0 h 73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7"/>
                      <a:gd name="T52" fmla="*/ 0 h 73"/>
                      <a:gd name="T53" fmla="*/ 37 w 37"/>
                      <a:gd name="T54" fmla="*/ 73 h 73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7" h="73">
                        <a:moveTo>
                          <a:pt x="0" y="73"/>
                        </a:moveTo>
                        <a:lnTo>
                          <a:pt x="7" y="73"/>
                        </a:lnTo>
                        <a:lnTo>
                          <a:pt x="15" y="73"/>
                        </a:lnTo>
                        <a:lnTo>
                          <a:pt x="22" y="66"/>
                        </a:lnTo>
                        <a:lnTo>
                          <a:pt x="30" y="59"/>
                        </a:lnTo>
                        <a:lnTo>
                          <a:pt x="37" y="51"/>
                        </a:lnTo>
                        <a:lnTo>
                          <a:pt x="37" y="44"/>
                        </a:lnTo>
                        <a:lnTo>
                          <a:pt x="37" y="37"/>
                        </a:lnTo>
                        <a:lnTo>
                          <a:pt x="37" y="30"/>
                        </a:lnTo>
                        <a:lnTo>
                          <a:pt x="37" y="22"/>
                        </a:lnTo>
                        <a:lnTo>
                          <a:pt x="30" y="15"/>
                        </a:lnTo>
                        <a:lnTo>
                          <a:pt x="22" y="8"/>
                        </a:lnTo>
                        <a:lnTo>
                          <a:pt x="22" y="0"/>
                        </a:lnTo>
                        <a:lnTo>
                          <a:pt x="15" y="0"/>
                        </a:lnTo>
                        <a:lnTo>
                          <a:pt x="7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31750">
                    <a:solidFill>
                      <a:srgbClr val="C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2" name="Freeform 134"/>
                  <p:cNvSpPr/>
                  <p:nvPr/>
                </p:nvSpPr>
                <p:spPr bwMode="auto">
                  <a:xfrm>
                    <a:off x="1923" y="1715"/>
                    <a:ext cx="37" cy="58"/>
                  </a:xfrm>
                  <a:custGeom>
                    <a:avLst/>
                    <a:gdLst>
                      <a:gd name="T0" fmla="*/ 36 w 38"/>
                      <a:gd name="T1" fmla="*/ 42 h 80"/>
                      <a:gd name="T2" fmla="*/ 28 w 38"/>
                      <a:gd name="T3" fmla="*/ 42 h 80"/>
                      <a:gd name="T4" fmla="*/ 20 w 38"/>
                      <a:gd name="T5" fmla="*/ 38 h 80"/>
                      <a:gd name="T6" fmla="*/ 15 w 38"/>
                      <a:gd name="T7" fmla="*/ 38 h 80"/>
                      <a:gd name="T8" fmla="*/ 7 w 38"/>
                      <a:gd name="T9" fmla="*/ 35 h 80"/>
                      <a:gd name="T10" fmla="*/ 7 w 38"/>
                      <a:gd name="T11" fmla="*/ 30 h 80"/>
                      <a:gd name="T12" fmla="*/ 0 w 38"/>
                      <a:gd name="T13" fmla="*/ 27 h 80"/>
                      <a:gd name="T14" fmla="*/ 0 w 38"/>
                      <a:gd name="T15" fmla="*/ 23 h 80"/>
                      <a:gd name="T16" fmla="*/ 0 w 38"/>
                      <a:gd name="T17" fmla="*/ 19 h 80"/>
                      <a:gd name="T18" fmla="*/ 0 w 38"/>
                      <a:gd name="T19" fmla="*/ 15 h 80"/>
                      <a:gd name="T20" fmla="*/ 0 w 38"/>
                      <a:gd name="T21" fmla="*/ 12 h 80"/>
                      <a:gd name="T22" fmla="*/ 7 w 38"/>
                      <a:gd name="T23" fmla="*/ 8 h 80"/>
                      <a:gd name="T24" fmla="*/ 7 w 38"/>
                      <a:gd name="T25" fmla="*/ 8 h 80"/>
                      <a:gd name="T26" fmla="*/ 15 w 38"/>
                      <a:gd name="T27" fmla="*/ 4 h 80"/>
                      <a:gd name="T28" fmla="*/ 20 w 38"/>
                      <a:gd name="T29" fmla="*/ 0 h 80"/>
                      <a:gd name="T30" fmla="*/ 28 w 38"/>
                      <a:gd name="T31" fmla="*/ 0 h 80"/>
                      <a:gd name="T32" fmla="*/ 36 w 38"/>
                      <a:gd name="T33" fmla="*/ 0 h 80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8"/>
                      <a:gd name="T52" fmla="*/ 0 h 80"/>
                      <a:gd name="T53" fmla="*/ 38 w 38"/>
                      <a:gd name="T54" fmla="*/ 80 h 80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8" h="80">
                        <a:moveTo>
                          <a:pt x="38" y="80"/>
                        </a:moveTo>
                        <a:lnTo>
                          <a:pt x="30" y="80"/>
                        </a:lnTo>
                        <a:lnTo>
                          <a:pt x="22" y="73"/>
                        </a:lnTo>
                        <a:lnTo>
                          <a:pt x="15" y="73"/>
                        </a:lnTo>
                        <a:lnTo>
                          <a:pt x="7" y="66"/>
                        </a:lnTo>
                        <a:lnTo>
                          <a:pt x="7" y="58"/>
                        </a:lnTo>
                        <a:lnTo>
                          <a:pt x="0" y="51"/>
                        </a:lnTo>
                        <a:lnTo>
                          <a:pt x="0" y="44"/>
                        </a:lnTo>
                        <a:lnTo>
                          <a:pt x="0" y="36"/>
                        </a:lnTo>
                        <a:lnTo>
                          <a:pt x="0" y="29"/>
                        </a:lnTo>
                        <a:lnTo>
                          <a:pt x="0" y="22"/>
                        </a:lnTo>
                        <a:lnTo>
                          <a:pt x="7" y="15"/>
                        </a:lnTo>
                        <a:lnTo>
                          <a:pt x="15" y="7"/>
                        </a:lnTo>
                        <a:lnTo>
                          <a:pt x="22" y="0"/>
                        </a:lnTo>
                        <a:lnTo>
                          <a:pt x="30" y="0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3" name="Freeform 135"/>
                  <p:cNvSpPr/>
                  <p:nvPr/>
                </p:nvSpPr>
                <p:spPr bwMode="auto">
                  <a:xfrm>
                    <a:off x="3707" y="1715"/>
                    <a:ext cx="36" cy="58"/>
                  </a:xfrm>
                  <a:custGeom>
                    <a:avLst/>
                    <a:gdLst>
                      <a:gd name="T0" fmla="*/ 0 w 37"/>
                      <a:gd name="T1" fmla="*/ 42 h 80"/>
                      <a:gd name="T2" fmla="*/ 7 w 37"/>
                      <a:gd name="T3" fmla="*/ 42 h 80"/>
                      <a:gd name="T4" fmla="*/ 15 w 37"/>
                      <a:gd name="T5" fmla="*/ 38 h 80"/>
                      <a:gd name="T6" fmla="*/ 20 w 37"/>
                      <a:gd name="T7" fmla="*/ 38 h 80"/>
                      <a:gd name="T8" fmla="*/ 20 w 37"/>
                      <a:gd name="T9" fmla="*/ 35 h 80"/>
                      <a:gd name="T10" fmla="*/ 28 w 37"/>
                      <a:gd name="T11" fmla="*/ 30 h 80"/>
                      <a:gd name="T12" fmla="*/ 35 w 37"/>
                      <a:gd name="T13" fmla="*/ 27 h 80"/>
                      <a:gd name="T14" fmla="*/ 35 w 37"/>
                      <a:gd name="T15" fmla="*/ 23 h 80"/>
                      <a:gd name="T16" fmla="*/ 35 w 37"/>
                      <a:gd name="T17" fmla="*/ 19 h 80"/>
                      <a:gd name="T18" fmla="*/ 35 w 37"/>
                      <a:gd name="T19" fmla="*/ 15 h 80"/>
                      <a:gd name="T20" fmla="*/ 35 w 37"/>
                      <a:gd name="T21" fmla="*/ 12 h 80"/>
                      <a:gd name="T22" fmla="*/ 28 w 37"/>
                      <a:gd name="T23" fmla="*/ 8 h 80"/>
                      <a:gd name="T24" fmla="*/ 20 w 37"/>
                      <a:gd name="T25" fmla="*/ 8 h 80"/>
                      <a:gd name="T26" fmla="*/ 20 w 37"/>
                      <a:gd name="T27" fmla="*/ 4 h 80"/>
                      <a:gd name="T28" fmla="*/ 15 w 37"/>
                      <a:gd name="T29" fmla="*/ 0 h 80"/>
                      <a:gd name="T30" fmla="*/ 7 w 37"/>
                      <a:gd name="T31" fmla="*/ 0 h 80"/>
                      <a:gd name="T32" fmla="*/ 0 w 37"/>
                      <a:gd name="T33" fmla="*/ 0 h 80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7"/>
                      <a:gd name="T52" fmla="*/ 0 h 80"/>
                      <a:gd name="T53" fmla="*/ 37 w 37"/>
                      <a:gd name="T54" fmla="*/ 80 h 80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7" h="80">
                        <a:moveTo>
                          <a:pt x="0" y="80"/>
                        </a:moveTo>
                        <a:lnTo>
                          <a:pt x="7" y="80"/>
                        </a:lnTo>
                        <a:lnTo>
                          <a:pt x="15" y="73"/>
                        </a:lnTo>
                        <a:lnTo>
                          <a:pt x="22" y="73"/>
                        </a:lnTo>
                        <a:lnTo>
                          <a:pt x="22" y="66"/>
                        </a:lnTo>
                        <a:lnTo>
                          <a:pt x="30" y="58"/>
                        </a:lnTo>
                        <a:lnTo>
                          <a:pt x="37" y="51"/>
                        </a:lnTo>
                        <a:lnTo>
                          <a:pt x="37" y="44"/>
                        </a:lnTo>
                        <a:lnTo>
                          <a:pt x="37" y="36"/>
                        </a:lnTo>
                        <a:lnTo>
                          <a:pt x="37" y="29"/>
                        </a:lnTo>
                        <a:lnTo>
                          <a:pt x="37" y="22"/>
                        </a:lnTo>
                        <a:lnTo>
                          <a:pt x="30" y="15"/>
                        </a:lnTo>
                        <a:lnTo>
                          <a:pt x="22" y="15"/>
                        </a:lnTo>
                        <a:lnTo>
                          <a:pt x="22" y="7"/>
                        </a:lnTo>
                        <a:lnTo>
                          <a:pt x="15" y="0"/>
                        </a:lnTo>
                        <a:lnTo>
                          <a:pt x="7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31750">
                    <a:solidFill>
                      <a:srgbClr val="C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4" name="Freeform 136"/>
                  <p:cNvSpPr/>
                  <p:nvPr/>
                </p:nvSpPr>
                <p:spPr bwMode="auto">
                  <a:xfrm>
                    <a:off x="1693" y="1673"/>
                    <a:ext cx="67" cy="95"/>
                  </a:xfrm>
                  <a:custGeom>
                    <a:avLst/>
                    <a:gdLst>
                      <a:gd name="T0" fmla="*/ 0 w 68"/>
                      <a:gd name="T1" fmla="*/ 69 h 131"/>
                      <a:gd name="T2" fmla="*/ 15 w 68"/>
                      <a:gd name="T3" fmla="*/ 65 h 131"/>
                      <a:gd name="T4" fmla="*/ 30 w 68"/>
                      <a:gd name="T5" fmla="*/ 65 h 131"/>
                      <a:gd name="T6" fmla="*/ 36 w 68"/>
                      <a:gd name="T7" fmla="*/ 61 h 131"/>
                      <a:gd name="T8" fmla="*/ 51 w 68"/>
                      <a:gd name="T9" fmla="*/ 57 h 131"/>
                      <a:gd name="T10" fmla="*/ 58 w 68"/>
                      <a:gd name="T11" fmla="*/ 54 h 131"/>
                      <a:gd name="T12" fmla="*/ 58 w 68"/>
                      <a:gd name="T13" fmla="*/ 46 h 131"/>
                      <a:gd name="T14" fmla="*/ 66 w 68"/>
                      <a:gd name="T15" fmla="*/ 38 h 131"/>
                      <a:gd name="T16" fmla="*/ 66 w 68"/>
                      <a:gd name="T17" fmla="*/ 34 h 131"/>
                      <a:gd name="T18" fmla="*/ 66 w 68"/>
                      <a:gd name="T19" fmla="*/ 27 h 131"/>
                      <a:gd name="T20" fmla="*/ 58 w 68"/>
                      <a:gd name="T21" fmla="*/ 19 h 131"/>
                      <a:gd name="T22" fmla="*/ 58 w 68"/>
                      <a:gd name="T23" fmla="*/ 15 h 131"/>
                      <a:gd name="T24" fmla="*/ 51 w 68"/>
                      <a:gd name="T25" fmla="*/ 8 h 131"/>
                      <a:gd name="T26" fmla="*/ 36 w 68"/>
                      <a:gd name="T27" fmla="*/ 4 h 131"/>
                      <a:gd name="T28" fmla="*/ 30 w 68"/>
                      <a:gd name="T29" fmla="*/ 0 h 131"/>
                      <a:gd name="T30" fmla="*/ 15 w 68"/>
                      <a:gd name="T31" fmla="*/ 0 h 131"/>
                      <a:gd name="T32" fmla="*/ 0 w 68"/>
                      <a:gd name="T33" fmla="*/ 0 h 131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68"/>
                      <a:gd name="T52" fmla="*/ 0 h 131"/>
                      <a:gd name="T53" fmla="*/ 68 w 68"/>
                      <a:gd name="T54" fmla="*/ 131 h 131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68" h="131">
                        <a:moveTo>
                          <a:pt x="0" y="131"/>
                        </a:moveTo>
                        <a:lnTo>
                          <a:pt x="15" y="124"/>
                        </a:lnTo>
                        <a:lnTo>
                          <a:pt x="30" y="124"/>
                        </a:lnTo>
                        <a:lnTo>
                          <a:pt x="38" y="116"/>
                        </a:lnTo>
                        <a:lnTo>
                          <a:pt x="53" y="109"/>
                        </a:lnTo>
                        <a:lnTo>
                          <a:pt x="60" y="102"/>
                        </a:lnTo>
                        <a:lnTo>
                          <a:pt x="60" y="87"/>
                        </a:lnTo>
                        <a:lnTo>
                          <a:pt x="68" y="73"/>
                        </a:lnTo>
                        <a:lnTo>
                          <a:pt x="68" y="65"/>
                        </a:lnTo>
                        <a:lnTo>
                          <a:pt x="68" y="51"/>
                        </a:lnTo>
                        <a:lnTo>
                          <a:pt x="60" y="36"/>
                        </a:lnTo>
                        <a:lnTo>
                          <a:pt x="60" y="29"/>
                        </a:lnTo>
                        <a:lnTo>
                          <a:pt x="53" y="15"/>
                        </a:lnTo>
                        <a:lnTo>
                          <a:pt x="38" y="7"/>
                        </a:lnTo>
                        <a:lnTo>
                          <a:pt x="30" y="0"/>
                        </a:lnTo>
                        <a:lnTo>
                          <a:pt x="15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5" name="Freeform 137"/>
                  <p:cNvSpPr/>
                  <p:nvPr/>
                </p:nvSpPr>
                <p:spPr bwMode="auto">
                  <a:xfrm>
                    <a:off x="3899" y="1673"/>
                    <a:ext cx="67" cy="95"/>
                  </a:xfrm>
                  <a:custGeom>
                    <a:avLst/>
                    <a:gdLst>
                      <a:gd name="T0" fmla="*/ 66 w 68"/>
                      <a:gd name="T1" fmla="*/ 69 h 131"/>
                      <a:gd name="T2" fmla="*/ 51 w 68"/>
                      <a:gd name="T3" fmla="*/ 65 h 131"/>
                      <a:gd name="T4" fmla="*/ 36 w 68"/>
                      <a:gd name="T5" fmla="*/ 65 h 131"/>
                      <a:gd name="T6" fmla="*/ 30 w 68"/>
                      <a:gd name="T7" fmla="*/ 61 h 131"/>
                      <a:gd name="T8" fmla="*/ 23 w 68"/>
                      <a:gd name="T9" fmla="*/ 57 h 131"/>
                      <a:gd name="T10" fmla="*/ 8 w 68"/>
                      <a:gd name="T11" fmla="*/ 54 h 131"/>
                      <a:gd name="T12" fmla="*/ 8 w 68"/>
                      <a:gd name="T13" fmla="*/ 46 h 131"/>
                      <a:gd name="T14" fmla="*/ 0 w 68"/>
                      <a:gd name="T15" fmla="*/ 38 h 131"/>
                      <a:gd name="T16" fmla="*/ 0 w 68"/>
                      <a:gd name="T17" fmla="*/ 34 h 131"/>
                      <a:gd name="T18" fmla="*/ 0 w 68"/>
                      <a:gd name="T19" fmla="*/ 27 h 131"/>
                      <a:gd name="T20" fmla="*/ 8 w 68"/>
                      <a:gd name="T21" fmla="*/ 19 h 131"/>
                      <a:gd name="T22" fmla="*/ 8 w 68"/>
                      <a:gd name="T23" fmla="*/ 15 h 131"/>
                      <a:gd name="T24" fmla="*/ 23 w 68"/>
                      <a:gd name="T25" fmla="*/ 8 h 131"/>
                      <a:gd name="T26" fmla="*/ 30 w 68"/>
                      <a:gd name="T27" fmla="*/ 4 h 131"/>
                      <a:gd name="T28" fmla="*/ 36 w 68"/>
                      <a:gd name="T29" fmla="*/ 0 h 131"/>
                      <a:gd name="T30" fmla="*/ 51 w 68"/>
                      <a:gd name="T31" fmla="*/ 0 h 131"/>
                      <a:gd name="T32" fmla="*/ 66 w 68"/>
                      <a:gd name="T33" fmla="*/ 0 h 131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68"/>
                      <a:gd name="T52" fmla="*/ 0 h 131"/>
                      <a:gd name="T53" fmla="*/ 68 w 68"/>
                      <a:gd name="T54" fmla="*/ 131 h 131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68" h="131">
                        <a:moveTo>
                          <a:pt x="68" y="131"/>
                        </a:moveTo>
                        <a:lnTo>
                          <a:pt x="53" y="124"/>
                        </a:lnTo>
                        <a:lnTo>
                          <a:pt x="38" y="124"/>
                        </a:lnTo>
                        <a:lnTo>
                          <a:pt x="30" y="116"/>
                        </a:lnTo>
                        <a:lnTo>
                          <a:pt x="23" y="109"/>
                        </a:lnTo>
                        <a:lnTo>
                          <a:pt x="8" y="102"/>
                        </a:lnTo>
                        <a:lnTo>
                          <a:pt x="8" y="87"/>
                        </a:lnTo>
                        <a:lnTo>
                          <a:pt x="0" y="73"/>
                        </a:lnTo>
                        <a:lnTo>
                          <a:pt x="0" y="65"/>
                        </a:lnTo>
                        <a:lnTo>
                          <a:pt x="0" y="51"/>
                        </a:lnTo>
                        <a:lnTo>
                          <a:pt x="8" y="36"/>
                        </a:lnTo>
                        <a:lnTo>
                          <a:pt x="8" y="29"/>
                        </a:lnTo>
                        <a:lnTo>
                          <a:pt x="23" y="15"/>
                        </a:lnTo>
                        <a:lnTo>
                          <a:pt x="30" y="7"/>
                        </a:lnTo>
                        <a:lnTo>
                          <a:pt x="38" y="0"/>
                        </a:lnTo>
                        <a:lnTo>
                          <a:pt x="53" y="0"/>
                        </a:lnTo>
                        <a:lnTo>
                          <a:pt x="68" y="0"/>
                        </a:lnTo>
                      </a:path>
                    </a:pathLst>
                  </a:custGeom>
                  <a:noFill/>
                  <a:ln w="31750">
                    <a:solidFill>
                      <a:srgbClr val="C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" name="Freeform 138"/>
                  <p:cNvSpPr/>
                  <p:nvPr/>
                </p:nvSpPr>
                <p:spPr bwMode="auto">
                  <a:xfrm>
                    <a:off x="1693" y="1763"/>
                    <a:ext cx="67" cy="95"/>
                  </a:xfrm>
                  <a:custGeom>
                    <a:avLst/>
                    <a:gdLst>
                      <a:gd name="T0" fmla="*/ 0 w 68"/>
                      <a:gd name="T1" fmla="*/ 69 h 130"/>
                      <a:gd name="T2" fmla="*/ 15 w 68"/>
                      <a:gd name="T3" fmla="*/ 69 h 130"/>
                      <a:gd name="T4" fmla="*/ 30 w 68"/>
                      <a:gd name="T5" fmla="*/ 69 h 130"/>
                      <a:gd name="T6" fmla="*/ 36 w 68"/>
                      <a:gd name="T7" fmla="*/ 66 h 130"/>
                      <a:gd name="T8" fmla="*/ 51 w 68"/>
                      <a:gd name="T9" fmla="*/ 62 h 130"/>
                      <a:gd name="T10" fmla="*/ 58 w 68"/>
                      <a:gd name="T11" fmla="*/ 54 h 130"/>
                      <a:gd name="T12" fmla="*/ 58 w 68"/>
                      <a:gd name="T13" fmla="*/ 50 h 130"/>
                      <a:gd name="T14" fmla="*/ 66 w 68"/>
                      <a:gd name="T15" fmla="*/ 42 h 130"/>
                      <a:gd name="T16" fmla="*/ 66 w 68"/>
                      <a:gd name="T17" fmla="*/ 35 h 130"/>
                      <a:gd name="T18" fmla="*/ 66 w 68"/>
                      <a:gd name="T19" fmla="*/ 31 h 130"/>
                      <a:gd name="T20" fmla="*/ 58 w 68"/>
                      <a:gd name="T21" fmla="*/ 23 h 130"/>
                      <a:gd name="T22" fmla="*/ 58 w 68"/>
                      <a:gd name="T23" fmla="*/ 15 h 130"/>
                      <a:gd name="T24" fmla="*/ 51 w 68"/>
                      <a:gd name="T25" fmla="*/ 11 h 130"/>
                      <a:gd name="T26" fmla="*/ 36 w 68"/>
                      <a:gd name="T27" fmla="*/ 7 h 130"/>
                      <a:gd name="T28" fmla="*/ 30 w 68"/>
                      <a:gd name="T29" fmla="*/ 4 h 130"/>
                      <a:gd name="T30" fmla="*/ 15 w 68"/>
                      <a:gd name="T31" fmla="*/ 4 h 130"/>
                      <a:gd name="T32" fmla="*/ 0 w 68"/>
                      <a:gd name="T33" fmla="*/ 0 h 130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68"/>
                      <a:gd name="T52" fmla="*/ 0 h 130"/>
                      <a:gd name="T53" fmla="*/ 68 w 68"/>
                      <a:gd name="T54" fmla="*/ 130 h 130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68" h="130">
                        <a:moveTo>
                          <a:pt x="0" y="130"/>
                        </a:moveTo>
                        <a:lnTo>
                          <a:pt x="15" y="130"/>
                        </a:lnTo>
                        <a:lnTo>
                          <a:pt x="30" y="130"/>
                        </a:lnTo>
                        <a:lnTo>
                          <a:pt x="38" y="123"/>
                        </a:lnTo>
                        <a:lnTo>
                          <a:pt x="53" y="116"/>
                        </a:lnTo>
                        <a:lnTo>
                          <a:pt x="60" y="101"/>
                        </a:lnTo>
                        <a:lnTo>
                          <a:pt x="60" y="94"/>
                        </a:lnTo>
                        <a:lnTo>
                          <a:pt x="68" y="79"/>
                        </a:lnTo>
                        <a:lnTo>
                          <a:pt x="68" y="65"/>
                        </a:lnTo>
                        <a:lnTo>
                          <a:pt x="68" y="58"/>
                        </a:lnTo>
                        <a:lnTo>
                          <a:pt x="60" y="43"/>
                        </a:lnTo>
                        <a:lnTo>
                          <a:pt x="60" y="29"/>
                        </a:lnTo>
                        <a:lnTo>
                          <a:pt x="53" y="21"/>
                        </a:lnTo>
                        <a:lnTo>
                          <a:pt x="38" y="14"/>
                        </a:lnTo>
                        <a:lnTo>
                          <a:pt x="30" y="7"/>
                        </a:lnTo>
                        <a:lnTo>
                          <a:pt x="15" y="7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" name="Freeform 139"/>
                  <p:cNvSpPr/>
                  <p:nvPr/>
                </p:nvSpPr>
                <p:spPr bwMode="auto">
                  <a:xfrm>
                    <a:off x="3899" y="1763"/>
                    <a:ext cx="67" cy="95"/>
                  </a:xfrm>
                  <a:custGeom>
                    <a:avLst/>
                    <a:gdLst>
                      <a:gd name="T0" fmla="*/ 66 w 68"/>
                      <a:gd name="T1" fmla="*/ 69 h 130"/>
                      <a:gd name="T2" fmla="*/ 51 w 68"/>
                      <a:gd name="T3" fmla="*/ 69 h 130"/>
                      <a:gd name="T4" fmla="*/ 36 w 68"/>
                      <a:gd name="T5" fmla="*/ 69 h 130"/>
                      <a:gd name="T6" fmla="*/ 30 w 68"/>
                      <a:gd name="T7" fmla="*/ 66 h 130"/>
                      <a:gd name="T8" fmla="*/ 23 w 68"/>
                      <a:gd name="T9" fmla="*/ 62 h 130"/>
                      <a:gd name="T10" fmla="*/ 8 w 68"/>
                      <a:gd name="T11" fmla="*/ 54 h 130"/>
                      <a:gd name="T12" fmla="*/ 8 w 68"/>
                      <a:gd name="T13" fmla="*/ 50 h 130"/>
                      <a:gd name="T14" fmla="*/ 0 w 68"/>
                      <a:gd name="T15" fmla="*/ 42 h 130"/>
                      <a:gd name="T16" fmla="*/ 0 w 68"/>
                      <a:gd name="T17" fmla="*/ 35 h 130"/>
                      <a:gd name="T18" fmla="*/ 0 w 68"/>
                      <a:gd name="T19" fmla="*/ 31 h 130"/>
                      <a:gd name="T20" fmla="*/ 8 w 68"/>
                      <a:gd name="T21" fmla="*/ 23 h 130"/>
                      <a:gd name="T22" fmla="*/ 8 w 68"/>
                      <a:gd name="T23" fmla="*/ 15 h 130"/>
                      <a:gd name="T24" fmla="*/ 23 w 68"/>
                      <a:gd name="T25" fmla="*/ 11 h 130"/>
                      <a:gd name="T26" fmla="*/ 30 w 68"/>
                      <a:gd name="T27" fmla="*/ 7 h 130"/>
                      <a:gd name="T28" fmla="*/ 36 w 68"/>
                      <a:gd name="T29" fmla="*/ 4 h 130"/>
                      <a:gd name="T30" fmla="*/ 51 w 68"/>
                      <a:gd name="T31" fmla="*/ 4 h 130"/>
                      <a:gd name="T32" fmla="*/ 66 w 68"/>
                      <a:gd name="T33" fmla="*/ 0 h 130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68"/>
                      <a:gd name="T52" fmla="*/ 0 h 130"/>
                      <a:gd name="T53" fmla="*/ 68 w 68"/>
                      <a:gd name="T54" fmla="*/ 130 h 130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68" h="130">
                        <a:moveTo>
                          <a:pt x="68" y="130"/>
                        </a:moveTo>
                        <a:lnTo>
                          <a:pt x="53" y="130"/>
                        </a:lnTo>
                        <a:lnTo>
                          <a:pt x="38" y="130"/>
                        </a:lnTo>
                        <a:lnTo>
                          <a:pt x="30" y="123"/>
                        </a:lnTo>
                        <a:lnTo>
                          <a:pt x="23" y="116"/>
                        </a:lnTo>
                        <a:lnTo>
                          <a:pt x="8" y="101"/>
                        </a:lnTo>
                        <a:lnTo>
                          <a:pt x="8" y="94"/>
                        </a:lnTo>
                        <a:lnTo>
                          <a:pt x="0" y="79"/>
                        </a:lnTo>
                        <a:lnTo>
                          <a:pt x="0" y="65"/>
                        </a:lnTo>
                        <a:lnTo>
                          <a:pt x="0" y="58"/>
                        </a:lnTo>
                        <a:lnTo>
                          <a:pt x="8" y="43"/>
                        </a:lnTo>
                        <a:lnTo>
                          <a:pt x="8" y="29"/>
                        </a:lnTo>
                        <a:lnTo>
                          <a:pt x="23" y="21"/>
                        </a:lnTo>
                        <a:lnTo>
                          <a:pt x="30" y="14"/>
                        </a:lnTo>
                        <a:lnTo>
                          <a:pt x="38" y="7"/>
                        </a:lnTo>
                        <a:lnTo>
                          <a:pt x="53" y="7"/>
                        </a:lnTo>
                        <a:lnTo>
                          <a:pt x="68" y="0"/>
                        </a:lnTo>
                      </a:path>
                    </a:pathLst>
                  </a:custGeom>
                  <a:noFill/>
                  <a:ln w="31750">
                    <a:solidFill>
                      <a:srgbClr val="C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8" name="Freeform 140"/>
                  <p:cNvSpPr/>
                  <p:nvPr/>
                </p:nvSpPr>
                <p:spPr bwMode="auto">
                  <a:xfrm>
                    <a:off x="1693" y="1858"/>
                    <a:ext cx="67" cy="96"/>
                  </a:xfrm>
                  <a:custGeom>
                    <a:avLst/>
                    <a:gdLst>
                      <a:gd name="T0" fmla="*/ 0 w 68"/>
                      <a:gd name="T1" fmla="*/ 70 h 131"/>
                      <a:gd name="T2" fmla="*/ 15 w 68"/>
                      <a:gd name="T3" fmla="*/ 70 h 131"/>
                      <a:gd name="T4" fmla="*/ 30 w 68"/>
                      <a:gd name="T5" fmla="*/ 67 h 131"/>
                      <a:gd name="T6" fmla="*/ 36 w 68"/>
                      <a:gd name="T7" fmla="*/ 63 h 131"/>
                      <a:gd name="T8" fmla="*/ 51 w 68"/>
                      <a:gd name="T9" fmla="*/ 59 h 131"/>
                      <a:gd name="T10" fmla="*/ 58 w 68"/>
                      <a:gd name="T11" fmla="*/ 55 h 131"/>
                      <a:gd name="T12" fmla="*/ 58 w 68"/>
                      <a:gd name="T13" fmla="*/ 51 h 131"/>
                      <a:gd name="T14" fmla="*/ 66 w 68"/>
                      <a:gd name="T15" fmla="*/ 43 h 131"/>
                      <a:gd name="T16" fmla="*/ 66 w 68"/>
                      <a:gd name="T17" fmla="*/ 35 h 131"/>
                      <a:gd name="T18" fmla="*/ 66 w 68"/>
                      <a:gd name="T19" fmla="*/ 27 h 131"/>
                      <a:gd name="T20" fmla="*/ 58 w 68"/>
                      <a:gd name="T21" fmla="*/ 23 h 131"/>
                      <a:gd name="T22" fmla="*/ 58 w 68"/>
                      <a:gd name="T23" fmla="*/ 15 h 131"/>
                      <a:gd name="T24" fmla="*/ 51 w 68"/>
                      <a:gd name="T25" fmla="*/ 12 h 131"/>
                      <a:gd name="T26" fmla="*/ 36 w 68"/>
                      <a:gd name="T27" fmla="*/ 8 h 131"/>
                      <a:gd name="T28" fmla="*/ 30 w 68"/>
                      <a:gd name="T29" fmla="*/ 4 h 131"/>
                      <a:gd name="T30" fmla="*/ 15 w 68"/>
                      <a:gd name="T31" fmla="*/ 0 h 131"/>
                      <a:gd name="T32" fmla="*/ 0 w 68"/>
                      <a:gd name="T33" fmla="*/ 0 h 131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68"/>
                      <a:gd name="T52" fmla="*/ 0 h 131"/>
                      <a:gd name="T53" fmla="*/ 68 w 68"/>
                      <a:gd name="T54" fmla="*/ 131 h 131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68" h="131">
                        <a:moveTo>
                          <a:pt x="0" y="131"/>
                        </a:moveTo>
                        <a:lnTo>
                          <a:pt x="15" y="131"/>
                        </a:lnTo>
                        <a:lnTo>
                          <a:pt x="30" y="124"/>
                        </a:lnTo>
                        <a:lnTo>
                          <a:pt x="38" y="117"/>
                        </a:lnTo>
                        <a:lnTo>
                          <a:pt x="53" y="109"/>
                        </a:lnTo>
                        <a:lnTo>
                          <a:pt x="60" y="102"/>
                        </a:lnTo>
                        <a:lnTo>
                          <a:pt x="60" y="95"/>
                        </a:lnTo>
                        <a:lnTo>
                          <a:pt x="68" y="80"/>
                        </a:lnTo>
                        <a:lnTo>
                          <a:pt x="68" y="66"/>
                        </a:lnTo>
                        <a:lnTo>
                          <a:pt x="68" y="51"/>
                        </a:lnTo>
                        <a:lnTo>
                          <a:pt x="60" y="44"/>
                        </a:lnTo>
                        <a:lnTo>
                          <a:pt x="60" y="29"/>
                        </a:lnTo>
                        <a:lnTo>
                          <a:pt x="53" y="22"/>
                        </a:lnTo>
                        <a:lnTo>
                          <a:pt x="38" y="15"/>
                        </a:lnTo>
                        <a:lnTo>
                          <a:pt x="30" y="8"/>
                        </a:lnTo>
                        <a:lnTo>
                          <a:pt x="15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9" name="Freeform 141"/>
                  <p:cNvSpPr/>
                  <p:nvPr/>
                </p:nvSpPr>
                <p:spPr bwMode="auto">
                  <a:xfrm>
                    <a:off x="3899" y="1858"/>
                    <a:ext cx="67" cy="96"/>
                  </a:xfrm>
                  <a:custGeom>
                    <a:avLst/>
                    <a:gdLst>
                      <a:gd name="T0" fmla="*/ 66 w 68"/>
                      <a:gd name="T1" fmla="*/ 70 h 131"/>
                      <a:gd name="T2" fmla="*/ 51 w 68"/>
                      <a:gd name="T3" fmla="*/ 70 h 131"/>
                      <a:gd name="T4" fmla="*/ 36 w 68"/>
                      <a:gd name="T5" fmla="*/ 67 h 131"/>
                      <a:gd name="T6" fmla="*/ 30 w 68"/>
                      <a:gd name="T7" fmla="*/ 63 h 131"/>
                      <a:gd name="T8" fmla="*/ 23 w 68"/>
                      <a:gd name="T9" fmla="*/ 59 h 131"/>
                      <a:gd name="T10" fmla="*/ 8 w 68"/>
                      <a:gd name="T11" fmla="*/ 55 h 131"/>
                      <a:gd name="T12" fmla="*/ 8 w 68"/>
                      <a:gd name="T13" fmla="*/ 51 h 131"/>
                      <a:gd name="T14" fmla="*/ 0 w 68"/>
                      <a:gd name="T15" fmla="*/ 43 h 131"/>
                      <a:gd name="T16" fmla="*/ 0 w 68"/>
                      <a:gd name="T17" fmla="*/ 35 h 131"/>
                      <a:gd name="T18" fmla="*/ 0 w 68"/>
                      <a:gd name="T19" fmla="*/ 27 h 131"/>
                      <a:gd name="T20" fmla="*/ 8 w 68"/>
                      <a:gd name="T21" fmla="*/ 23 h 131"/>
                      <a:gd name="T22" fmla="*/ 8 w 68"/>
                      <a:gd name="T23" fmla="*/ 15 h 131"/>
                      <a:gd name="T24" fmla="*/ 23 w 68"/>
                      <a:gd name="T25" fmla="*/ 12 h 131"/>
                      <a:gd name="T26" fmla="*/ 30 w 68"/>
                      <a:gd name="T27" fmla="*/ 8 h 131"/>
                      <a:gd name="T28" fmla="*/ 36 w 68"/>
                      <a:gd name="T29" fmla="*/ 4 h 131"/>
                      <a:gd name="T30" fmla="*/ 51 w 68"/>
                      <a:gd name="T31" fmla="*/ 0 h 131"/>
                      <a:gd name="T32" fmla="*/ 66 w 68"/>
                      <a:gd name="T33" fmla="*/ 0 h 131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68"/>
                      <a:gd name="T52" fmla="*/ 0 h 131"/>
                      <a:gd name="T53" fmla="*/ 68 w 68"/>
                      <a:gd name="T54" fmla="*/ 131 h 131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68" h="131">
                        <a:moveTo>
                          <a:pt x="68" y="131"/>
                        </a:moveTo>
                        <a:lnTo>
                          <a:pt x="53" y="131"/>
                        </a:lnTo>
                        <a:lnTo>
                          <a:pt x="38" y="124"/>
                        </a:lnTo>
                        <a:lnTo>
                          <a:pt x="30" y="117"/>
                        </a:lnTo>
                        <a:lnTo>
                          <a:pt x="23" y="109"/>
                        </a:lnTo>
                        <a:lnTo>
                          <a:pt x="8" y="102"/>
                        </a:lnTo>
                        <a:lnTo>
                          <a:pt x="8" y="95"/>
                        </a:lnTo>
                        <a:lnTo>
                          <a:pt x="0" y="80"/>
                        </a:lnTo>
                        <a:lnTo>
                          <a:pt x="0" y="66"/>
                        </a:lnTo>
                        <a:lnTo>
                          <a:pt x="0" y="51"/>
                        </a:lnTo>
                        <a:lnTo>
                          <a:pt x="8" y="44"/>
                        </a:lnTo>
                        <a:lnTo>
                          <a:pt x="8" y="29"/>
                        </a:lnTo>
                        <a:lnTo>
                          <a:pt x="23" y="22"/>
                        </a:lnTo>
                        <a:lnTo>
                          <a:pt x="30" y="15"/>
                        </a:lnTo>
                        <a:lnTo>
                          <a:pt x="38" y="8"/>
                        </a:lnTo>
                        <a:lnTo>
                          <a:pt x="53" y="0"/>
                        </a:lnTo>
                        <a:lnTo>
                          <a:pt x="68" y="0"/>
                        </a:lnTo>
                      </a:path>
                    </a:pathLst>
                  </a:custGeom>
                  <a:noFill/>
                  <a:ln w="31750">
                    <a:solidFill>
                      <a:srgbClr val="C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0" name="Freeform 142"/>
                  <p:cNvSpPr/>
                  <p:nvPr/>
                </p:nvSpPr>
                <p:spPr bwMode="auto">
                  <a:xfrm>
                    <a:off x="1693" y="1954"/>
                    <a:ext cx="67" cy="96"/>
                  </a:xfrm>
                  <a:custGeom>
                    <a:avLst/>
                    <a:gdLst>
                      <a:gd name="T0" fmla="*/ 0 w 68"/>
                      <a:gd name="T1" fmla="*/ 70 h 131"/>
                      <a:gd name="T2" fmla="*/ 15 w 68"/>
                      <a:gd name="T3" fmla="*/ 70 h 131"/>
                      <a:gd name="T4" fmla="*/ 30 w 68"/>
                      <a:gd name="T5" fmla="*/ 67 h 131"/>
                      <a:gd name="T6" fmla="*/ 36 w 68"/>
                      <a:gd name="T7" fmla="*/ 62 h 131"/>
                      <a:gd name="T8" fmla="*/ 51 w 68"/>
                      <a:gd name="T9" fmla="*/ 59 h 131"/>
                      <a:gd name="T10" fmla="*/ 58 w 68"/>
                      <a:gd name="T11" fmla="*/ 55 h 131"/>
                      <a:gd name="T12" fmla="*/ 58 w 68"/>
                      <a:gd name="T13" fmla="*/ 47 h 131"/>
                      <a:gd name="T14" fmla="*/ 66 w 68"/>
                      <a:gd name="T15" fmla="*/ 43 h 131"/>
                      <a:gd name="T16" fmla="*/ 66 w 68"/>
                      <a:gd name="T17" fmla="*/ 35 h 131"/>
                      <a:gd name="T18" fmla="*/ 66 w 68"/>
                      <a:gd name="T19" fmla="*/ 27 h 131"/>
                      <a:gd name="T20" fmla="*/ 58 w 68"/>
                      <a:gd name="T21" fmla="*/ 19 h 131"/>
                      <a:gd name="T22" fmla="*/ 58 w 68"/>
                      <a:gd name="T23" fmla="*/ 15 h 131"/>
                      <a:gd name="T24" fmla="*/ 51 w 68"/>
                      <a:gd name="T25" fmla="*/ 8 h 131"/>
                      <a:gd name="T26" fmla="*/ 36 w 68"/>
                      <a:gd name="T27" fmla="*/ 4 h 131"/>
                      <a:gd name="T28" fmla="*/ 30 w 68"/>
                      <a:gd name="T29" fmla="*/ 0 h 131"/>
                      <a:gd name="T30" fmla="*/ 15 w 68"/>
                      <a:gd name="T31" fmla="*/ 0 h 131"/>
                      <a:gd name="T32" fmla="*/ 0 w 68"/>
                      <a:gd name="T33" fmla="*/ 0 h 131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68"/>
                      <a:gd name="T52" fmla="*/ 0 h 131"/>
                      <a:gd name="T53" fmla="*/ 68 w 68"/>
                      <a:gd name="T54" fmla="*/ 131 h 131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68" h="131">
                        <a:moveTo>
                          <a:pt x="0" y="131"/>
                        </a:moveTo>
                        <a:lnTo>
                          <a:pt x="15" y="131"/>
                        </a:lnTo>
                        <a:lnTo>
                          <a:pt x="30" y="124"/>
                        </a:lnTo>
                        <a:lnTo>
                          <a:pt x="38" y="116"/>
                        </a:lnTo>
                        <a:lnTo>
                          <a:pt x="53" y="109"/>
                        </a:lnTo>
                        <a:lnTo>
                          <a:pt x="60" y="102"/>
                        </a:lnTo>
                        <a:lnTo>
                          <a:pt x="60" y="87"/>
                        </a:lnTo>
                        <a:lnTo>
                          <a:pt x="68" y="80"/>
                        </a:lnTo>
                        <a:lnTo>
                          <a:pt x="68" y="65"/>
                        </a:lnTo>
                        <a:lnTo>
                          <a:pt x="68" y="51"/>
                        </a:lnTo>
                        <a:lnTo>
                          <a:pt x="60" y="36"/>
                        </a:lnTo>
                        <a:lnTo>
                          <a:pt x="60" y="29"/>
                        </a:lnTo>
                        <a:lnTo>
                          <a:pt x="53" y="15"/>
                        </a:lnTo>
                        <a:lnTo>
                          <a:pt x="38" y="7"/>
                        </a:lnTo>
                        <a:lnTo>
                          <a:pt x="30" y="0"/>
                        </a:lnTo>
                        <a:lnTo>
                          <a:pt x="15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1" name="Freeform 143"/>
                  <p:cNvSpPr/>
                  <p:nvPr/>
                </p:nvSpPr>
                <p:spPr bwMode="auto">
                  <a:xfrm>
                    <a:off x="3899" y="1954"/>
                    <a:ext cx="67" cy="96"/>
                  </a:xfrm>
                  <a:custGeom>
                    <a:avLst/>
                    <a:gdLst>
                      <a:gd name="T0" fmla="*/ 66 w 68"/>
                      <a:gd name="T1" fmla="*/ 70 h 131"/>
                      <a:gd name="T2" fmla="*/ 51 w 68"/>
                      <a:gd name="T3" fmla="*/ 70 h 131"/>
                      <a:gd name="T4" fmla="*/ 36 w 68"/>
                      <a:gd name="T5" fmla="*/ 67 h 131"/>
                      <a:gd name="T6" fmla="*/ 30 w 68"/>
                      <a:gd name="T7" fmla="*/ 62 h 131"/>
                      <a:gd name="T8" fmla="*/ 23 w 68"/>
                      <a:gd name="T9" fmla="*/ 59 h 131"/>
                      <a:gd name="T10" fmla="*/ 8 w 68"/>
                      <a:gd name="T11" fmla="*/ 55 h 131"/>
                      <a:gd name="T12" fmla="*/ 8 w 68"/>
                      <a:gd name="T13" fmla="*/ 47 h 131"/>
                      <a:gd name="T14" fmla="*/ 0 w 68"/>
                      <a:gd name="T15" fmla="*/ 43 h 131"/>
                      <a:gd name="T16" fmla="*/ 0 w 68"/>
                      <a:gd name="T17" fmla="*/ 35 h 131"/>
                      <a:gd name="T18" fmla="*/ 0 w 68"/>
                      <a:gd name="T19" fmla="*/ 27 h 131"/>
                      <a:gd name="T20" fmla="*/ 8 w 68"/>
                      <a:gd name="T21" fmla="*/ 19 h 131"/>
                      <a:gd name="T22" fmla="*/ 8 w 68"/>
                      <a:gd name="T23" fmla="*/ 15 h 131"/>
                      <a:gd name="T24" fmla="*/ 23 w 68"/>
                      <a:gd name="T25" fmla="*/ 8 h 131"/>
                      <a:gd name="T26" fmla="*/ 30 w 68"/>
                      <a:gd name="T27" fmla="*/ 4 h 131"/>
                      <a:gd name="T28" fmla="*/ 36 w 68"/>
                      <a:gd name="T29" fmla="*/ 0 h 131"/>
                      <a:gd name="T30" fmla="*/ 51 w 68"/>
                      <a:gd name="T31" fmla="*/ 0 h 131"/>
                      <a:gd name="T32" fmla="*/ 66 w 68"/>
                      <a:gd name="T33" fmla="*/ 0 h 131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68"/>
                      <a:gd name="T52" fmla="*/ 0 h 131"/>
                      <a:gd name="T53" fmla="*/ 68 w 68"/>
                      <a:gd name="T54" fmla="*/ 131 h 131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68" h="131">
                        <a:moveTo>
                          <a:pt x="68" y="131"/>
                        </a:moveTo>
                        <a:lnTo>
                          <a:pt x="53" y="131"/>
                        </a:lnTo>
                        <a:lnTo>
                          <a:pt x="38" y="124"/>
                        </a:lnTo>
                        <a:lnTo>
                          <a:pt x="30" y="116"/>
                        </a:lnTo>
                        <a:lnTo>
                          <a:pt x="23" y="109"/>
                        </a:lnTo>
                        <a:lnTo>
                          <a:pt x="8" y="102"/>
                        </a:lnTo>
                        <a:lnTo>
                          <a:pt x="8" y="87"/>
                        </a:lnTo>
                        <a:lnTo>
                          <a:pt x="0" y="80"/>
                        </a:lnTo>
                        <a:lnTo>
                          <a:pt x="0" y="65"/>
                        </a:lnTo>
                        <a:lnTo>
                          <a:pt x="0" y="51"/>
                        </a:lnTo>
                        <a:lnTo>
                          <a:pt x="8" y="36"/>
                        </a:lnTo>
                        <a:lnTo>
                          <a:pt x="8" y="29"/>
                        </a:lnTo>
                        <a:lnTo>
                          <a:pt x="23" y="15"/>
                        </a:lnTo>
                        <a:lnTo>
                          <a:pt x="30" y="7"/>
                        </a:lnTo>
                        <a:lnTo>
                          <a:pt x="38" y="0"/>
                        </a:lnTo>
                        <a:lnTo>
                          <a:pt x="53" y="0"/>
                        </a:lnTo>
                        <a:lnTo>
                          <a:pt x="68" y="0"/>
                        </a:lnTo>
                      </a:path>
                    </a:pathLst>
                  </a:custGeom>
                  <a:noFill/>
                  <a:ln w="31750">
                    <a:solidFill>
                      <a:srgbClr val="C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2" name="Freeform 144"/>
                  <p:cNvSpPr/>
                  <p:nvPr/>
                </p:nvSpPr>
                <p:spPr bwMode="auto">
                  <a:xfrm>
                    <a:off x="1693" y="2045"/>
                    <a:ext cx="67" cy="95"/>
                  </a:xfrm>
                  <a:custGeom>
                    <a:avLst/>
                    <a:gdLst>
                      <a:gd name="T0" fmla="*/ 0 w 68"/>
                      <a:gd name="T1" fmla="*/ 69 h 130"/>
                      <a:gd name="T2" fmla="*/ 15 w 68"/>
                      <a:gd name="T3" fmla="*/ 69 h 130"/>
                      <a:gd name="T4" fmla="*/ 30 w 68"/>
                      <a:gd name="T5" fmla="*/ 69 h 130"/>
                      <a:gd name="T6" fmla="*/ 36 w 68"/>
                      <a:gd name="T7" fmla="*/ 66 h 130"/>
                      <a:gd name="T8" fmla="*/ 51 w 68"/>
                      <a:gd name="T9" fmla="*/ 62 h 130"/>
                      <a:gd name="T10" fmla="*/ 58 w 68"/>
                      <a:gd name="T11" fmla="*/ 54 h 130"/>
                      <a:gd name="T12" fmla="*/ 58 w 68"/>
                      <a:gd name="T13" fmla="*/ 50 h 130"/>
                      <a:gd name="T14" fmla="*/ 66 w 68"/>
                      <a:gd name="T15" fmla="*/ 42 h 130"/>
                      <a:gd name="T16" fmla="*/ 66 w 68"/>
                      <a:gd name="T17" fmla="*/ 35 h 130"/>
                      <a:gd name="T18" fmla="*/ 66 w 68"/>
                      <a:gd name="T19" fmla="*/ 31 h 130"/>
                      <a:gd name="T20" fmla="*/ 58 w 68"/>
                      <a:gd name="T21" fmla="*/ 23 h 130"/>
                      <a:gd name="T22" fmla="*/ 58 w 68"/>
                      <a:gd name="T23" fmla="*/ 15 h 130"/>
                      <a:gd name="T24" fmla="*/ 51 w 68"/>
                      <a:gd name="T25" fmla="*/ 11 h 130"/>
                      <a:gd name="T26" fmla="*/ 36 w 68"/>
                      <a:gd name="T27" fmla="*/ 7 h 130"/>
                      <a:gd name="T28" fmla="*/ 30 w 68"/>
                      <a:gd name="T29" fmla="*/ 4 h 130"/>
                      <a:gd name="T30" fmla="*/ 15 w 68"/>
                      <a:gd name="T31" fmla="*/ 4 h 130"/>
                      <a:gd name="T32" fmla="*/ 0 w 68"/>
                      <a:gd name="T33" fmla="*/ 0 h 130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68"/>
                      <a:gd name="T52" fmla="*/ 0 h 130"/>
                      <a:gd name="T53" fmla="*/ 68 w 68"/>
                      <a:gd name="T54" fmla="*/ 130 h 130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68" h="130">
                        <a:moveTo>
                          <a:pt x="0" y="130"/>
                        </a:moveTo>
                        <a:lnTo>
                          <a:pt x="15" y="130"/>
                        </a:lnTo>
                        <a:lnTo>
                          <a:pt x="30" y="130"/>
                        </a:lnTo>
                        <a:lnTo>
                          <a:pt x="38" y="123"/>
                        </a:lnTo>
                        <a:lnTo>
                          <a:pt x="53" y="116"/>
                        </a:lnTo>
                        <a:lnTo>
                          <a:pt x="60" y="101"/>
                        </a:lnTo>
                        <a:lnTo>
                          <a:pt x="60" y="94"/>
                        </a:lnTo>
                        <a:lnTo>
                          <a:pt x="68" y="80"/>
                        </a:lnTo>
                        <a:lnTo>
                          <a:pt x="68" y="65"/>
                        </a:lnTo>
                        <a:lnTo>
                          <a:pt x="68" y="58"/>
                        </a:lnTo>
                        <a:lnTo>
                          <a:pt x="60" y="43"/>
                        </a:lnTo>
                        <a:lnTo>
                          <a:pt x="60" y="29"/>
                        </a:lnTo>
                        <a:lnTo>
                          <a:pt x="53" y="21"/>
                        </a:lnTo>
                        <a:lnTo>
                          <a:pt x="38" y="14"/>
                        </a:lnTo>
                        <a:lnTo>
                          <a:pt x="30" y="7"/>
                        </a:lnTo>
                        <a:lnTo>
                          <a:pt x="15" y="7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3" name="Freeform 145"/>
                  <p:cNvSpPr/>
                  <p:nvPr/>
                </p:nvSpPr>
                <p:spPr bwMode="auto">
                  <a:xfrm>
                    <a:off x="3899" y="2045"/>
                    <a:ext cx="67" cy="95"/>
                  </a:xfrm>
                  <a:custGeom>
                    <a:avLst/>
                    <a:gdLst>
                      <a:gd name="T0" fmla="*/ 66 w 68"/>
                      <a:gd name="T1" fmla="*/ 69 h 130"/>
                      <a:gd name="T2" fmla="*/ 51 w 68"/>
                      <a:gd name="T3" fmla="*/ 69 h 130"/>
                      <a:gd name="T4" fmla="*/ 36 w 68"/>
                      <a:gd name="T5" fmla="*/ 69 h 130"/>
                      <a:gd name="T6" fmla="*/ 30 w 68"/>
                      <a:gd name="T7" fmla="*/ 66 h 130"/>
                      <a:gd name="T8" fmla="*/ 23 w 68"/>
                      <a:gd name="T9" fmla="*/ 62 h 130"/>
                      <a:gd name="T10" fmla="*/ 8 w 68"/>
                      <a:gd name="T11" fmla="*/ 54 h 130"/>
                      <a:gd name="T12" fmla="*/ 8 w 68"/>
                      <a:gd name="T13" fmla="*/ 50 h 130"/>
                      <a:gd name="T14" fmla="*/ 0 w 68"/>
                      <a:gd name="T15" fmla="*/ 42 h 130"/>
                      <a:gd name="T16" fmla="*/ 0 w 68"/>
                      <a:gd name="T17" fmla="*/ 35 h 130"/>
                      <a:gd name="T18" fmla="*/ 0 w 68"/>
                      <a:gd name="T19" fmla="*/ 31 h 130"/>
                      <a:gd name="T20" fmla="*/ 8 w 68"/>
                      <a:gd name="T21" fmla="*/ 23 h 130"/>
                      <a:gd name="T22" fmla="*/ 8 w 68"/>
                      <a:gd name="T23" fmla="*/ 15 h 130"/>
                      <a:gd name="T24" fmla="*/ 23 w 68"/>
                      <a:gd name="T25" fmla="*/ 11 h 130"/>
                      <a:gd name="T26" fmla="*/ 30 w 68"/>
                      <a:gd name="T27" fmla="*/ 7 h 130"/>
                      <a:gd name="T28" fmla="*/ 36 w 68"/>
                      <a:gd name="T29" fmla="*/ 4 h 130"/>
                      <a:gd name="T30" fmla="*/ 51 w 68"/>
                      <a:gd name="T31" fmla="*/ 4 h 130"/>
                      <a:gd name="T32" fmla="*/ 66 w 68"/>
                      <a:gd name="T33" fmla="*/ 0 h 130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68"/>
                      <a:gd name="T52" fmla="*/ 0 h 130"/>
                      <a:gd name="T53" fmla="*/ 68 w 68"/>
                      <a:gd name="T54" fmla="*/ 130 h 130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68" h="130">
                        <a:moveTo>
                          <a:pt x="68" y="130"/>
                        </a:moveTo>
                        <a:lnTo>
                          <a:pt x="53" y="130"/>
                        </a:lnTo>
                        <a:lnTo>
                          <a:pt x="38" y="130"/>
                        </a:lnTo>
                        <a:lnTo>
                          <a:pt x="30" y="123"/>
                        </a:lnTo>
                        <a:lnTo>
                          <a:pt x="23" y="116"/>
                        </a:lnTo>
                        <a:lnTo>
                          <a:pt x="8" y="101"/>
                        </a:lnTo>
                        <a:lnTo>
                          <a:pt x="8" y="94"/>
                        </a:lnTo>
                        <a:lnTo>
                          <a:pt x="0" y="80"/>
                        </a:lnTo>
                        <a:lnTo>
                          <a:pt x="0" y="65"/>
                        </a:lnTo>
                        <a:lnTo>
                          <a:pt x="0" y="58"/>
                        </a:lnTo>
                        <a:lnTo>
                          <a:pt x="8" y="43"/>
                        </a:lnTo>
                        <a:lnTo>
                          <a:pt x="8" y="29"/>
                        </a:lnTo>
                        <a:lnTo>
                          <a:pt x="23" y="21"/>
                        </a:lnTo>
                        <a:lnTo>
                          <a:pt x="30" y="14"/>
                        </a:lnTo>
                        <a:lnTo>
                          <a:pt x="38" y="7"/>
                        </a:lnTo>
                        <a:lnTo>
                          <a:pt x="53" y="7"/>
                        </a:lnTo>
                        <a:lnTo>
                          <a:pt x="68" y="0"/>
                        </a:lnTo>
                      </a:path>
                    </a:pathLst>
                  </a:custGeom>
                  <a:noFill/>
                  <a:ln w="31750">
                    <a:solidFill>
                      <a:srgbClr val="C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4" name="Freeform 146"/>
                  <p:cNvSpPr/>
                  <p:nvPr/>
                </p:nvSpPr>
                <p:spPr bwMode="auto">
                  <a:xfrm>
                    <a:off x="1923" y="1768"/>
                    <a:ext cx="37" cy="59"/>
                  </a:xfrm>
                  <a:custGeom>
                    <a:avLst/>
                    <a:gdLst>
                      <a:gd name="T0" fmla="*/ 36 w 38"/>
                      <a:gd name="T1" fmla="*/ 44 h 80"/>
                      <a:gd name="T2" fmla="*/ 28 w 38"/>
                      <a:gd name="T3" fmla="*/ 44 h 80"/>
                      <a:gd name="T4" fmla="*/ 20 w 38"/>
                      <a:gd name="T5" fmla="*/ 44 h 80"/>
                      <a:gd name="T6" fmla="*/ 15 w 38"/>
                      <a:gd name="T7" fmla="*/ 39 h 80"/>
                      <a:gd name="T8" fmla="*/ 7 w 38"/>
                      <a:gd name="T9" fmla="*/ 39 h 80"/>
                      <a:gd name="T10" fmla="*/ 7 w 38"/>
                      <a:gd name="T11" fmla="*/ 35 h 80"/>
                      <a:gd name="T12" fmla="*/ 0 w 38"/>
                      <a:gd name="T13" fmla="*/ 32 h 80"/>
                      <a:gd name="T14" fmla="*/ 0 w 38"/>
                      <a:gd name="T15" fmla="*/ 28 h 80"/>
                      <a:gd name="T16" fmla="*/ 0 w 38"/>
                      <a:gd name="T17" fmla="*/ 24 h 80"/>
                      <a:gd name="T18" fmla="*/ 0 w 38"/>
                      <a:gd name="T19" fmla="*/ 20 h 80"/>
                      <a:gd name="T20" fmla="*/ 0 w 38"/>
                      <a:gd name="T21" fmla="*/ 15 h 80"/>
                      <a:gd name="T22" fmla="*/ 7 w 38"/>
                      <a:gd name="T23" fmla="*/ 12 h 80"/>
                      <a:gd name="T24" fmla="*/ 7 w 38"/>
                      <a:gd name="T25" fmla="*/ 7 h 80"/>
                      <a:gd name="T26" fmla="*/ 15 w 38"/>
                      <a:gd name="T27" fmla="*/ 4 h 80"/>
                      <a:gd name="T28" fmla="*/ 20 w 38"/>
                      <a:gd name="T29" fmla="*/ 4 h 80"/>
                      <a:gd name="T30" fmla="*/ 28 w 38"/>
                      <a:gd name="T31" fmla="*/ 4 h 80"/>
                      <a:gd name="T32" fmla="*/ 36 w 38"/>
                      <a:gd name="T33" fmla="*/ 0 h 80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8"/>
                      <a:gd name="T52" fmla="*/ 0 h 80"/>
                      <a:gd name="T53" fmla="*/ 38 w 38"/>
                      <a:gd name="T54" fmla="*/ 80 h 80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8" h="80">
                        <a:moveTo>
                          <a:pt x="38" y="80"/>
                        </a:moveTo>
                        <a:lnTo>
                          <a:pt x="30" y="80"/>
                        </a:lnTo>
                        <a:lnTo>
                          <a:pt x="22" y="80"/>
                        </a:lnTo>
                        <a:lnTo>
                          <a:pt x="15" y="72"/>
                        </a:lnTo>
                        <a:lnTo>
                          <a:pt x="7" y="72"/>
                        </a:lnTo>
                        <a:lnTo>
                          <a:pt x="7" y="65"/>
                        </a:lnTo>
                        <a:lnTo>
                          <a:pt x="0" y="58"/>
                        </a:lnTo>
                        <a:lnTo>
                          <a:pt x="0" y="51"/>
                        </a:lnTo>
                        <a:lnTo>
                          <a:pt x="0" y="43"/>
                        </a:lnTo>
                        <a:lnTo>
                          <a:pt x="0" y="36"/>
                        </a:lnTo>
                        <a:lnTo>
                          <a:pt x="0" y="29"/>
                        </a:lnTo>
                        <a:lnTo>
                          <a:pt x="7" y="22"/>
                        </a:lnTo>
                        <a:lnTo>
                          <a:pt x="7" y="14"/>
                        </a:lnTo>
                        <a:lnTo>
                          <a:pt x="15" y="7"/>
                        </a:lnTo>
                        <a:lnTo>
                          <a:pt x="22" y="7"/>
                        </a:lnTo>
                        <a:lnTo>
                          <a:pt x="30" y="7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5" name="Freeform 147"/>
                  <p:cNvSpPr/>
                  <p:nvPr/>
                </p:nvSpPr>
                <p:spPr bwMode="auto">
                  <a:xfrm>
                    <a:off x="3707" y="1768"/>
                    <a:ext cx="36" cy="59"/>
                  </a:xfrm>
                  <a:custGeom>
                    <a:avLst/>
                    <a:gdLst>
                      <a:gd name="T0" fmla="*/ 0 w 37"/>
                      <a:gd name="T1" fmla="*/ 44 h 80"/>
                      <a:gd name="T2" fmla="*/ 7 w 37"/>
                      <a:gd name="T3" fmla="*/ 44 h 80"/>
                      <a:gd name="T4" fmla="*/ 15 w 37"/>
                      <a:gd name="T5" fmla="*/ 44 h 80"/>
                      <a:gd name="T6" fmla="*/ 20 w 37"/>
                      <a:gd name="T7" fmla="*/ 39 h 80"/>
                      <a:gd name="T8" fmla="*/ 20 w 37"/>
                      <a:gd name="T9" fmla="*/ 39 h 80"/>
                      <a:gd name="T10" fmla="*/ 28 w 37"/>
                      <a:gd name="T11" fmla="*/ 35 h 80"/>
                      <a:gd name="T12" fmla="*/ 35 w 37"/>
                      <a:gd name="T13" fmla="*/ 32 h 80"/>
                      <a:gd name="T14" fmla="*/ 35 w 37"/>
                      <a:gd name="T15" fmla="*/ 28 h 80"/>
                      <a:gd name="T16" fmla="*/ 35 w 37"/>
                      <a:gd name="T17" fmla="*/ 24 h 80"/>
                      <a:gd name="T18" fmla="*/ 35 w 37"/>
                      <a:gd name="T19" fmla="*/ 20 h 80"/>
                      <a:gd name="T20" fmla="*/ 35 w 37"/>
                      <a:gd name="T21" fmla="*/ 15 h 80"/>
                      <a:gd name="T22" fmla="*/ 28 w 37"/>
                      <a:gd name="T23" fmla="*/ 12 h 80"/>
                      <a:gd name="T24" fmla="*/ 20 w 37"/>
                      <a:gd name="T25" fmla="*/ 7 h 80"/>
                      <a:gd name="T26" fmla="*/ 20 w 37"/>
                      <a:gd name="T27" fmla="*/ 4 h 80"/>
                      <a:gd name="T28" fmla="*/ 15 w 37"/>
                      <a:gd name="T29" fmla="*/ 4 h 80"/>
                      <a:gd name="T30" fmla="*/ 7 w 37"/>
                      <a:gd name="T31" fmla="*/ 4 h 80"/>
                      <a:gd name="T32" fmla="*/ 0 w 37"/>
                      <a:gd name="T33" fmla="*/ 0 h 80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7"/>
                      <a:gd name="T52" fmla="*/ 0 h 80"/>
                      <a:gd name="T53" fmla="*/ 37 w 37"/>
                      <a:gd name="T54" fmla="*/ 80 h 80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7" h="80">
                        <a:moveTo>
                          <a:pt x="0" y="80"/>
                        </a:moveTo>
                        <a:lnTo>
                          <a:pt x="7" y="80"/>
                        </a:lnTo>
                        <a:lnTo>
                          <a:pt x="15" y="80"/>
                        </a:lnTo>
                        <a:lnTo>
                          <a:pt x="22" y="72"/>
                        </a:lnTo>
                        <a:lnTo>
                          <a:pt x="30" y="65"/>
                        </a:lnTo>
                        <a:lnTo>
                          <a:pt x="37" y="58"/>
                        </a:lnTo>
                        <a:lnTo>
                          <a:pt x="37" y="51"/>
                        </a:lnTo>
                        <a:lnTo>
                          <a:pt x="37" y="43"/>
                        </a:lnTo>
                        <a:lnTo>
                          <a:pt x="37" y="36"/>
                        </a:lnTo>
                        <a:lnTo>
                          <a:pt x="37" y="29"/>
                        </a:lnTo>
                        <a:lnTo>
                          <a:pt x="30" y="22"/>
                        </a:lnTo>
                        <a:lnTo>
                          <a:pt x="22" y="14"/>
                        </a:lnTo>
                        <a:lnTo>
                          <a:pt x="22" y="7"/>
                        </a:lnTo>
                        <a:lnTo>
                          <a:pt x="15" y="7"/>
                        </a:lnTo>
                        <a:lnTo>
                          <a:pt x="7" y="7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31750">
                    <a:solidFill>
                      <a:srgbClr val="C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" name="Freeform 148"/>
                  <p:cNvSpPr/>
                  <p:nvPr/>
                </p:nvSpPr>
                <p:spPr bwMode="auto">
                  <a:xfrm>
                    <a:off x="1923" y="1996"/>
                    <a:ext cx="37" cy="59"/>
                  </a:xfrm>
                  <a:custGeom>
                    <a:avLst/>
                    <a:gdLst>
                      <a:gd name="T0" fmla="*/ 36 w 38"/>
                      <a:gd name="T1" fmla="*/ 44 h 80"/>
                      <a:gd name="T2" fmla="*/ 28 w 38"/>
                      <a:gd name="T3" fmla="*/ 44 h 80"/>
                      <a:gd name="T4" fmla="*/ 20 w 38"/>
                      <a:gd name="T5" fmla="*/ 40 h 80"/>
                      <a:gd name="T6" fmla="*/ 15 w 38"/>
                      <a:gd name="T7" fmla="*/ 40 h 80"/>
                      <a:gd name="T8" fmla="*/ 7 w 38"/>
                      <a:gd name="T9" fmla="*/ 36 h 80"/>
                      <a:gd name="T10" fmla="*/ 7 w 38"/>
                      <a:gd name="T11" fmla="*/ 32 h 80"/>
                      <a:gd name="T12" fmla="*/ 0 w 38"/>
                      <a:gd name="T13" fmla="*/ 28 h 80"/>
                      <a:gd name="T14" fmla="*/ 0 w 38"/>
                      <a:gd name="T15" fmla="*/ 24 h 80"/>
                      <a:gd name="T16" fmla="*/ 0 w 38"/>
                      <a:gd name="T17" fmla="*/ 20 h 80"/>
                      <a:gd name="T18" fmla="*/ 0 w 38"/>
                      <a:gd name="T19" fmla="*/ 15 h 80"/>
                      <a:gd name="T20" fmla="*/ 0 w 38"/>
                      <a:gd name="T21" fmla="*/ 12 h 80"/>
                      <a:gd name="T22" fmla="*/ 7 w 38"/>
                      <a:gd name="T23" fmla="*/ 8 h 80"/>
                      <a:gd name="T24" fmla="*/ 7 w 38"/>
                      <a:gd name="T25" fmla="*/ 8 h 80"/>
                      <a:gd name="T26" fmla="*/ 15 w 38"/>
                      <a:gd name="T27" fmla="*/ 4 h 80"/>
                      <a:gd name="T28" fmla="*/ 20 w 38"/>
                      <a:gd name="T29" fmla="*/ 0 h 80"/>
                      <a:gd name="T30" fmla="*/ 28 w 38"/>
                      <a:gd name="T31" fmla="*/ 0 h 80"/>
                      <a:gd name="T32" fmla="*/ 36 w 38"/>
                      <a:gd name="T33" fmla="*/ 0 h 80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8"/>
                      <a:gd name="T52" fmla="*/ 0 h 80"/>
                      <a:gd name="T53" fmla="*/ 38 w 38"/>
                      <a:gd name="T54" fmla="*/ 80 h 80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8" h="80">
                        <a:moveTo>
                          <a:pt x="38" y="80"/>
                        </a:moveTo>
                        <a:lnTo>
                          <a:pt x="30" y="80"/>
                        </a:lnTo>
                        <a:lnTo>
                          <a:pt x="22" y="73"/>
                        </a:lnTo>
                        <a:lnTo>
                          <a:pt x="15" y="73"/>
                        </a:lnTo>
                        <a:lnTo>
                          <a:pt x="7" y="66"/>
                        </a:lnTo>
                        <a:lnTo>
                          <a:pt x="7" y="58"/>
                        </a:lnTo>
                        <a:lnTo>
                          <a:pt x="0" y="51"/>
                        </a:lnTo>
                        <a:lnTo>
                          <a:pt x="0" y="44"/>
                        </a:lnTo>
                        <a:lnTo>
                          <a:pt x="0" y="37"/>
                        </a:lnTo>
                        <a:lnTo>
                          <a:pt x="0" y="29"/>
                        </a:lnTo>
                        <a:lnTo>
                          <a:pt x="0" y="22"/>
                        </a:lnTo>
                        <a:lnTo>
                          <a:pt x="7" y="15"/>
                        </a:lnTo>
                        <a:lnTo>
                          <a:pt x="15" y="7"/>
                        </a:lnTo>
                        <a:lnTo>
                          <a:pt x="22" y="0"/>
                        </a:lnTo>
                        <a:lnTo>
                          <a:pt x="30" y="0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7" name="Freeform 149"/>
                  <p:cNvSpPr/>
                  <p:nvPr/>
                </p:nvSpPr>
                <p:spPr bwMode="auto">
                  <a:xfrm>
                    <a:off x="3707" y="1996"/>
                    <a:ext cx="36" cy="59"/>
                  </a:xfrm>
                  <a:custGeom>
                    <a:avLst/>
                    <a:gdLst>
                      <a:gd name="T0" fmla="*/ 0 w 37"/>
                      <a:gd name="T1" fmla="*/ 44 h 80"/>
                      <a:gd name="T2" fmla="*/ 7 w 37"/>
                      <a:gd name="T3" fmla="*/ 44 h 80"/>
                      <a:gd name="T4" fmla="*/ 15 w 37"/>
                      <a:gd name="T5" fmla="*/ 40 h 80"/>
                      <a:gd name="T6" fmla="*/ 20 w 37"/>
                      <a:gd name="T7" fmla="*/ 40 h 80"/>
                      <a:gd name="T8" fmla="*/ 20 w 37"/>
                      <a:gd name="T9" fmla="*/ 36 h 80"/>
                      <a:gd name="T10" fmla="*/ 28 w 37"/>
                      <a:gd name="T11" fmla="*/ 32 h 80"/>
                      <a:gd name="T12" fmla="*/ 35 w 37"/>
                      <a:gd name="T13" fmla="*/ 28 h 80"/>
                      <a:gd name="T14" fmla="*/ 35 w 37"/>
                      <a:gd name="T15" fmla="*/ 24 h 80"/>
                      <a:gd name="T16" fmla="*/ 35 w 37"/>
                      <a:gd name="T17" fmla="*/ 20 h 80"/>
                      <a:gd name="T18" fmla="*/ 35 w 37"/>
                      <a:gd name="T19" fmla="*/ 15 h 80"/>
                      <a:gd name="T20" fmla="*/ 35 w 37"/>
                      <a:gd name="T21" fmla="*/ 12 h 80"/>
                      <a:gd name="T22" fmla="*/ 28 w 37"/>
                      <a:gd name="T23" fmla="*/ 8 h 80"/>
                      <a:gd name="T24" fmla="*/ 20 w 37"/>
                      <a:gd name="T25" fmla="*/ 8 h 80"/>
                      <a:gd name="T26" fmla="*/ 20 w 37"/>
                      <a:gd name="T27" fmla="*/ 4 h 80"/>
                      <a:gd name="T28" fmla="*/ 15 w 37"/>
                      <a:gd name="T29" fmla="*/ 0 h 80"/>
                      <a:gd name="T30" fmla="*/ 7 w 37"/>
                      <a:gd name="T31" fmla="*/ 0 h 80"/>
                      <a:gd name="T32" fmla="*/ 0 w 37"/>
                      <a:gd name="T33" fmla="*/ 0 h 80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7"/>
                      <a:gd name="T52" fmla="*/ 0 h 80"/>
                      <a:gd name="T53" fmla="*/ 37 w 37"/>
                      <a:gd name="T54" fmla="*/ 80 h 80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7" h="80">
                        <a:moveTo>
                          <a:pt x="0" y="80"/>
                        </a:moveTo>
                        <a:lnTo>
                          <a:pt x="7" y="80"/>
                        </a:lnTo>
                        <a:lnTo>
                          <a:pt x="15" y="73"/>
                        </a:lnTo>
                        <a:lnTo>
                          <a:pt x="22" y="73"/>
                        </a:lnTo>
                        <a:lnTo>
                          <a:pt x="22" y="66"/>
                        </a:lnTo>
                        <a:lnTo>
                          <a:pt x="30" y="58"/>
                        </a:lnTo>
                        <a:lnTo>
                          <a:pt x="37" y="51"/>
                        </a:lnTo>
                        <a:lnTo>
                          <a:pt x="37" y="44"/>
                        </a:lnTo>
                        <a:lnTo>
                          <a:pt x="37" y="37"/>
                        </a:lnTo>
                        <a:lnTo>
                          <a:pt x="37" y="29"/>
                        </a:lnTo>
                        <a:lnTo>
                          <a:pt x="37" y="22"/>
                        </a:lnTo>
                        <a:lnTo>
                          <a:pt x="30" y="15"/>
                        </a:lnTo>
                        <a:lnTo>
                          <a:pt x="22" y="15"/>
                        </a:lnTo>
                        <a:lnTo>
                          <a:pt x="22" y="7"/>
                        </a:lnTo>
                        <a:lnTo>
                          <a:pt x="15" y="0"/>
                        </a:lnTo>
                        <a:lnTo>
                          <a:pt x="7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31750">
                    <a:solidFill>
                      <a:srgbClr val="C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8" name="Freeform 150"/>
                  <p:cNvSpPr/>
                  <p:nvPr/>
                </p:nvSpPr>
                <p:spPr bwMode="auto">
                  <a:xfrm>
                    <a:off x="1923" y="1879"/>
                    <a:ext cx="37" cy="59"/>
                  </a:xfrm>
                  <a:custGeom>
                    <a:avLst/>
                    <a:gdLst>
                      <a:gd name="T0" fmla="*/ 36 w 38"/>
                      <a:gd name="T1" fmla="*/ 44 h 80"/>
                      <a:gd name="T2" fmla="*/ 28 w 38"/>
                      <a:gd name="T3" fmla="*/ 44 h 80"/>
                      <a:gd name="T4" fmla="*/ 20 w 38"/>
                      <a:gd name="T5" fmla="*/ 44 h 80"/>
                      <a:gd name="T6" fmla="*/ 15 w 38"/>
                      <a:gd name="T7" fmla="*/ 40 h 80"/>
                      <a:gd name="T8" fmla="*/ 7 w 38"/>
                      <a:gd name="T9" fmla="*/ 40 h 80"/>
                      <a:gd name="T10" fmla="*/ 7 w 38"/>
                      <a:gd name="T11" fmla="*/ 36 h 80"/>
                      <a:gd name="T12" fmla="*/ 0 w 38"/>
                      <a:gd name="T13" fmla="*/ 32 h 80"/>
                      <a:gd name="T14" fmla="*/ 0 w 38"/>
                      <a:gd name="T15" fmla="*/ 28 h 80"/>
                      <a:gd name="T16" fmla="*/ 0 w 38"/>
                      <a:gd name="T17" fmla="*/ 24 h 80"/>
                      <a:gd name="T18" fmla="*/ 0 w 38"/>
                      <a:gd name="T19" fmla="*/ 20 h 80"/>
                      <a:gd name="T20" fmla="*/ 0 w 38"/>
                      <a:gd name="T21" fmla="*/ 15 h 80"/>
                      <a:gd name="T22" fmla="*/ 7 w 38"/>
                      <a:gd name="T23" fmla="*/ 12 h 80"/>
                      <a:gd name="T24" fmla="*/ 7 w 38"/>
                      <a:gd name="T25" fmla="*/ 8 h 80"/>
                      <a:gd name="T26" fmla="*/ 15 w 38"/>
                      <a:gd name="T27" fmla="*/ 4 h 80"/>
                      <a:gd name="T28" fmla="*/ 20 w 38"/>
                      <a:gd name="T29" fmla="*/ 4 h 80"/>
                      <a:gd name="T30" fmla="*/ 28 w 38"/>
                      <a:gd name="T31" fmla="*/ 4 h 80"/>
                      <a:gd name="T32" fmla="*/ 36 w 38"/>
                      <a:gd name="T33" fmla="*/ 0 h 80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8"/>
                      <a:gd name="T52" fmla="*/ 0 h 80"/>
                      <a:gd name="T53" fmla="*/ 38 w 38"/>
                      <a:gd name="T54" fmla="*/ 80 h 80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8" h="80">
                        <a:moveTo>
                          <a:pt x="38" y="80"/>
                        </a:moveTo>
                        <a:lnTo>
                          <a:pt x="30" y="80"/>
                        </a:lnTo>
                        <a:lnTo>
                          <a:pt x="22" y="80"/>
                        </a:lnTo>
                        <a:lnTo>
                          <a:pt x="15" y="73"/>
                        </a:lnTo>
                        <a:lnTo>
                          <a:pt x="7" y="73"/>
                        </a:lnTo>
                        <a:lnTo>
                          <a:pt x="7" y="66"/>
                        </a:lnTo>
                        <a:lnTo>
                          <a:pt x="0" y="58"/>
                        </a:lnTo>
                        <a:lnTo>
                          <a:pt x="0" y="51"/>
                        </a:lnTo>
                        <a:lnTo>
                          <a:pt x="0" y="44"/>
                        </a:lnTo>
                        <a:lnTo>
                          <a:pt x="0" y="37"/>
                        </a:lnTo>
                        <a:lnTo>
                          <a:pt x="0" y="29"/>
                        </a:lnTo>
                        <a:lnTo>
                          <a:pt x="7" y="22"/>
                        </a:lnTo>
                        <a:lnTo>
                          <a:pt x="7" y="15"/>
                        </a:lnTo>
                        <a:lnTo>
                          <a:pt x="15" y="8"/>
                        </a:lnTo>
                        <a:lnTo>
                          <a:pt x="22" y="8"/>
                        </a:lnTo>
                        <a:lnTo>
                          <a:pt x="30" y="8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9" name="Freeform 151"/>
                  <p:cNvSpPr/>
                  <p:nvPr/>
                </p:nvSpPr>
                <p:spPr bwMode="auto">
                  <a:xfrm>
                    <a:off x="3707" y="1879"/>
                    <a:ext cx="36" cy="59"/>
                  </a:xfrm>
                  <a:custGeom>
                    <a:avLst/>
                    <a:gdLst>
                      <a:gd name="T0" fmla="*/ 0 w 37"/>
                      <a:gd name="T1" fmla="*/ 44 h 80"/>
                      <a:gd name="T2" fmla="*/ 7 w 37"/>
                      <a:gd name="T3" fmla="*/ 44 h 80"/>
                      <a:gd name="T4" fmla="*/ 15 w 37"/>
                      <a:gd name="T5" fmla="*/ 44 h 80"/>
                      <a:gd name="T6" fmla="*/ 20 w 37"/>
                      <a:gd name="T7" fmla="*/ 40 h 80"/>
                      <a:gd name="T8" fmla="*/ 20 w 37"/>
                      <a:gd name="T9" fmla="*/ 40 h 80"/>
                      <a:gd name="T10" fmla="*/ 28 w 37"/>
                      <a:gd name="T11" fmla="*/ 36 h 80"/>
                      <a:gd name="T12" fmla="*/ 35 w 37"/>
                      <a:gd name="T13" fmla="*/ 32 h 80"/>
                      <a:gd name="T14" fmla="*/ 35 w 37"/>
                      <a:gd name="T15" fmla="*/ 28 h 80"/>
                      <a:gd name="T16" fmla="*/ 35 w 37"/>
                      <a:gd name="T17" fmla="*/ 24 h 80"/>
                      <a:gd name="T18" fmla="*/ 35 w 37"/>
                      <a:gd name="T19" fmla="*/ 20 h 80"/>
                      <a:gd name="T20" fmla="*/ 35 w 37"/>
                      <a:gd name="T21" fmla="*/ 15 h 80"/>
                      <a:gd name="T22" fmla="*/ 28 w 37"/>
                      <a:gd name="T23" fmla="*/ 12 h 80"/>
                      <a:gd name="T24" fmla="*/ 20 w 37"/>
                      <a:gd name="T25" fmla="*/ 8 h 80"/>
                      <a:gd name="T26" fmla="*/ 20 w 37"/>
                      <a:gd name="T27" fmla="*/ 4 h 80"/>
                      <a:gd name="T28" fmla="*/ 15 w 37"/>
                      <a:gd name="T29" fmla="*/ 4 h 80"/>
                      <a:gd name="T30" fmla="*/ 7 w 37"/>
                      <a:gd name="T31" fmla="*/ 4 h 80"/>
                      <a:gd name="T32" fmla="*/ 0 w 37"/>
                      <a:gd name="T33" fmla="*/ 0 h 80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7"/>
                      <a:gd name="T52" fmla="*/ 0 h 80"/>
                      <a:gd name="T53" fmla="*/ 37 w 37"/>
                      <a:gd name="T54" fmla="*/ 80 h 80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7" h="80">
                        <a:moveTo>
                          <a:pt x="0" y="80"/>
                        </a:moveTo>
                        <a:lnTo>
                          <a:pt x="7" y="80"/>
                        </a:lnTo>
                        <a:lnTo>
                          <a:pt x="15" y="80"/>
                        </a:lnTo>
                        <a:lnTo>
                          <a:pt x="22" y="73"/>
                        </a:lnTo>
                        <a:lnTo>
                          <a:pt x="30" y="66"/>
                        </a:lnTo>
                        <a:lnTo>
                          <a:pt x="37" y="58"/>
                        </a:lnTo>
                        <a:lnTo>
                          <a:pt x="37" y="51"/>
                        </a:lnTo>
                        <a:lnTo>
                          <a:pt x="37" y="44"/>
                        </a:lnTo>
                        <a:lnTo>
                          <a:pt x="37" y="37"/>
                        </a:lnTo>
                        <a:lnTo>
                          <a:pt x="37" y="29"/>
                        </a:lnTo>
                        <a:lnTo>
                          <a:pt x="30" y="22"/>
                        </a:lnTo>
                        <a:lnTo>
                          <a:pt x="22" y="15"/>
                        </a:lnTo>
                        <a:lnTo>
                          <a:pt x="22" y="8"/>
                        </a:lnTo>
                        <a:lnTo>
                          <a:pt x="15" y="8"/>
                        </a:lnTo>
                        <a:lnTo>
                          <a:pt x="7" y="8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31750">
                    <a:solidFill>
                      <a:srgbClr val="C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0" name="Freeform 152"/>
                  <p:cNvSpPr/>
                  <p:nvPr/>
                </p:nvSpPr>
                <p:spPr bwMode="auto">
                  <a:xfrm>
                    <a:off x="1923" y="2108"/>
                    <a:ext cx="37" cy="59"/>
                  </a:xfrm>
                  <a:custGeom>
                    <a:avLst/>
                    <a:gdLst>
                      <a:gd name="T0" fmla="*/ 36 w 38"/>
                      <a:gd name="T1" fmla="*/ 44 h 80"/>
                      <a:gd name="T2" fmla="*/ 28 w 38"/>
                      <a:gd name="T3" fmla="*/ 44 h 80"/>
                      <a:gd name="T4" fmla="*/ 20 w 38"/>
                      <a:gd name="T5" fmla="*/ 39 h 80"/>
                      <a:gd name="T6" fmla="*/ 15 w 38"/>
                      <a:gd name="T7" fmla="*/ 39 h 80"/>
                      <a:gd name="T8" fmla="*/ 7 w 38"/>
                      <a:gd name="T9" fmla="*/ 35 h 80"/>
                      <a:gd name="T10" fmla="*/ 7 w 38"/>
                      <a:gd name="T11" fmla="*/ 32 h 80"/>
                      <a:gd name="T12" fmla="*/ 0 w 38"/>
                      <a:gd name="T13" fmla="*/ 28 h 80"/>
                      <a:gd name="T14" fmla="*/ 0 w 38"/>
                      <a:gd name="T15" fmla="*/ 24 h 80"/>
                      <a:gd name="T16" fmla="*/ 0 w 38"/>
                      <a:gd name="T17" fmla="*/ 20 h 80"/>
                      <a:gd name="T18" fmla="*/ 0 w 38"/>
                      <a:gd name="T19" fmla="*/ 15 h 80"/>
                      <a:gd name="T20" fmla="*/ 0 w 38"/>
                      <a:gd name="T21" fmla="*/ 12 h 80"/>
                      <a:gd name="T22" fmla="*/ 7 w 38"/>
                      <a:gd name="T23" fmla="*/ 7 h 80"/>
                      <a:gd name="T24" fmla="*/ 7 w 38"/>
                      <a:gd name="T25" fmla="*/ 7 h 80"/>
                      <a:gd name="T26" fmla="*/ 15 w 38"/>
                      <a:gd name="T27" fmla="*/ 4 h 80"/>
                      <a:gd name="T28" fmla="*/ 20 w 38"/>
                      <a:gd name="T29" fmla="*/ 0 h 80"/>
                      <a:gd name="T30" fmla="*/ 28 w 38"/>
                      <a:gd name="T31" fmla="*/ 0 h 80"/>
                      <a:gd name="T32" fmla="*/ 36 w 38"/>
                      <a:gd name="T33" fmla="*/ 0 h 80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8"/>
                      <a:gd name="T52" fmla="*/ 0 h 80"/>
                      <a:gd name="T53" fmla="*/ 38 w 38"/>
                      <a:gd name="T54" fmla="*/ 80 h 80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8" h="80">
                        <a:moveTo>
                          <a:pt x="38" y="80"/>
                        </a:moveTo>
                        <a:lnTo>
                          <a:pt x="30" y="80"/>
                        </a:lnTo>
                        <a:lnTo>
                          <a:pt x="22" y="72"/>
                        </a:lnTo>
                        <a:lnTo>
                          <a:pt x="15" y="72"/>
                        </a:lnTo>
                        <a:lnTo>
                          <a:pt x="7" y="65"/>
                        </a:lnTo>
                        <a:lnTo>
                          <a:pt x="7" y="58"/>
                        </a:lnTo>
                        <a:lnTo>
                          <a:pt x="0" y="51"/>
                        </a:lnTo>
                        <a:lnTo>
                          <a:pt x="0" y="43"/>
                        </a:lnTo>
                        <a:lnTo>
                          <a:pt x="0" y="36"/>
                        </a:lnTo>
                        <a:lnTo>
                          <a:pt x="0" y="29"/>
                        </a:lnTo>
                        <a:lnTo>
                          <a:pt x="0" y="22"/>
                        </a:lnTo>
                        <a:lnTo>
                          <a:pt x="7" y="14"/>
                        </a:lnTo>
                        <a:lnTo>
                          <a:pt x="15" y="7"/>
                        </a:lnTo>
                        <a:lnTo>
                          <a:pt x="22" y="0"/>
                        </a:lnTo>
                        <a:lnTo>
                          <a:pt x="30" y="0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1" name="Freeform 153"/>
                  <p:cNvSpPr/>
                  <p:nvPr/>
                </p:nvSpPr>
                <p:spPr bwMode="auto">
                  <a:xfrm>
                    <a:off x="3707" y="2108"/>
                    <a:ext cx="36" cy="59"/>
                  </a:xfrm>
                  <a:custGeom>
                    <a:avLst/>
                    <a:gdLst>
                      <a:gd name="T0" fmla="*/ 0 w 37"/>
                      <a:gd name="T1" fmla="*/ 44 h 80"/>
                      <a:gd name="T2" fmla="*/ 7 w 37"/>
                      <a:gd name="T3" fmla="*/ 44 h 80"/>
                      <a:gd name="T4" fmla="*/ 15 w 37"/>
                      <a:gd name="T5" fmla="*/ 39 h 80"/>
                      <a:gd name="T6" fmla="*/ 20 w 37"/>
                      <a:gd name="T7" fmla="*/ 39 h 80"/>
                      <a:gd name="T8" fmla="*/ 20 w 37"/>
                      <a:gd name="T9" fmla="*/ 35 h 80"/>
                      <a:gd name="T10" fmla="*/ 28 w 37"/>
                      <a:gd name="T11" fmla="*/ 32 h 80"/>
                      <a:gd name="T12" fmla="*/ 35 w 37"/>
                      <a:gd name="T13" fmla="*/ 28 h 80"/>
                      <a:gd name="T14" fmla="*/ 35 w 37"/>
                      <a:gd name="T15" fmla="*/ 24 h 80"/>
                      <a:gd name="T16" fmla="*/ 35 w 37"/>
                      <a:gd name="T17" fmla="*/ 20 h 80"/>
                      <a:gd name="T18" fmla="*/ 35 w 37"/>
                      <a:gd name="T19" fmla="*/ 15 h 80"/>
                      <a:gd name="T20" fmla="*/ 35 w 37"/>
                      <a:gd name="T21" fmla="*/ 12 h 80"/>
                      <a:gd name="T22" fmla="*/ 28 w 37"/>
                      <a:gd name="T23" fmla="*/ 7 h 80"/>
                      <a:gd name="T24" fmla="*/ 20 w 37"/>
                      <a:gd name="T25" fmla="*/ 7 h 80"/>
                      <a:gd name="T26" fmla="*/ 20 w 37"/>
                      <a:gd name="T27" fmla="*/ 4 h 80"/>
                      <a:gd name="T28" fmla="*/ 15 w 37"/>
                      <a:gd name="T29" fmla="*/ 0 h 80"/>
                      <a:gd name="T30" fmla="*/ 7 w 37"/>
                      <a:gd name="T31" fmla="*/ 0 h 80"/>
                      <a:gd name="T32" fmla="*/ 0 w 37"/>
                      <a:gd name="T33" fmla="*/ 0 h 80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7"/>
                      <a:gd name="T52" fmla="*/ 0 h 80"/>
                      <a:gd name="T53" fmla="*/ 37 w 37"/>
                      <a:gd name="T54" fmla="*/ 80 h 80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7" h="80">
                        <a:moveTo>
                          <a:pt x="0" y="80"/>
                        </a:moveTo>
                        <a:lnTo>
                          <a:pt x="7" y="80"/>
                        </a:lnTo>
                        <a:lnTo>
                          <a:pt x="15" y="72"/>
                        </a:lnTo>
                        <a:lnTo>
                          <a:pt x="22" y="72"/>
                        </a:lnTo>
                        <a:lnTo>
                          <a:pt x="22" y="65"/>
                        </a:lnTo>
                        <a:lnTo>
                          <a:pt x="30" y="58"/>
                        </a:lnTo>
                        <a:lnTo>
                          <a:pt x="37" y="51"/>
                        </a:lnTo>
                        <a:lnTo>
                          <a:pt x="37" y="43"/>
                        </a:lnTo>
                        <a:lnTo>
                          <a:pt x="37" y="36"/>
                        </a:lnTo>
                        <a:lnTo>
                          <a:pt x="37" y="29"/>
                        </a:lnTo>
                        <a:lnTo>
                          <a:pt x="37" y="22"/>
                        </a:lnTo>
                        <a:lnTo>
                          <a:pt x="30" y="14"/>
                        </a:lnTo>
                        <a:lnTo>
                          <a:pt x="22" y="14"/>
                        </a:lnTo>
                        <a:lnTo>
                          <a:pt x="22" y="7"/>
                        </a:lnTo>
                        <a:lnTo>
                          <a:pt x="15" y="0"/>
                        </a:lnTo>
                        <a:lnTo>
                          <a:pt x="7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31750">
                    <a:solidFill>
                      <a:srgbClr val="C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2" name="Freeform 154"/>
                  <p:cNvSpPr/>
                  <p:nvPr/>
                </p:nvSpPr>
                <p:spPr bwMode="auto">
                  <a:xfrm>
                    <a:off x="1923" y="1827"/>
                    <a:ext cx="37" cy="58"/>
                  </a:xfrm>
                  <a:custGeom>
                    <a:avLst/>
                    <a:gdLst>
                      <a:gd name="T0" fmla="*/ 36 w 38"/>
                      <a:gd name="T1" fmla="*/ 42 h 80"/>
                      <a:gd name="T2" fmla="*/ 28 w 38"/>
                      <a:gd name="T3" fmla="*/ 42 h 80"/>
                      <a:gd name="T4" fmla="*/ 20 w 38"/>
                      <a:gd name="T5" fmla="*/ 38 h 80"/>
                      <a:gd name="T6" fmla="*/ 15 w 38"/>
                      <a:gd name="T7" fmla="*/ 38 h 80"/>
                      <a:gd name="T8" fmla="*/ 7 w 38"/>
                      <a:gd name="T9" fmla="*/ 34 h 80"/>
                      <a:gd name="T10" fmla="*/ 7 w 38"/>
                      <a:gd name="T11" fmla="*/ 30 h 80"/>
                      <a:gd name="T12" fmla="*/ 0 w 38"/>
                      <a:gd name="T13" fmla="*/ 27 h 80"/>
                      <a:gd name="T14" fmla="*/ 0 w 38"/>
                      <a:gd name="T15" fmla="*/ 22 h 80"/>
                      <a:gd name="T16" fmla="*/ 0 w 38"/>
                      <a:gd name="T17" fmla="*/ 19 h 80"/>
                      <a:gd name="T18" fmla="*/ 0 w 38"/>
                      <a:gd name="T19" fmla="*/ 15 h 80"/>
                      <a:gd name="T20" fmla="*/ 0 w 38"/>
                      <a:gd name="T21" fmla="*/ 12 h 80"/>
                      <a:gd name="T22" fmla="*/ 7 w 38"/>
                      <a:gd name="T23" fmla="*/ 7 h 80"/>
                      <a:gd name="T24" fmla="*/ 7 w 38"/>
                      <a:gd name="T25" fmla="*/ 4 h 80"/>
                      <a:gd name="T26" fmla="*/ 15 w 38"/>
                      <a:gd name="T27" fmla="*/ 4 h 80"/>
                      <a:gd name="T28" fmla="*/ 20 w 38"/>
                      <a:gd name="T29" fmla="*/ 0 h 80"/>
                      <a:gd name="T30" fmla="*/ 28 w 38"/>
                      <a:gd name="T31" fmla="*/ 0 h 80"/>
                      <a:gd name="T32" fmla="*/ 36 w 38"/>
                      <a:gd name="T33" fmla="*/ 0 h 80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8"/>
                      <a:gd name="T52" fmla="*/ 0 h 80"/>
                      <a:gd name="T53" fmla="*/ 38 w 38"/>
                      <a:gd name="T54" fmla="*/ 80 h 80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8" h="80">
                        <a:moveTo>
                          <a:pt x="38" y="80"/>
                        </a:moveTo>
                        <a:lnTo>
                          <a:pt x="30" y="80"/>
                        </a:lnTo>
                        <a:lnTo>
                          <a:pt x="22" y="72"/>
                        </a:lnTo>
                        <a:lnTo>
                          <a:pt x="15" y="72"/>
                        </a:lnTo>
                        <a:lnTo>
                          <a:pt x="7" y="65"/>
                        </a:lnTo>
                        <a:lnTo>
                          <a:pt x="7" y="58"/>
                        </a:lnTo>
                        <a:lnTo>
                          <a:pt x="0" y="51"/>
                        </a:lnTo>
                        <a:lnTo>
                          <a:pt x="0" y="43"/>
                        </a:lnTo>
                        <a:lnTo>
                          <a:pt x="0" y="36"/>
                        </a:lnTo>
                        <a:lnTo>
                          <a:pt x="0" y="29"/>
                        </a:lnTo>
                        <a:lnTo>
                          <a:pt x="0" y="22"/>
                        </a:lnTo>
                        <a:lnTo>
                          <a:pt x="7" y="14"/>
                        </a:lnTo>
                        <a:lnTo>
                          <a:pt x="7" y="7"/>
                        </a:lnTo>
                        <a:lnTo>
                          <a:pt x="15" y="7"/>
                        </a:lnTo>
                        <a:lnTo>
                          <a:pt x="22" y="0"/>
                        </a:lnTo>
                        <a:lnTo>
                          <a:pt x="30" y="0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3" name="Freeform 155"/>
                  <p:cNvSpPr/>
                  <p:nvPr/>
                </p:nvSpPr>
                <p:spPr bwMode="auto">
                  <a:xfrm>
                    <a:off x="3707" y="1827"/>
                    <a:ext cx="36" cy="58"/>
                  </a:xfrm>
                  <a:custGeom>
                    <a:avLst/>
                    <a:gdLst>
                      <a:gd name="T0" fmla="*/ 0 w 37"/>
                      <a:gd name="T1" fmla="*/ 42 h 80"/>
                      <a:gd name="T2" fmla="*/ 7 w 37"/>
                      <a:gd name="T3" fmla="*/ 42 h 80"/>
                      <a:gd name="T4" fmla="*/ 15 w 37"/>
                      <a:gd name="T5" fmla="*/ 38 h 80"/>
                      <a:gd name="T6" fmla="*/ 20 w 37"/>
                      <a:gd name="T7" fmla="*/ 38 h 80"/>
                      <a:gd name="T8" fmla="*/ 20 w 37"/>
                      <a:gd name="T9" fmla="*/ 34 h 80"/>
                      <a:gd name="T10" fmla="*/ 28 w 37"/>
                      <a:gd name="T11" fmla="*/ 30 h 80"/>
                      <a:gd name="T12" fmla="*/ 35 w 37"/>
                      <a:gd name="T13" fmla="*/ 27 h 80"/>
                      <a:gd name="T14" fmla="*/ 35 w 37"/>
                      <a:gd name="T15" fmla="*/ 22 h 80"/>
                      <a:gd name="T16" fmla="*/ 35 w 37"/>
                      <a:gd name="T17" fmla="*/ 19 h 80"/>
                      <a:gd name="T18" fmla="*/ 35 w 37"/>
                      <a:gd name="T19" fmla="*/ 15 h 80"/>
                      <a:gd name="T20" fmla="*/ 35 w 37"/>
                      <a:gd name="T21" fmla="*/ 12 h 80"/>
                      <a:gd name="T22" fmla="*/ 28 w 37"/>
                      <a:gd name="T23" fmla="*/ 7 h 80"/>
                      <a:gd name="T24" fmla="*/ 20 w 37"/>
                      <a:gd name="T25" fmla="*/ 4 h 80"/>
                      <a:gd name="T26" fmla="*/ 20 w 37"/>
                      <a:gd name="T27" fmla="*/ 4 h 80"/>
                      <a:gd name="T28" fmla="*/ 15 w 37"/>
                      <a:gd name="T29" fmla="*/ 0 h 80"/>
                      <a:gd name="T30" fmla="*/ 7 w 37"/>
                      <a:gd name="T31" fmla="*/ 0 h 80"/>
                      <a:gd name="T32" fmla="*/ 0 w 37"/>
                      <a:gd name="T33" fmla="*/ 0 h 80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7"/>
                      <a:gd name="T52" fmla="*/ 0 h 80"/>
                      <a:gd name="T53" fmla="*/ 37 w 37"/>
                      <a:gd name="T54" fmla="*/ 80 h 80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7" h="80">
                        <a:moveTo>
                          <a:pt x="0" y="80"/>
                        </a:moveTo>
                        <a:lnTo>
                          <a:pt x="7" y="80"/>
                        </a:lnTo>
                        <a:lnTo>
                          <a:pt x="15" y="72"/>
                        </a:lnTo>
                        <a:lnTo>
                          <a:pt x="22" y="72"/>
                        </a:lnTo>
                        <a:lnTo>
                          <a:pt x="22" y="65"/>
                        </a:lnTo>
                        <a:lnTo>
                          <a:pt x="30" y="58"/>
                        </a:lnTo>
                        <a:lnTo>
                          <a:pt x="37" y="51"/>
                        </a:lnTo>
                        <a:lnTo>
                          <a:pt x="37" y="43"/>
                        </a:lnTo>
                        <a:lnTo>
                          <a:pt x="37" y="36"/>
                        </a:lnTo>
                        <a:lnTo>
                          <a:pt x="37" y="29"/>
                        </a:lnTo>
                        <a:lnTo>
                          <a:pt x="37" y="22"/>
                        </a:lnTo>
                        <a:lnTo>
                          <a:pt x="30" y="14"/>
                        </a:lnTo>
                        <a:lnTo>
                          <a:pt x="22" y="7"/>
                        </a:lnTo>
                        <a:lnTo>
                          <a:pt x="15" y="0"/>
                        </a:lnTo>
                        <a:lnTo>
                          <a:pt x="7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31750">
                    <a:solidFill>
                      <a:srgbClr val="C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4" name="Freeform 156"/>
                  <p:cNvSpPr/>
                  <p:nvPr/>
                </p:nvSpPr>
                <p:spPr bwMode="auto">
                  <a:xfrm>
                    <a:off x="1923" y="2050"/>
                    <a:ext cx="37" cy="58"/>
                  </a:xfrm>
                  <a:custGeom>
                    <a:avLst/>
                    <a:gdLst>
                      <a:gd name="T0" fmla="*/ 36 w 38"/>
                      <a:gd name="T1" fmla="*/ 42 h 80"/>
                      <a:gd name="T2" fmla="*/ 28 w 38"/>
                      <a:gd name="T3" fmla="*/ 42 h 80"/>
                      <a:gd name="T4" fmla="*/ 20 w 38"/>
                      <a:gd name="T5" fmla="*/ 42 h 80"/>
                      <a:gd name="T6" fmla="*/ 15 w 38"/>
                      <a:gd name="T7" fmla="*/ 38 h 80"/>
                      <a:gd name="T8" fmla="*/ 7 w 38"/>
                      <a:gd name="T9" fmla="*/ 38 h 80"/>
                      <a:gd name="T10" fmla="*/ 7 w 38"/>
                      <a:gd name="T11" fmla="*/ 34 h 80"/>
                      <a:gd name="T12" fmla="*/ 0 w 38"/>
                      <a:gd name="T13" fmla="*/ 30 h 80"/>
                      <a:gd name="T14" fmla="*/ 0 w 38"/>
                      <a:gd name="T15" fmla="*/ 27 h 80"/>
                      <a:gd name="T16" fmla="*/ 0 w 38"/>
                      <a:gd name="T17" fmla="*/ 22 h 80"/>
                      <a:gd name="T18" fmla="*/ 0 w 38"/>
                      <a:gd name="T19" fmla="*/ 19 h 80"/>
                      <a:gd name="T20" fmla="*/ 0 w 38"/>
                      <a:gd name="T21" fmla="*/ 15 h 80"/>
                      <a:gd name="T22" fmla="*/ 7 w 38"/>
                      <a:gd name="T23" fmla="*/ 12 h 80"/>
                      <a:gd name="T24" fmla="*/ 7 w 38"/>
                      <a:gd name="T25" fmla="*/ 7 h 80"/>
                      <a:gd name="T26" fmla="*/ 15 w 38"/>
                      <a:gd name="T27" fmla="*/ 4 h 80"/>
                      <a:gd name="T28" fmla="*/ 20 w 38"/>
                      <a:gd name="T29" fmla="*/ 4 h 80"/>
                      <a:gd name="T30" fmla="*/ 28 w 38"/>
                      <a:gd name="T31" fmla="*/ 4 h 80"/>
                      <a:gd name="T32" fmla="*/ 36 w 38"/>
                      <a:gd name="T33" fmla="*/ 0 h 80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8"/>
                      <a:gd name="T52" fmla="*/ 0 h 80"/>
                      <a:gd name="T53" fmla="*/ 38 w 38"/>
                      <a:gd name="T54" fmla="*/ 80 h 80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8" h="80">
                        <a:moveTo>
                          <a:pt x="38" y="80"/>
                        </a:moveTo>
                        <a:lnTo>
                          <a:pt x="30" y="80"/>
                        </a:lnTo>
                        <a:lnTo>
                          <a:pt x="22" y="80"/>
                        </a:lnTo>
                        <a:lnTo>
                          <a:pt x="15" y="73"/>
                        </a:lnTo>
                        <a:lnTo>
                          <a:pt x="7" y="73"/>
                        </a:lnTo>
                        <a:lnTo>
                          <a:pt x="7" y="65"/>
                        </a:lnTo>
                        <a:lnTo>
                          <a:pt x="0" y="58"/>
                        </a:lnTo>
                        <a:lnTo>
                          <a:pt x="0" y="51"/>
                        </a:lnTo>
                        <a:lnTo>
                          <a:pt x="0" y="43"/>
                        </a:lnTo>
                        <a:lnTo>
                          <a:pt x="0" y="36"/>
                        </a:lnTo>
                        <a:lnTo>
                          <a:pt x="0" y="29"/>
                        </a:lnTo>
                        <a:lnTo>
                          <a:pt x="7" y="22"/>
                        </a:lnTo>
                        <a:lnTo>
                          <a:pt x="7" y="14"/>
                        </a:lnTo>
                        <a:lnTo>
                          <a:pt x="15" y="7"/>
                        </a:lnTo>
                        <a:lnTo>
                          <a:pt x="22" y="7"/>
                        </a:lnTo>
                        <a:lnTo>
                          <a:pt x="30" y="7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5" name="Freeform 157"/>
                  <p:cNvSpPr/>
                  <p:nvPr/>
                </p:nvSpPr>
                <p:spPr bwMode="auto">
                  <a:xfrm>
                    <a:off x="3707" y="2050"/>
                    <a:ext cx="36" cy="58"/>
                  </a:xfrm>
                  <a:custGeom>
                    <a:avLst/>
                    <a:gdLst>
                      <a:gd name="T0" fmla="*/ 0 w 37"/>
                      <a:gd name="T1" fmla="*/ 42 h 80"/>
                      <a:gd name="T2" fmla="*/ 7 w 37"/>
                      <a:gd name="T3" fmla="*/ 42 h 80"/>
                      <a:gd name="T4" fmla="*/ 15 w 37"/>
                      <a:gd name="T5" fmla="*/ 42 h 80"/>
                      <a:gd name="T6" fmla="*/ 20 w 37"/>
                      <a:gd name="T7" fmla="*/ 38 h 80"/>
                      <a:gd name="T8" fmla="*/ 20 w 37"/>
                      <a:gd name="T9" fmla="*/ 38 h 80"/>
                      <a:gd name="T10" fmla="*/ 28 w 37"/>
                      <a:gd name="T11" fmla="*/ 34 h 80"/>
                      <a:gd name="T12" fmla="*/ 35 w 37"/>
                      <a:gd name="T13" fmla="*/ 30 h 80"/>
                      <a:gd name="T14" fmla="*/ 35 w 37"/>
                      <a:gd name="T15" fmla="*/ 27 h 80"/>
                      <a:gd name="T16" fmla="*/ 35 w 37"/>
                      <a:gd name="T17" fmla="*/ 22 h 80"/>
                      <a:gd name="T18" fmla="*/ 35 w 37"/>
                      <a:gd name="T19" fmla="*/ 19 h 80"/>
                      <a:gd name="T20" fmla="*/ 35 w 37"/>
                      <a:gd name="T21" fmla="*/ 15 h 80"/>
                      <a:gd name="T22" fmla="*/ 28 w 37"/>
                      <a:gd name="T23" fmla="*/ 12 h 80"/>
                      <a:gd name="T24" fmla="*/ 20 w 37"/>
                      <a:gd name="T25" fmla="*/ 7 h 80"/>
                      <a:gd name="T26" fmla="*/ 20 w 37"/>
                      <a:gd name="T27" fmla="*/ 4 h 80"/>
                      <a:gd name="T28" fmla="*/ 15 w 37"/>
                      <a:gd name="T29" fmla="*/ 4 h 80"/>
                      <a:gd name="T30" fmla="*/ 7 w 37"/>
                      <a:gd name="T31" fmla="*/ 4 h 80"/>
                      <a:gd name="T32" fmla="*/ 0 w 37"/>
                      <a:gd name="T33" fmla="*/ 0 h 80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7"/>
                      <a:gd name="T52" fmla="*/ 0 h 80"/>
                      <a:gd name="T53" fmla="*/ 37 w 37"/>
                      <a:gd name="T54" fmla="*/ 80 h 80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7" h="80">
                        <a:moveTo>
                          <a:pt x="0" y="80"/>
                        </a:moveTo>
                        <a:lnTo>
                          <a:pt x="7" y="80"/>
                        </a:lnTo>
                        <a:lnTo>
                          <a:pt x="15" y="80"/>
                        </a:lnTo>
                        <a:lnTo>
                          <a:pt x="22" y="73"/>
                        </a:lnTo>
                        <a:lnTo>
                          <a:pt x="30" y="65"/>
                        </a:lnTo>
                        <a:lnTo>
                          <a:pt x="37" y="58"/>
                        </a:lnTo>
                        <a:lnTo>
                          <a:pt x="37" y="51"/>
                        </a:lnTo>
                        <a:lnTo>
                          <a:pt x="37" y="43"/>
                        </a:lnTo>
                        <a:lnTo>
                          <a:pt x="37" y="36"/>
                        </a:lnTo>
                        <a:lnTo>
                          <a:pt x="37" y="29"/>
                        </a:lnTo>
                        <a:lnTo>
                          <a:pt x="30" y="22"/>
                        </a:lnTo>
                        <a:lnTo>
                          <a:pt x="22" y="14"/>
                        </a:lnTo>
                        <a:lnTo>
                          <a:pt x="22" y="7"/>
                        </a:lnTo>
                        <a:lnTo>
                          <a:pt x="15" y="7"/>
                        </a:lnTo>
                        <a:lnTo>
                          <a:pt x="7" y="7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31750">
                    <a:solidFill>
                      <a:srgbClr val="C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6" name="Freeform 158"/>
                  <p:cNvSpPr/>
                  <p:nvPr/>
                </p:nvSpPr>
                <p:spPr bwMode="auto">
                  <a:xfrm>
                    <a:off x="1923" y="1938"/>
                    <a:ext cx="37" cy="58"/>
                  </a:xfrm>
                  <a:custGeom>
                    <a:avLst/>
                    <a:gdLst>
                      <a:gd name="T0" fmla="*/ 36 w 38"/>
                      <a:gd name="T1" fmla="*/ 42 h 80"/>
                      <a:gd name="T2" fmla="*/ 28 w 38"/>
                      <a:gd name="T3" fmla="*/ 42 h 80"/>
                      <a:gd name="T4" fmla="*/ 20 w 38"/>
                      <a:gd name="T5" fmla="*/ 38 h 80"/>
                      <a:gd name="T6" fmla="*/ 15 w 38"/>
                      <a:gd name="T7" fmla="*/ 38 h 80"/>
                      <a:gd name="T8" fmla="*/ 7 w 38"/>
                      <a:gd name="T9" fmla="*/ 35 h 80"/>
                      <a:gd name="T10" fmla="*/ 7 w 38"/>
                      <a:gd name="T11" fmla="*/ 30 h 80"/>
                      <a:gd name="T12" fmla="*/ 0 w 38"/>
                      <a:gd name="T13" fmla="*/ 30 h 80"/>
                      <a:gd name="T14" fmla="*/ 0 w 38"/>
                      <a:gd name="T15" fmla="*/ 27 h 80"/>
                      <a:gd name="T16" fmla="*/ 0 w 38"/>
                      <a:gd name="T17" fmla="*/ 20 h 80"/>
                      <a:gd name="T18" fmla="*/ 0 w 38"/>
                      <a:gd name="T19" fmla="*/ 15 h 80"/>
                      <a:gd name="T20" fmla="*/ 0 w 38"/>
                      <a:gd name="T21" fmla="*/ 12 h 80"/>
                      <a:gd name="T22" fmla="*/ 7 w 38"/>
                      <a:gd name="T23" fmla="*/ 8 h 80"/>
                      <a:gd name="T24" fmla="*/ 7 w 38"/>
                      <a:gd name="T25" fmla="*/ 8 h 80"/>
                      <a:gd name="T26" fmla="*/ 15 w 38"/>
                      <a:gd name="T27" fmla="*/ 4 h 80"/>
                      <a:gd name="T28" fmla="*/ 20 w 38"/>
                      <a:gd name="T29" fmla="*/ 0 h 80"/>
                      <a:gd name="T30" fmla="*/ 28 w 38"/>
                      <a:gd name="T31" fmla="*/ 0 h 80"/>
                      <a:gd name="T32" fmla="*/ 36 w 38"/>
                      <a:gd name="T33" fmla="*/ 0 h 80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8"/>
                      <a:gd name="T52" fmla="*/ 0 h 80"/>
                      <a:gd name="T53" fmla="*/ 38 w 38"/>
                      <a:gd name="T54" fmla="*/ 80 h 80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8" h="80">
                        <a:moveTo>
                          <a:pt x="38" y="80"/>
                        </a:moveTo>
                        <a:lnTo>
                          <a:pt x="30" y="80"/>
                        </a:lnTo>
                        <a:lnTo>
                          <a:pt x="22" y="73"/>
                        </a:lnTo>
                        <a:lnTo>
                          <a:pt x="15" y="73"/>
                        </a:lnTo>
                        <a:lnTo>
                          <a:pt x="7" y="66"/>
                        </a:lnTo>
                        <a:lnTo>
                          <a:pt x="7" y="58"/>
                        </a:lnTo>
                        <a:lnTo>
                          <a:pt x="0" y="58"/>
                        </a:lnTo>
                        <a:lnTo>
                          <a:pt x="0" y="51"/>
                        </a:lnTo>
                        <a:lnTo>
                          <a:pt x="0" y="37"/>
                        </a:lnTo>
                        <a:lnTo>
                          <a:pt x="0" y="29"/>
                        </a:lnTo>
                        <a:lnTo>
                          <a:pt x="0" y="22"/>
                        </a:lnTo>
                        <a:lnTo>
                          <a:pt x="7" y="15"/>
                        </a:lnTo>
                        <a:lnTo>
                          <a:pt x="15" y="8"/>
                        </a:lnTo>
                        <a:lnTo>
                          <a:pt x="22" y="0"/>
                        </a:lnTo>
                        <a:lnTo>
                          <a:pt x="30" y="0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7" name="Freeform 159"/>
                  <p:cNvSpPr/>
                  <p:nvPr/>
                </p:nvSpPr>
                <p:spPr bwMode="auto">
                  <a:xfrm>
                    <a:off x="3707" y="1938"/>
                    <a:ext cx="36" cy="58"/>
                  </a:xfrm>
                  <a:custGeom>
                    <a:avLst/>
                    <a:gdLst>
                      <a:gd name="T0" fmla="*/ 0 w 37"/>
                      <a:gd name="T1" fmla="*/ 42 h 80"/>
                      <a:gd name="T2" fmla="*/ 7 w 37"/>
                      <a:gd name="T3" fmla="*/ 42 h 80"/>
                      <a:gd name="T4" fmla="*/ 15 w 37"/>
                      <a:gd name="T5" fmla="*/ 38 h 80"/>
                      <a:gd name="T6" fmla="*/ 20 w 37"/>
                      <a:gd name="T7" fmla="*/ 38 h 80"/>
                      <a:gd name="T8" fmla="*/ 20 w 37"/>
                      <a:gd name="T9" fmla="*/ 35 h 80"/>
                      <a:gd name="T10" fmla="*/ 28 w 37"/>
                      <a:gd name="T11" fmla="*/ 30 h 80"/>
                      <a:gd name="T12" fmla="*/ 35 w 37"/>
                      <a:gd name="T13" fmla="*/ 30 h 80"/>
                      <a:gd name="T14" fmla="*/ 35 w 37"/>
                      <a:gd name="T15" fmla="*/ 27 h 80"/>
                      <a:gd name="T16" fmla="*/ 35 w 37"/>
                      <a:gd name="T17" fmla="*/ 20 h 80"/>
                      <a:gd name="T18" fmla="*/ 35 w 37"/>
                      <a:gd name="T19" fmla="*/ 15 h 80"/>
                      <a:gd name="T20" fmla="*/ 35 w 37"/>
                      <a:gd name="T21" fmla="*/ 12 h 80"/>
                      <a:gd name="T22" fmla="*/ 28 w 37"/>
                      <a:gd name="T23" fmla="*/ 8 h 80"/>
                      <a:gd name="T24" fmla="*/ 20 w 37"/>
                      <a:gd name="T25" fmla="*/ 8 h 80"/>
                      <a:gd name="T26" fmla="*/ 20 w 37"/>
                      <a:gd name="T27" fmla="*/ 4 h 80"/>
                      <a:gd name="T28" fmla="*/ 15 w 37"/>
                      <a:gd name="T29" fmla="*/ 0 h 80"/>
                      <a:gd name="T30" fmla="*/ 7 w 37"/>
                      <a:gd name="T31" fmla="*/ 0 h 80"/>
                      <a:gd name="T32" fmla="*/ 0 w 37"/>
                      <a:gd name="T33" fmla="*/ 0 h 80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7"/>
                      <a:gd name="T52" fmla="*/ 0 h 80"/>
                      <a:gd name="T53" fmla="*/ 37 w 37"/>
                      <a:gd name="T54" fmla="*/ 80 h 80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7" h="80">
                        <a:moveTo>
                          <a:pt x="0" y="80"/>
                        </a:moveTo>
                        <a:lnTo>
                          <a:pt x="7" y="80"/>
                        </a:lnTo>
                        <a:lnTo>
                          <a:pt x="15" y="73"/>
                        </a:lnTo>
                        <a:lnTo>
                          <a:pt x="22" y="73"/>
                        </a:lnTo>
                        <a:lnTo>
                          <a:pt x="22" y="66"/>
                        </a:lnTo>
                        <a:lnTo>
                          <a:pt x="30" y="58"/>
                        </a:lnTo>
                        <a:lnTo>
                          <a:pt x="37" y="58"/>
                        </a:lnTo>
                        <a:lnTo>
                          <a:pt x="37" y="51"/>
                        </a:lnTo>
                        <a:lnTo>
                          <a:pt x="37" y="37"/>
                        </a:lnTo>
                        <a:lnTo>
                          <a:pt x="37" y="29"/>
                        </a:lnTo>
                        <a:lnTo>
                          <a:pt x="37" y="22"/>
                        </a:lnTo>
                        <a:lnTo>
                          <a:pt x="30" y="15"/>
                        </a:lnTo>
                        <a:lnTo>
                          <a:pt x="22" y="15"/>
                        </a:lnTo>
                        <a:lnTo>
                          <a:pt x="22" y="8"/>
                        </a:lnTo>
                        <a:lnTo>
                          <a:pt x="15" y="0"/>
                        </a:lnTo>
                        <a:lnTo>
                          <a:pt x="7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31750">
                    <a:solidFill>
                      <a:srgbClr val="C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8" name="Freeform 160"/>
                  <p:cNvSpPr/>
                  <p:nvPr/>
                </p:nvSpPr>
                <p:spPr bwMode="auto">
                  <a:xfrm>
                    <a:off x="1923" y="2167"/>
                    <a:ext cx="37" cy="52"/>
                  </a:xfrm>
                  <a:custGeom>
                    <a:avLst/>
                    <a:gdLst>
                      <a:gd name="T0" fmla="*/ 36 w 38"/>
                      <a:gd name="T1" fmla="*/ 38 h 72"/>
                      <a:gd name="T2" fmla="*/ 28 w 38"/>
                      <a:gd name="T3" fmla="*/ 38 h 72"/>
                      <a:gd name="T4" fmla="*/ 20 w 38"/>
                      <a:gd name="T5" fmla="*/ 38 h 72"/>
                      <a:gd name="T6" fmla="*/ 15 w 38"/>
                      <a:gd name="T7" fmla="*/ 34 h 72"/>
                      <a:gd name="T8" fmla="*/ 7 w 38"/>
                      <a:gd name="T9" fmla="*/ 34 h 72"/>
                      <a:gd name="T10" fmla="*/ 7 w 38"/>
                      <a:gd name="T11" fmla="*/ 30 h 72"/>
                      <a:gd name="T12" fmla="*/ 0 w 38"/>
                      <a:gd name="T13" fmla="*/ 27 h 72"/>
                      <a:gd name="T14" fmla="*/ 0 w 38"/>
                      <a:gd name="T15" fmla="*/ 22 h 72"/>
                      <a:gd name="T16" fmla="*/ 0 w 38"/>
                      <a:gd name="T17" fmla="*/ 19 h 72"/>
                      <a:gd name="T18" fmla="*/ 0 w 38"/>
                      <a:gd name="T19" fmla="*/ 15 h 72"/>
                      <a:gd name="T20" fmla="*/ 0 w 38"/>
                      <a:gd name="T21" fmla="*/ 12 h 72"/>
                      <a:gd name="T22" fmla="*/ 7 w 38"/>
                      <a:gd name="T23" fmla="*/ 7 h 72"/>
                      <a:gd name="T24" fmla="*/ 7 w 38"/>
                      <a:gd name="T25" fmla="*/ 4 h 72"/>
                      <a:gd name="T26" fmla="*/ 15 w 38"/>
                      <a:gd name="T27" fmla="*/ 4 h 72"/>
                      <a:gd name="T28" fmla="*/ 20 w 38"/>
                      <a:gd name="T29" fmla="*/ 0 h 72"/>
                      <a:gd name="T30" fmla="*/ 28 w 38"/>
                      <a:gd name="T31" fmla="*/ 0 h 72"/>
                      <a:gd name="T32" fmla="*/ 36 w 38"/>
                      <a:gd name="T33" fmla="*/ 0 h 72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8"/>
                      <a:gd name="T52" fmla="*/ 0 h 72"/>
                      <a:gd name="T53" fmla="*/ 38 w 38"/>
                      <a:gd name="T54" fmla="*/ 72 h 72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8" h="72">
                        <a:moveTo>
                          <a:pt x="38" y="72"/>
                        </a:moveTo>
                        <a:lnTo>
                          <a:pt x="30" y="72"/>
                        </a:lnTo>
                        <a:lnTo>
                          <a:pt x="22" y="72"/>
                        </a:lnTo>
                        <a:lnTo>
                          <a:pt x="15" y="65"/>
                        </a:lnTo>
                        <a:lnTo>
                          <a:pt x="7" y="65"/>
                        </a:lnTo>
                        <a:lnTo>
                          <a:pt x="7" y="58"/>
                        </a:lnTo>
                        <a:lnTo>
                          <a:pt x="0" y="51"/>
                        </a:lnTo>
                        <a:lnTo>
                          <a:pt x="0" y="43"/>
                        </a:lnTo>
                        <a:lnTo>
                          <a:pt x="0" y="36"/>
                        </a:lnTo>
                        <a:lnTo>
                          <a:pt x="0" y="29"/>
                        </a:lnTo>
                        <a:lnTo>
                          <a:pt x="0" y="22"/>
                        </a:lnTo>
                        <a:lnTo>
                          <a:pt x="7" y="14"/>
                        </a:lnTo>
                        <a:lnTo>
                          <a:pt x="7" y="7"/>
                        </a:lnTo>
                        <a:lnTo>
                          <a:pt x="15" y="7"/>
                        </a:lnTo>
                        <a:lnTo>
                          <a:pt x="22" y="0"/>
                        </a:lnTo>
                        <a:lnTo>
                          <a:pt x="30" y="0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9" name="Freeform 161"/>
                  <p:cNvSpPr/>
                  <p:nvPr/>
                </p:nvSpPr>
                <p:spPr bwMode="auto">
                  <a:xfrm>
                    <a:off x="3707" y="2167"/>
                    <a:ext cx="36" cy="52"/>
                  </a:xfrm>
                  <a:custGeom>
                    <a:avLst/>
                    <a:gdLst>
                      <a:gd name="T0" fmla="*/ 0 w 37"/>
                      <a:gd name="T1" fmla="*/ 38 h 72"/>
                      <a:gd name="T2" fmla="*/ 7 w 37"/>
                      <a:gd name="T3" fmla="*/ 38 h 72"/>
                      <a:gd name="T4" fmla="*/ 15 w 37"/>
                      <a:gd name="T5" fmla="*/ 38 h 72"/>
                      <a:gd name="T6" fmla="*/ 20 w 37"/>
                      <a:gd name="T7" fmla="*/ 34 h 72"/>
                      <a:gd name="T8" fmla="*/ 20 w 37"/>
                      <a:gd name="T9" fmla="*/ 34 h 72"/>
                      <a:gd name="T10" fmla="*/ 28 w 37"/>
                      <a:gd name="T11" fmla="*/ 30 h 72"/>
                      <a:gd name="T12" fmla="*/ 35 w 37"/>
                      <a:gd name="T13" fmla="*/ 27 h 72"/>
                      <a:gd name="T14" fmla="*/ 35 w 37"/>
                      <a:gd name="T15" fmla="*/ 22 h 72"/>
                      <a:gd name="T16" fmla="*/ 35 w 37"/>
                      <a:gd name="T17" fmla="*/ 19 h 72"/>
                      <a:gd name="T18" fmla="*/ 35 w 37"/>
                      <a:gd name="T19" fmla="*/ 15 h 72"/>
                      <a:gd name="T20" fmla="*/ 35 w 37"/>
                      <a:gd name="T21" fmla="*/ 12 h 72"/>
                      <a:gd name="T22" fmla="*/ 28 w 37"/>
                      <a:gd name="T23" fmla="*/ 7 h 72"/>
                      <a:gd name="T24" fmla="*/ 20 w 37"/>
                      <a:gd name="T25" fmla="*/ 4 h 72"/>
                      <a:gd name="T26" fmla="*/ 20 w 37"/>
                      <a:gd name="T27" fmla="*/ 4 h 72"/>
                      <a:gd name="T28" fmla="*/ 15 w 37"/>
                      <a:gd name="T29" fmla="*/ 0 h 72"/>
                      <a:gd name="T30" fmla="*/ 7 w 37"/>
                      <a:gd name="T31" fmla="*/ 0 h 72"/>
                      <a:gd name="T32" fmla="*/ 0 w 37"/>
                      <a:gd name="T33" fmla="*/ 0 h 72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7"/>
                      <a:gd name="T52" fmla="*/ 0 h 72"/>
                      <a:gd name="T53" fmla="*/ 37 w 37"/>
                      <a:gd name="T54" fmla="*/ 72 h 72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7" h="72">
                        <a:moveTo>
                          <a:pt x="0" y="72"/>
                        </a:moveTo>
                        <a:lnTo>
                          <a:pt x="7" y="72"/>
                        </a:lnTo>
                        <a:lnTo>
                          <a:pt x="15" y="72"/>
                        </a:lnTo>
                        <a:lnTo>
                          <a:pt x="22" y="65"/>
                        </a:lnTo>
                        <a:lnTo>
                          <a:pt x="30" y="58"/>
                        </a:lnTo>
                        <a:lnTo>
                          <a:pt x="37" y="51"/>
                        </a:lnTo>
                        <a:lnTo>
                          <a:pt x="37" y="43"/>
                        </a:lnTo>
                        <a:lnTo>
                          <a:pt x="37" y="36"/>
                        </a:lnTo>
                        <a:lnTo>
                          <a:pt x="37" y="29"/>
                        </a:lnTo>
                        <a:lnTo>
                          <a:pt x="37" y="22"/>
                        </a:lnTo>
                        <a:lnTo>
                          <a:pt x="30" y="14"/>
                        </a:lnTo>
                        <a:lnTo>
                          <a:pt x="22" y="7"/>
                        </a:lnTo>
                        <a:lnTo>
                          <a:pt x="15" y="0"/>
                        </a:lnTo>
                        <a:lnTo>
                          <a:pt x="7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31750">
                    <a:solidFill>
                      <a:srgbClr val="C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0" name="Line 16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973" y="2143"/>
                    <a:ext cx="0" cy="257"/>
                  </a:xfrm>
                  <a:prstGeom prst="line">
                    <a:avLst/>
                  </a:prstGeom>
                  <a:noFill/>
                  <a:ln w="31750">
                    <a:solidFill>
                      <a:schemeClr val="tx2">
                        <a:lumMod val="50000"/>
                      </a:schemeClr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1" name="Line 16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75" y="2219"/>
                    <a:ext cx="0" cy="181"/>
                  </a:xfrm>
                  <a:prstGeom prst="line">
                    <a:avLst/>
                  </a:prstGeom>
                  <a:noFill/>
                  <a:ln w="31750">
                    <a:solidFill>
                      <a:schemeClr val="tx2">
                        <a:lumMod val="50000"/>
                      </a:schemeClr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2" name="Line 17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692" y="2219"/>
                    <a:ext cx="1" cy="181"/>
                  </a:xfrm>
                  <a:prstGeom prst="line">
                    <a:avLst/>
                  </a:prstGeom>
                  <a:noFill/>
                  <a:ln w="31750">
                    <a:solidFill>
                      <a:schemeClr val="tx2">
                        <a:lumMod val="50000"/>
                      </a:schemeClr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3" name="Line 17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00" y="1466"/>
                    <a:ext cx="0" cy="207"/>
                  </a:xfrm>
                  <a:prstGeom prst="line">
                    <a:avLst/>
                  </a:prstGeom>
                  <a:noFill/>
                  <a:ln w="31750">
                    <a:solidFill>
                      <a:schemeClr val="tx2">
                        <a:lumMod val="50000"/>
                      </a:schemeClr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4" name="Line 1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66" y="1466"/>
                    <a:ext cx="1" cy="207"/>
                  </a:xfrm>
                  <a:prstGeom prst="line">
                    <a:avLst/>
                  </a:prstGeom>
                  <a:noFill/>
                  <a:ln w="31750">
                    <a:solidFill>
                      <a:schemeClr val="tx2">
                        <a:lumMod val="50000"/>
                      </a:schemeClr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5" name="Line 17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7" y="1466"/>
                    <a:ext cx="1" cy="196"/>
                  </a:xfrm>
                  <a:prstGeom prst="line">
                    <a:avLst/>
                  </a:prstGeom>
                  <a:noFill/>
                  <a:ln w="31750">
                    <a:solidFill>
                      <a:schemeClr val="tx2">
                        <a:lumMod val="50000"/>
                      </a:schemeClr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6" name="Line 17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699" y="1466"/>
                    <a:ext cx="1" cy="196"/>
                  </a:xfrm>
                  <a:prstGeom prst="line">
                    <a:avLst/>
                  </a:prstGeom>
                  <a:noFill/>
                  <a:ln w="31750">
                    <a:solidFill>
                      <a:schemeClr val="tx2">
                        <a:lumMod val="50000"/>
                      </a:schemeClr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7" name="Line 17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54" y="1466"/>
                    <a:ext cx="1" cy="934"/>
                  </a:xfrm>
                  <a:prstGeom prst="line">
                    <a:avLst/>
                  </a:prstGeom>
                  <a:noFill/>
                  <a:ln w="31750">
                    <a:solidFill>
                      <a:schemeClr val="tx2">
                        <a:lumMod val="50000"/>
                      </a:schemeClr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8" name="Line 176"/>
                  <p:cNvSpPr>
                    <a:spLocks noChangeShapeType="1"/>
                  </p:cNvSpPr>
                  <p:nvPr/>
                </p:nvSpPr>
                <p:spPr bwMode="auto">
                  <a:xfrm>
                    <a:off x="1833" y="1598"/>
                    <a:ext cx="1" cy="664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6">
                        <a:lumMod val="50000"/>
                      </a:schemeClr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9" name="Line 177"/>
                  <p:cNvSpPr>
                    <a:spLocks noChangeShapeType="1"/>
                  </p:cNvSpPr>
                  <p:nvPr/>
                </p:nvSpPr>
                <p:spPr bwMode="auto">
                  <a:xfrm>
                    <a:off x="3831" y="1622"/>
                    <a:ext cx="1" cy="664"/>
                  </a:xfrm>
                  <a:prstGeom prst="line">
                    <a:avLst/>
                  </a:prstGeom>
                  <a:noFill/>
                  <a:ln w="31750">
                    <a:solidFill>
                      <a:schemeClr val="accent6">
                        <a:lumMod val="50000"/>
                      </a:schemeClr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0" name="Line 17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97" y="1466"/>
                    <a:ext cx="904" cy="0"/>
                  </a:xfrm>
                  <a:prstGeom prst="line">
                    <a:avLst/>
                  </a:prstGeom>
                  <a:noFill/>
                  <a:ln w="31750">
                    <a:solidFill>
                      <a:schemeClr val="tx2">
                        <a:lumMod val="50000"/>
                      </a:schemeClr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1" name="Line 179"/>
                  <p:cNvSpPr>
                    <a:spLocks noChangeShapeType="1"/>
                  </p:cNvSpPr>
                  <p:nvPr/>
                </p:nvSpPr>
                <p:spPr bwMode="auto">
                  <a:xfrm>
                    <a:off x="3973" y="1466"/>
                    <a:ext cx="881" cy="0"/>
                  </a:xfrm>
                  <a:prstGeom prst="line">
                    <a:avLst/>
                  </a:prstGeom>
                  <a:noFill/>
                  <a:ln w="31750">
                    <a:solidFill>
                      <a:schemeClr val="tx2">
                        <a:lumMod val="50000"/>
                      </a:schemeClr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2" name="Line 18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75" y="1466"/>
                    <a:ext cx="1724" cy="0"/>
                  </a:xfrm>
                  <a:prstGeom prst="line">
                    <a:avLst/>
                  </a:prstGeom>
                  <a:noFill/>
                  <a:ln w="31750">
                    <a:solidFill>
                      <a:schemeClr val="tx2">
                        <a:lumMod val="50000"/>
                      </a:schemeClr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3" name="Line 18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97" y="2400"/>
                    <a:ext cx="896" cy="1"/>
                  </a:xfrm>
                  <a:prstGeom prst="line">
                    <a:avLst/>
                  </a:prstGeom>
                  <a:noFill/>
                  <a:ln w="31750">
                    <a:solidFill>
                      <a:schemeClr val="tx2">
                        <a:lumMod val="50000"/>
                      </a:schemeClr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4" name="Line 185"/>
                  <p:cNvSpPr>
                    <a:spLocks noChangeShapeType="1"/>
                  </p:cNvSpPr>
                  <p:nvPr/>
                </p:nvSpPr>
                <p:spPr bwMode="auto">
                  <a:xfrm>
                    <a:off x="3973" y="2400"/>
                    <a:ext cx="881" cy="0"/>
                  </a:xfrm>
                  <a:prstGeom prst="line">
                    <a:avLst/>
                  </a:prstGeom>
                  <a:noFill/>
                  <a:ln w="31750">
                    <a:solidFill>
                      <a:schemeClr val="tx2">
                        <a:lumMod val="50000"/>
                      </a:schemeClr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5" name="Line 18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75" y="2400"/>
                    <a:ext cx="1717" cy="1"/>
                  </a:xfrm>
                  <a:prstGeom prst="line">
                    <a:avLst/>
                  </a:prstGeom>
                  <a:noFill/>
                  <a:ln w="31750">
                    <a:solidFill>
                      <a:schemeClr val="tx2">
                        <a:lumMod val="50000"/>
                      </a:schemeClr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6" name="Rectangle 203"/>
                  <p:cNvSpPr>
                    <a:spLocks noChangeArrowheads="1"/>
                  </p:cNvSpPr>
                  <p:nvPr/>
                </p:nvSpPr>
                <p:spPr bwMode="auto">
                  <a:xfrm>
                    <a:off x="1103" y="1827"/>
                    <a:ext cx="205" cy="19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400" b="1" i="1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U</a:t>
                    </a:r>
                    <a:r>
                      <a:rPr lang="en-US" altLang="zh-CN" sz="2400" b="1" baseline="-2500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1</a:t>
                    </a:r>
                    <a:endParaRPr lang="en-US" altLang="zh-CN" sz="2400" b="1" baseline="-250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277" name="Rectangle 204"/>
                  <p:cNvSpPr>
                    <a:spLocks noChangeArrowheads="1"/>
                  </p:cNvSpPr>
                  <p:nvPr/>
                </p:nvSpPr>
                <p:spPr bwMode="auto">
                  <a:xfrm>
                    <a:off x="4404" y="1853"/>
                    <a:ext cx="205" cy="19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400" b="1" i="1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U</a:t>
                    </a:r>
                    <a:r>
                      <a:rPr lang="en-US" altLang="zh-CN" sz="2400" b="1" baseline="-2500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4</a:t>
                    </a:r>
                    <a:endParaRPr lang="en-US" altLang="zh-CN" sz="2400" b="1" baseline="-250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278" name="Rectangle 205"/>
                  <p:cNvSpPr>
                    <a:spLocks noChangeArrowheads="1"/>
                  </p:cNvSpPr>
                  <p:nvPr/>
                </p:nvSpPr>
                <p:spPr bwMode="auto">
                  <a:xfrm>
                    <a:off x="2369" y="1842"/>
                    <a:ext cx="205" cy="19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400" b="1" i="1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U</a:t>
                    </a:r>
                    <a:r>
                      <a:rPr lang="en-US" altLang="zh-CN" sz="2400" b="1" baseline="-2500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2</a:t>
                    </a:r>
                    <a:endParaRPr lang="en-US" altLang="zh-CN" sz="2400" b="1" baseline="-250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279" name="Rectangle 206"/>
                  <p:cNvSpPr>
                    <a:spLocks noChangeArrowheads="1"/>
                  </p:cNvSpPr>
                  <p:nvPr/>
                </p:nvSpPr>
                <p:spPr bwMode="auto">
                  <a:xfrm>
                    <a:off x="3162" y="1842"/>
                    <a:ext cx="205" cy="19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400" b="1" i="1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U</a:t>
                    </a:r>
                    <a:r>
                      <a:rPr lang="en-US" altLang="zh-CN" sz="2400" b="1" baseline="-2500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3</a:t>
                    </a:r>
                    <a:endParaRPr lang="en-US" altLang="zh-CN" sz="2400" b="1" baseline="-250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280" name="Rectangle 207"/>
                  <p:cNvSpPr>
                    <a:spLocks noChangeArrowheads="1"/>
                  </p:cNvSpPr>
                  <p:nvPr/>
                </p:nvSpPr>
                <p:spPr bwMode="auto">
                  <a:xfrm>
                    <a:off x="4809" y="1790"/>
                    <a:ext cx="96" cy="286"/>
                  </a:xfrm>
                  <a:prstGeom prst="rect">
                    <a:avLst/>
                  </a:prstGeom>
                  <a:solidFill>
                    <a:srgbClr val="92D05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zh-CN" sz="2400" b="1"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281" name="Rectangle 208"/>
                  <p:cNvSpPr>
                    <a:spLocks noChangeArrowheads="1"/>
                  </p:cNvSpPr>
                  <p:nvPr/>
                </p:nvSpPr>
                <p:spPr bwMode="auto">
                  <a:xfrm>
                    <a:off x="4809" y="1790"/>
                    <a:ext cx="96" cy="286"/>
                  </a:xfrm>
                  <a:prstGeom prst="rect">
                    <a:avLst/>
                  </a:prstGeom>
                  <a:noFill/>
                  <a:ln w="23813">
                    <a:solidFill>
                      <a:srgbClr val="1F1A17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zh-CN" sz="2400" b="1"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282" name="Rectangle 209"/>
                  <p:cNvSpPr>
                    <a:spLocks noChangeArrowheads="1"/>
                  </p:cNvSpPr>
                  <p:nvPr/>
                </p:nvSpPr>
                <p:spPr bwMode="auto">
                  <a:xfrm>
                    <a:off x="2670" y="1428"/>
                    <a:ext cx="400" cy="74"/>
                  </a:xfrm>
                  <a:prstGeom prst="rect">
                    <a:avLst/>
                  </a:prstGeom>
                  <a:solidFill>
                    <a:srgbClr val="92D05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zh-CN" sz="2400" b="1"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283" name="Rectangle 210"/>
                  <p:cNvSpPr>
                    <a:spLocks noChangeArrowheads="1"/>
                  </p:cNvSpPr>
                  <p:nvPr/>
                </p:nvSpPr>
                <p:spPr bwMode="auto">
                  <a:xfrm>
                    <a:off x="2670" y="1428"/>
                    <a:ext cx="400" cy="74"/>
                  </a:xfrm>
                  <a:prstGeom prst="rect">
                    <a:avLst/>
                  </a:prstGeom>
                  <a:noFill/>
                  <a:ln w="23813">
                    <a:solidFill>
                      <a:srgbClr val="1F1A17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zh-CN" sz="2400" b="1"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284" name="Rectangle 211"/>
                  <p:cNvSpPr>
                    <a:spLocks noChangeArrowheads="1"/>
                  </p:cNvSpPr>
                  <p:nvPr/>
                </p:nvSpPr>
                <p:spPr bwMode="auto">
                  <a:xfrm>
                    <a:off x="4957" y="1847"/>
                    <a:ext cx="259" cy="19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400" b="1" i="1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R</a:t>
                    </a:r>
                    <a:r>
                      <a:rPr lang="zh-CN" altLang="en-US" sz="2400" b="1" baseline="-2500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用</a:t>
                    </a:r>
                    <a:endParaRPr lang="en-US" altLang="zh-CN" sz="2400" b="1" baseline="-250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285" name="Rectangle 212"/>
                  <p:cNvSpPr>
                    <a:spLocks noChangeArrowheads="1"/>
                  </p:cNvSpPr>
                  <p:nvPr/>
                </p:nvSpPr>
                <p:spPr bwMode="auto">
                  <a:xfrm>
                    <a:off x="2278" y="1259"/>
                    <a:ext cx="195" cy="19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 lIns="0" tIns="0" rIns="0" bIns="0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400" b="1" i="1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I</a:t>
                    </a:r>
                    <a:r>
                      <a:rPr lang="en-US" altLang="zh-CN" sz="2400" b="1" baseline="-2500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2</a:t>
                    </a:r>
                    <a:endParaRPr lang="en-US" altLang="zh-CN" sz="2400" b="1" baseline="-250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286" name="Line 213"/>
                  <p:cNvSpPr>
                    <a:spLocks noChangeShapeType="1"/>
                  </p:cNvSpPr>
                  <p:nvPr/>
                </p:nvSpPr>
                <p:spPr bwMode="auto">
                  <a:xfrm>
                    <a:off x="797" y="1471"/>
                    <a:ext cx="1" cy="929"/>
                  </a:xfrm>
                  <a:prstGeom prst="line">
                    <a:avLst/>
                  </a:prstGeom>
                  <a:noFill/>
                  <a:ln w="31750">
                    <a:solidFill>
                      <a:schemeClr val="tx2">
                        <a:lumMod val="50000"/>
                      </a:schemeClr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" name="Freeform 214"/>
                  <p:cNvSpPr/>
                  <p:nvPr/>
                </p:nvSpPr>
                <p:spPr bwMode="auto">
                  <a:xfrm>
                    <a:off x="656" y="1832"/>
                    <a:ext cx="282" cy="207"/>
                  </a:xfrm>
                  <a:custGeom>
                    <a:avLst/>
                    <a:gdLst>
                      <a:gd name="T0" fmla="*/ 139 w 287"/>
                      <a:gd name="T1" fmla="*/ 0 h 283"/>
                      <a:gd name="T2" fmla="*/ 168 w 287"/>
                      <a:gd name="T3" fmla="*/ 4 h 283"/>
                      <a:gd name="T4" fmla="*/ 191 w 287"/>
                      <a:gd name="T5" fmla="*/ 8 h 283"/>
                      <a:gd name="T6" fmla="*/ 219 w 287"/>
                      <a:gd name="T7" fmla="*/ 15 h 283"/>
                      <a:gd name="T8" fmla="*/ 234 w 287"/>
                      <a:gd name="T9" fmla="*/ 23 h 283"/>
                      <a:gd name="T10" fmla="*/ 254 w 287"/>
                      <a:gd name="T11" fmla="*/ 35 h 283"/>
                      <a:gd name="T12" fmla="*/ 270 w 287"/>
                      <a:gd name="T13" fmla="*/ 47 h 283"/>
                      <a:gd name="T14" fmla="*/ 277 w 287"/>
                      <a:gd name="T15" fmla="*/ 62 h 283"/>
                      <a:gd name="T16" fmla="*/ 277 w 287"/>
                      <a:gd name="T17" fmla="*/ 78 h 283"/>
                      <a:gd name="T18" fmla="*/ 277 w 287"/>
                      <a:gd name="T19" fmla="*/ 89 h 283"/>
                      <a:gd name="T20" fmla="*/ 270 w 287"/>
                      <a:gd name="T21" fmla="*/ 105 h 283"/>
                      <a:gd name="T22" fmla="*/ 254 w 287"/>
                      <a:gd name="T23" fmla="*/ 116 h 283"/>
                      <a:gd name="T24" fmla="*/ 234 w 287"/>
                      <a:gd name="T25" fmla="*/ 129 h 283"/>
                      <a:gd name="T26" fmla="*/ 219 w 287"/>
                      <a:gd name="T27" fmla="*/ 136 h 283"/>
                      <a:gd name="T28" fmla="*/ 191 w 287"/>
                      <a:gd name="T29" fmla="*/ 144 h 283"/>
                      <a:gd name="T30" fmla="*/ 168 w 287"/>
                      <a:gd name="T31" fmla="*/ 148 h 283"/>
                      <a:gd name="T32" fmla="*/ 139 w 287"/>
                      <a:gd name="T33" fmla="*/ 151 h 283"/>
                      <a:gd name="T34" fmla="*/ 109 w 287"/>
                      <a:gd name="T35" fmla="*/ 148 h 283"/>
                      <a:gd name="T36" fmla="*/ 81 w 287"/>
                      <a:gd name="T37" fmla="*/ 144 h 283"/>
                      <a:gd name="T38" fmla="*/ 59 w 287"/>
                      <a:gd name="T39" fmla="*/ 136 h 283"/>
                      <a:gd name="T40" fmla="*/ 36 w 287"/>
                      <a:gd name="T41" fmla="*/ 129 h 283"/>
                      <a:gd name="T42" fmla="*/ 23 w 287"/>
                      <a:gd name="T43" fmla="*/ 116 h 283"/>
                      <a:gd name="T44" fmla="*/ 8 w 287"/>
                      <a:gd name="T45" fmla="*/ 105 h 283"/>
                      <a:gd name="T46" fmla="*/ 0 w 287"/>
                      <a:gd name="T47" fmla="*/ 89 h 283"/>
                      <a:gd name="T48" fmla="*/ 0 w 287"/>
                      <a:gd name="T49" fmla="*/ 78 h 283"/>
                      <a:gd name="T50" fmla="*/ 0 w 287"/>
                      <a:gd name="T51" fmla="*/ 62 h 283"/>
                      <a:gd name="T52" fmla="*/ 8 w 287"/>
                      <a:gd name="T53" fmla="*/ 47 h 283"/>
                      <a:gd name="T54" fmla="*/ 23 w 287"/>
                      <a:gd name="T55" fmla="*/ 35 h 283"/>
                      <a:gd name="T56" fmla="*/ 36 w 287"/>
                      <a:gd name="T57" fmla="*/ 23 h 283"/>
                      <a:gd name="T58" fmla="*/ 59 w 287"/>
                      <a:gd name="T59" fmla="*/ 15 h 283"/>
                      <a:gd name="T60" fmla="*/ 81 w 287"/>
                      <a:gd name="T61" fmla="*/ 8 h 283"/>
                      <a:gd name="T62" fmla="*/ 109 w 287"/>
                      <a:gd name="T63" fmla="*/ 4 h 283"/>
                      <a:gd name="T64" fmla="*/ 139 w 287"/>
                      <a:gd name="T65" fmla="*/ 0 h 283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287"/>
                      <a:gd name="T100" fmla="*/ 0 h 283"/>
                      <a:gd name="T101" fmla="*/ 287 w 287"/>
                      <a:gd name="T102" fmla="*/ 283 h 283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287" h="283">
                        <a:moveTo>
                          <a:pt x="144" y="0"/>
                        </a:moveTo>
                        <a:lnTo>
                          <a:pt x="174" y="7"/>
                        </a:lnTo>
                        <a:lnTo>
                          <a:pt x="197" y="15"/>
                        </a:lnTo>
                        <a:lnTo>
                          <a:pt x="227" y="29"/>
                        </a:lnTo>
                        <a:lnTo>
                          <a:pt x="242" y="44"/>
                        </a:lnTo>
                        <a:lnTo>
                          <a:pt x="264" y="65"/>
                        </a:lnTo>
                        <a:lnTo>
                          <a:pt x="280" y="87"/>
                        </a:lnTo>
                        <a:lnTo>
                          <a:pt x="287" y="116"/>
                        </a:lnTo>
                        <a:lnTo>
                          <a:pt x="287" y="145"/>
                        </a:lnTo>
                        <a:lnTo>
                          <a:pt x="287" y="167"/>
                        </a:lnTo>
                        <a:lnTo>
                          <a:pt x="280" y="196"/>
                        </a:lnTo>
                        <a:lnTo>
                          <a:pt x="264" y="218"/>
                        </a:lnTo>
                        <a:lnTo>
                          <a:pt x="242" y="240"/>
                        </a:lnTo>
                        <a:lnTo>
                          <a:pt x="227" y="254"/>
                        </a:lnTo>
                        <a:lnTo>
                          <a:pt x="197" y="269"/>
                        </a:lnTo>
                        <a:lnTo>
                          <a:pt x="174" y="276"/>
                        </a:lnTo>
                        <a:lnTo>
                          <a:pt x="144" y="283"/>
                        </a:lnTo>
                        <a:lnTo>
                          <a:pt x="113" y="276"/>
                        </a:lnTo>
                        <a:lnTo>
                          <a:pt x="83" y="269"/>
                        </a:lnTo>
                        <a:lnTo>
                          <a:pt x="61" y="254"/>
                        </a:lnTo>
                        <a:lnTo>
                          <a:pt x="38" y="240"/>
                        </a:lnTo>
                        <a:lnTo>
                          <a:pt x="23" y="218"/>
                        </a:lnTo>
                        <a:lnTo>
                          <a:pt x="8" y="196"/>
                        </a:lnTo>
                        <a:lnTo>
                          <a:pt x="0" y="167"/>
                        </a:lnTo>
                        <a:lnTo>
                          <a:pt x="0" y="145"/>
                        </a:lnTo>
                        <a:lnTo>
                          <a:pt x="0" y="116"/>
                        </a:lnTo>
                        <a:lnTo>
                          <a:pt x="8" y="87"/>
                        </a:lnTo>
                        <a:lnTo>
                          <a:pt x="23" y="65"/>
                        </a:lnTo>
                        <a:lnTo>
                          <a:pt x="38" y="44"/>
                        </a:lnTo>
                        <a:lnTo>
                          <a:pt x="61" y="29"/>
                        </a:lnTo>
                        <a:lnTo>
                          <a:pt x="83" y="15"/>
                        </a:lnTo>
                        <a:lnTo>
                          <a:pt x="113" y="7"/>
                        </a:lnTo>
                        <a:lnTo>
                          <a:pt x="144" y="0"/>
                        </a:lnTo>
                        <a:close/>
                      </a:path>
                    </a:pathLst>
                  </a:custGeom>
                  <a:solidFill>
                    <a:schemeClr val="accent6">
                      <a:lumMod val="60000"/>
                      <a:lumOff val="40000"/>
                    </a:scheme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288" name="Freeform 215"/>
                  <p:cNvSpPr/>
                  <p:nvPr/>
                </p:nvSpPr>
                <p:spPr bwMode="auto">
                  <a:xfrm>
                    <a:off x="656" y="1832"/>
                    <a:ext cx="282" cy="207"/>
                  </a:xfrm>
                  <a:custGeom>
                    <a:avLst/>
                    <a:gdLst>
                      <a:gd name="T0" fmla="*/ 139 w 287"/>
                      <a:gd name="T1" fmla="*/ 0 h 283"/>
                      <a:gd name="T2" fmla="*/ 168 w 287"/>
                      <a:gd name="T3" fmla="*/ 4 h 283"/>
                      <a:gd name="T4" fmla="*/ 191 w 287"/>
                      <a:gd name="T5" fmla="*/ 8 h 283"/>
                      <a:gd name="T6" fmla="*/ 219 w 287"/>
                      <a:gd name="T7" fmla="*/ 15 h 283"/>
                      <a:gd name="T8" fmla="*/ 234 w 287"/>
                      <a:gd name="T9" fmla="*/ 23 h 283"/>
                      <a:gd name="T10" fmla="*/ 254 w 287"/>
                      <a:gd name="T11" fmla="*/ 35 h 283"/>
                      <a:gd name="T12" fmla="*/ 270 w 287"/>
                      <a:gd name="T13" fmla="*/ 47 h 283"/>
                      <a:gd name="T14" fmla="*/ 277 w 287"/>
                      <a:gd name="T15" fmla="*/ 62 h 283"/>
                      <a:gd name="T16" fmla="*/ 277 w 287"/>
                      <a:gd name="T17" fmla="*/ 78 h 283"/>
                      <a:gd name="T18" fmla="*/ 277 w 287"/>
                      <a:gd name="T19" fmla="*/ 89 h 283"/>
                      <a:gd name="T20" fmla="*/ 270 w 287"/>
                      <a:gd name="T21" fmla="*/ 105 h 283"/>
                      <a:gd name="T22" fmla="*/ 254 w 287"/>
                      <a:gd name="T23" fmla="*/ 116 h 283"/>
                      <a:gd name="T24" fmla="*/ 234 w 287"/>
                      <a:gd name="T25" fmla="*/ 129 h 283"/>
                      <a:gd name="T26" fmla="*/ 219 w 287"/>
                      <a:gd name="T27" fmla="*/ 136 h 283"/>
                      <a:gd name="T28" fmla="*/ 191 w 287"/>
                      <a:gd name="T29" fmla="*/ 144 h 283"/>
                      <a:gd name="T30" fmla="*/ 168 w 287"/>
                      <a:gd name="T31" fmla="*/ 148 h 283"/>
                      <a:gd name="T32" fmla="*/ 139 w 287"/>
                      <a:gd name="T33" fmla="*/ 151 h 283"/>
                      <a:gd name="T34" fmla="*/ 109 w 287"/>
                      <a:gd name="T35" fmla="*/ 148 h 283"/>
                      <a:gd name="T36" fmla="*/ 81 w 287"/>
                      <a:gd name="T37" fmla="*/ 144 h 283"/>
                      <a:gd name="T38" fmla="*/ 59 w 287"/>
                      <a:gd name="T39" fmla="*/ 136 h 283"/>
                      <a:gd name="T40" fmla="*/ 36 w 287"/>
                      <a:gd name="T41" fmla="*/ 129 h 283"/>
                      <a:gd name="T42" fmla="*/ 23 w 287"/>
                      <a:gd name="T43" fmla="*/ 116 h 283"/>
                      <a:gd name="T44" fmla="*/ 8 w 287"/>
                      <a:gd name="T45" fmla="*/ 105 h 283"/>
                      <a:gd name="T46" fmla="*/ 0 w 287"/>
                      <a:gd name="T47" fmla="*/ 89 h 283"/>
                      <a:gd name="T48" fmla="*/ 0 w 287"/>
                      <a:gd name="T49" fmla="*/ 78 h 283"/>
                      <a:gd name="T50" fmla="*/ 0 w 287"/>
                      <a:gd name="T51" fmla="*/ 62 h 283"/>
                      <a:gd name="T52" fmla="*/ 8 w 287"/>
                      <a:gd name="T53" fmla="*/ 47 h 283"/>
                      <a:gd name="T54" fmla="*/ 23 w 287"/>
                      <a:gd name="T55" fmla="*/ 35 h 283"/>
                      <a:gd name="T56" fmla="*/ 36 w 287"/>
                      <a:gd name="T57" fmla="*/ 23 h 283"/>
                      <a:gd name="T58" fmla="*/ 59 w 287"/>
                      <a:gd name="T59" fmla="*/ 15 h 283"/>
                      <a:gd name="T60" fmla="*/ 81 w 287"/>
                      <a:gd name="T61" fmla="*/ 8 h 283"/>
                      <a:gd name="T62" fmla="*/ 109 w 287"/>
                      <a:gd name="T63" fmla="*/ 4 h 283"/>
                      <a:gd name="T64" fmla="*/ 139 w 287"/>
                      <a:gd name="T65" fmla="*/ 0 h 283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287"/>
                      <a:gd name="T100" fmla="*/ 0 h 283"/>
                      <a:gd name="T101" fmla="*/ 287 w 287"/>
                      <a:gd name="T102" fmla="*/ 283 h 283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287" h="283">
                        <a:moveTo>
                          <a:pt x="144" y="0"/>
                        </a:moveTo>
                        <a:lnTo>
                          <a:pt x="174" y="7"/>
                        </a:lnTo>
                        <a:lnTo>
                          <a:pt x="197" y="15"/>
                        </a:lnTo>
                        <a:lnTo>
                          <a:pt x="227" y="29"/>
                        </a:lnTo>
                        <a:lnTo>
                          <a:pt x="242" y="44"/>
                        </a:lnTo>
                        <a:lnTo>
                          <a:pt x="264" y="65"/>
                        </a:lnTo>
                        <a:lnTo>
                          <a:pt x="280" y="87"/>
                        </a:lnTo>
                        <a:lnTo>
                          <a:pt x="287" y="116"/>
                        </a:lnTo>
                        <a:lnTo>
                          <a:pt x="287" y="145"/>
                        </a:lnTo>
                        <a:lnTo>
                          <a:pt x="287" y="167"/>
                        </a:lnTo>
                        <a:lnTo>
                          <a:pt x="280" y="196"/>
                        </a:lnTo>
                        <a:lnTo>
                          <a:pt x="264" y="218"/>
                        </a:lnTo>
                        <a:lnTo>
                          <a:pt x="242" y="240"/>
                        </a:lnTo>
                        <a:lnTo>
                          <a:pt x="227" y="254"/>
                        </a:lnTo>
                        <a:lnTo>
                          <a:pt x="197" y="269"/>
                        </a:lnTo>
                        <a:lnTo>
                          <a:pt x="174" y="276"/>
                        </a:lnTo>
                        <a:lnTo>
                          <a:pt x="144" y="283"/>
                        </a:lnTo>
                        <a:lnTo>
                          <a:pt x="113" y="276"/>
                        </a:lnTo>
                        <a:lnTo>
                          <a:pt x="83" y="269"/>
                        </a:lnTo>
                        <a:lnTo>
                          <a:pt x="61" y="254"/>
                        </a:lnTo>
                        <a:lnTo>
                          <a:pt x="38" y="240"/>
                        </a:lnTo>
                        <a:lnTo>
                          <a:pt x="23" y="218"/>
                        </a:lnTo>
                        <a:lnTo>
                          <a:pt x="8" y="196"/>
                        </a:lnTo>
                        <a:lnTo>
                          <a:pt x="0" y="167"/>
                        </a:lnTo>
                        <a:lnTo>
                          <a:pt x="0" y="145"/>
                        </a:lnTo>
                        <a:lnTo>
                          <a:pt x="0" y="116"/>
                        </a:lnTo>
                        <a:lnTo>
                          <a:pt x="8" y="87"/>
                        </a:lnTo>
                        <a:lnTo>
                          <a:pt x="23" y="65"/>
                        </a:lnTo>
                        <a:lnTo>
                          <a:pt x="38" y="44"/>
                        </a:lnTo>
                        <a:lnTo>
                          <a:pt x="61" y="29"/>
                        </a:lnTo>
                        <a:lnTo>
                          <a:pt x="83" y="15"/>
                        </a:lnTo>
                        <a:lnTo>
                          <a:pt x="113" y="7"/>
                        </a:lnTo>
                        <a:lnTo>
                          <a:pt x="144" y="0"/>
                        </a:lnTo>
                      </a:path>
                    </a:pathLst>
                  </a:custGeom>
                  <a:noFill/>
                  <a:ln w="23813">
                    <a:solidFill>
                      <a:srgbClr val="1F1A17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9" name="Rectangle 216"/>
                  <p:cNvSpPr>
                    <a:spLocks noChangeArrowheads="1"/>
                  </p:cNvSpPr>
                  <p:nvPr/>
                </p:nvSpPr>
                <p:spPr bwMode="auto">
                  <a:xfrm>
                    <a:off x="744" y="1832"/>
                    <a:ext cx="275" cy="19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F</a:t>
                    </a:r>
                    <a:endParaRPr lang="en-US" altLang="zh-CN" sz="2400" b="1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290" name="Rectangle 219"/>
                  <p:cNvSpPr>
                    <a:spLocks noChangeArrowheads="1"/>
                  </p:cNvSpPr>
                  <p:nvPr/>
                </p:nvSpPr>
                <p:spPr bwMode="auto">
                  <a:xfrm>
                    <a:off x="3625" y="1279"/>
                    <a:ext cx="48" cy="2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400" b="1">
                        <a:solidFill>
                          <a:srgbClr val="1F1A17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 </a:t>
                    </a:r>
                    <a:endParaRPr lang="en-US" altLang="zh-CN" sz="2400" b="1"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291" name="Rectangle 220"/>
                  <p:cNvSpPr>
                    <a:spLocks noChangeArrowheads="1"/>
                  </p:cNvSpPr>
                  <p:nvPr/>
                </p:nvSpPr>
                <p:spPr bwMode="auto">
                  <a:xfrm>
                    <a:off x="1664" y="1279"/>
                    <a:ext cx="0" cy="2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zh-CN" sz="2400" b="1"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292" name="Rectangle 221"/>
                  <p:cNvSpPr>
                    <a:spLocks noChangeArrowheads="1"/>
                  </p:cNvSpPr>
                  <p:nvPr/>
                </p:nvSpPr>
                <p:spPr bwMode="auto">
                  <a:xfrm>
                    <a:off x="3855" y="1253"/>
                    <a:ext cx="0" cy="2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zh-CN" sz="2400" b="1"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293" name="Rectangle 222"/>
                  <p:cNvSpPr>
                    <a:spLocks noChangeArrowheads="1"/>
                  </p:cNvSpPr>
                  <p:nvPr/>
                </p:nvSpPr>
                <p:spPr bwMode="auto">
                  <a:xfrm>
                    <a:off x="1781" y="1253"/>
                    <a:ext cx="0" cy="2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zh-CN" sz="2400" b="1"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294" name="Rectangle 223"/>
                  <p:cNvSpPr>
                    <a:spLocks noChangeArrowheads="1"/>
                  </p:cNvSpPr>
                  <p:nvPr/>
                </p:nvSpPr>
                <p:spPr bwMode="auto">
                  <a:xfrm>
                    <a:off x="2752" y="1499"/>
                    <a:ext cx="250" cy="19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 lIns="0" tIns="0" rIns="0" bIns="0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400" b="1" i="1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r</a:t>
                    </a:r>
                    <a:r>
                      <a:rPr lang="zh-CN" altLang="en-US" sz="2400" b="1" baseline="-2500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线</a:t>
                    </a:r>
                    <a:endParaRPr lang="en-US" altLang="zh-CN" sz="2400" b="1" baseline="-250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295" name="Text Box 2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41" y="1224"/>
                    <a:ext cx="273" cy="24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400" b="1" i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I</a:t>
                    </a:r>
                    <a:r>
                      <a:rPr lang="en-US" altLang="zh-CN" sz="2400" b="1" baseline="-25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1</a:t>
                    </a:r>
                    <a:endParaRPr lang="en-US" altLang="zh-CN" sz="2400" b="1" baseline="-250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296" name="Text Box 22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44" y="1219"/>
                    <a:ext cx="272" cy="24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400" b="1" i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I</a:t>
                    </a:r>
                    <a:r>
                      <a:rPr lang="en-US" altLang="zh-CN" sz="2400" b="1" baseline="-25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3</a:t>
                    </a:r>
                    <a:endParaRPr lang="en-US" altLang="zh-CN" sz="2400" b="1" baseline="-250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297" name="Text Box 2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59" y="1224"/>
                    <a:ext cx="272" cy="24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400" b="1" i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I</a:t>
                    </a:r>
                    <a:r>
                      <a:rPr lang="en-US" altLang="zh-CN" sz="2400" b="1" baseline="-25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4</a:t>
                    </a:r>
                    <a:endParaRPr lang="en-US" altLang="zh-CN" sz="2400" b="1" baseline="-250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298" name="Text Box 2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29" y="1847"/>
                    <a:ext cx="318" cy="24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400" b="1" i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n</a:t>
                    </a:r>
                    <a:r>
                      <a:rPr lang="en-US" altLang="zh-CN" sz="2400" b="1" baseline="-25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1</a:t>
                    </a:r>
                    <a:endParaRPr lang="en-US" altLang="zh-CN" sz="2400" b="1" baseline="-250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299" name="Text Box 22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68" y="1879"/>
                    <a:ext cx="318" cy="24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400" b="1" i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n</a:t>
                    </a:r>
                    <a:r>
                      <a:rPr lang="en-US" altLang="zh-CN" sz="2400" b="1" baseline="-25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2</a:t>
                    </a:r>
                    <a:endParaRPr lang="en-US" altLang="zh-CN" sz="2400" b="1" baseline="-250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300" name="Text Box 22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44" y="1906"/>
                    <a:ext cx="318" cy="24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400" b="1" i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n</a:t>
                    </a:r>
                    <a:r>
                      <a:rPr lang="en-US" altLang="zh-CN" sz="2400" b="1" baseline="-25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3</a:t>
                    </a:r>
                    <a:endParaRPr lang="en-US" altLang="zh-CN" sz="2400" b="1" baseline="-250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301" name="Text Box 23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83" y="1920"/>
                    <a:ext cx="317" cy="24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400" b="1" i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n</a:t>
                    </a:r>
                    <a:r>
                      <a:rPr lang="en-US" altLang="zh-CN" sz="2400" b="1" baseline="-25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4</a:t>
                    </a:r>
                    <a:endParaRPr lang="en-US" altLang="zh-CN" sz="2400" b="1" baseline="-250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302" name="Text Box 23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84" y="1542"/>
                    <a:ext cx="318" cy="24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400" b="1" i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P</a:t>
                    </a:r>
                    <a:r>
                      <a:rPr lang="en-US" altLang="zh-CN" sz="2400" b="1" baseline="-25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1</a:t>
                    </a:r>
                    <a:endParaRPr lang="en-US" altLang="zh-CN" sz="2400" b="1" baseline="-250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303" name="Text Box 23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03" y="1536"/>
                    <a:ext cx="318" cy="24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400" b="1" i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P</a:t>
                    </a:r>
                    <a:r>
                      <a:rPr lang="en-US" altLang="zh-CN" sz="2400" b="1" baseline="-25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2</a:t>
                    </a:r>
                    <a:endParaRPr lang="en-US" altLang="zh-CN" sz="2400" b="1" baseline="-250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304" name="Text Box 2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06" y="1550"/>
                    <a:ext cx="317" cy="24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400" b="1" i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P</a:t>
                    </a:r>
                    <a:r>
                      <a:rPr lang="en-US" altLang="zh-CN" sz="2400" b="1" baseline="-25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3</a:t>
                    </a:r>
                    <a:endParaRPr lang="en-US" altLang="zh-CN" sz="2400" b="1" baseline="-250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305" name="Text Box 2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83" y="1536"/>
                    <a:ext cx="317" cy="24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400" b="1" i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P</a:t>
                    </a:r>
                    <a:r>
                      <a:rPr lang="en-US" altLang="zh-CN" sz="2400" b="1" baseline="-25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rPr>
                      <a:t>4</a:t>
                    </a:r>
                    <a:endParaRPr lang="en-US" altLang="zh-CN" sz="2400" b="1" baseline="-250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306" name="Freeform 181"/>
                  <p:cNvSpPr/>
                  <p:nvPr/>
                </p:nvSpPr>
                <p:spPr bwMode="auto">
                  <a:xfrm>
                    <a:off x="2115" y="1439"/>
                    <a:ext cx="163" cy="53"/>
                  </a:xfrm>
                  <a:custGeom>
                    <a:avLst/>
                    <a:gdLst>
                      <a:gd name="T0" fmla="*/ 160 w 166"/>
                      <a:gd name="T1" fmla="*/ 20 h 73"/>
                      <a:gd name="T2" fmla="*/ 0 w 166"/>
                      <a:gd name="T3" fmla="*/ 38 h 73"/>
                      <a:gd name="T4" fmla="*/ 0 w 166"/>
                      <a:gd name="T5" fmla="*/ 38 h 73"/>
                      <a:gd name="T6" fmla="*/ 8 w 166"/>
                      <a:gd name="T7" fmla="*/ 38 h 73"/>
                      <a:gd name="T8" fmla="*/ 8 w 166"/>
                      <a:gd name="T9" fmla="*/ 38 h 73"/>
                      <a:gd name="T10" fmla="*/ 8 w 166"/>
                      <a:gd name="T11" fmla="*/ 35 h 73"/>
                      <a:gd name="T12" fmla="*/ 8 w 166"/>
                      <a:gd name="T13" fmla="*/ 35 h 73"/>
                      <a:gd name="T14" fmla="*/ 15 w 166"/>
                      <a:gd name="T15" fmla="*/ 35 h 73"/>
                      <a:gd name="T16" fmla="*/ 15 w 166"/>
                      <a:gd name="T17" fmla="*/ 30 h 73"/>
                      <a:gd name="T18" fmla="*/ 15 w 166"/>
                      <a:gd name="T19" fmla="*/ 30 h 73"/>
                      <a:gd name="T20" fmla="*/ 15 w 166"/>
                      <a:gd name="T21" fmla="*/ 30 h 73"/>
                      <a:gd name="T22" fmla="*/ 15 w 166"/>
                      <a:gd name="T23" fmla="*/ 27 h 73"/>
                      <a:gd name="T24" fmla="*/ 15 w 166"/>
                      <a:gd name="T25" fmla="*/ 27 h 73"/>
                      <a:gd name="T26" fmla="*/ 15 w 166"/>
                      <a:gd name="T27" fmla="*/ 27 h 73"/>
                      <a:gd name="T28" fmla="*/ 23 w 166"/>
                      <a:gd name="T29" fmla="*/ 23 h 73"/>
                      <a:gd name="T30" fmla="*/ 23 w 166"/>
                      <a:gd name="T31" fmla="*/ 23 h 73"/>
                      <a:gd name="T32" fmla="*/ 23 w 166"/>
                      <a:gd name="T33" fmla="*/ 23 h 73"/>
                      <a:gd name="T34" fmla="*/ 23 w 166"/>
                      <a:gd name="T35" fmla="*/ 20 h 73"/>
                      <a:gd name="T36" fmla="*/ 23 w 166"/>
                      <a:gd name="T37" fmla="*/ 20 h 73"/>
                      <a:gd name="T38" fmla="*/ 23 w 166"/>
                      <a:gd name="T39" fmla="*/ 20 h 73"/>
                      <a:gd name="T40" fmla="*/ 23 w 166"/>
                      <a:gd name="T41" fmla="*/ 15 h 73"/>
                      <a:gd name="T42" fmla="*/ 23 w 166"/>
                      <a:gd name="T43" fmla="*/ 15 h 73"/>
                      <a:gd name="T44" fmla="*/ 23 w 166"/>
                      <a:gd name="T45" fmla="*/ 15 h 73"/>
                      <a:gd name="T46" fmla="*/ 15 w 166"/>
                      <a:gd name="T47" fmla="*/ 12 h 73"/>
                      <a:gd name="T48" fmla="*/ 15 w 166"/>
                      <a:gd name="T49" fmla="*/ 12 h 73"/>
                      <a:gd name="T50" fmla="*/ 15 w 166"/>
                      <a:gd name="T51" fmla="*/ 12 h 73"/>
                      <a:gd name="T52" fmla="*/ 15 w 166"/>
                      <a:gd name="T53" fmla="*/ 12 h 73"/>
                      <a:gd name="T54" fmla="*/ 15 w 166"/>
                      <a:gd name="T55" fmla="*/ 8 h 73"/>
                      <a:gd name="T56" fmla="*/ 15 w 166"/>
                      <a:gd name="T57" fmla="*/ 8 h 73"/>
                      <a:gd name="T58" fmla="*/ 15 w 166"/>
                      <a:gd name="T59" fmla="*/ 8 h 73"/>
                      <a:gd name="T60" fmla="*/ 8 w 166"/>
                      <a:gd name="T61" fmla="*/ 4 h 73"/>
                      <a:gd name="T62" fmla="*/ 8 w 166"/>
                      <a:gd name="T63" fmla="*/ 4 h 73"/>
                      <a:gd name="T64" fmla="*/ 8 w 166"/>
                      <a:gd name="T65" fmla="*/ 4 h 73"/>
                      <a:gd name="T66" fmla="*/ 8 w 166"/>
                      <a:gd name="T67" fmla="*/ 0 h 73"/>
                      <a:gd name="T68" fmla="*/ 0 w 166"/>
                      <a:gd name="T69" fmla="*/ 0 h 73"/>
                      <a:gd name="T70" fmla="*/ 160 w 166"/>
                      <a:gd name="T71" fmla="*/ 20 h 73"/>
                      <a:gd name="T72" fmla="*/ 109 w 166"/>
                      <a:gd name="T73" fmla="*/ 20 h 73"/>
                      <a:gd name="T74" fmla="*/ 160 w 166"/>
                      <a:gd name="T75" fmla="*/ 20 h 73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w 166"/>
                      <a:gd name="T115" fmla="*/ 0 h 73"/>
                      <a:gd name="T116" fmla="*/ 166 w 166"/>
                      <a:gd name="T117" fmla="*/ 73 h 73"/>
                    </a:gdLst>
                    <a:ahLst/>
                    <a:cxnLst>
                      <a:cxn ang="T76">
                        <a:pos x="T0" y="T1"/>
                      </a:cxn>
                      <a:cxn ang="T77">
                        <a:pos x="T2" y="T3"/>
                      </a:cxn>
                      <a:cxn ang="T78">
                        <a:pos x="T4" y="T5"/>
                      </a:cxn>
                      <a:cxn ang="T79">
                        <a:pos x="T6" y="T7"/>
                      </a:cxn>
                      <a:cxn ang="T80">
                        <a:pos x="T8" y="T9"/>
                      </a:cxn>
                      <a:cxn ang="T81">
                        <a:pos x="T10" y="T11"/>
                      </a:cxn>
                      <a:cxn ang="T82">
                        <a:pos x="T12" y="T13"/>
                      </a:cxn>
                      <a:cxn ang="T83">
                        <a:pos x="T14" y="T15"/>
                      </a:cxn>
                      <a:cxn ang="T84">
                        <a:pos x="T16" y="T17"/>
                      </a:cxn>
                      <a:cxn ang="T85">
                        <a:pos x="T18" y="T19"/>
                      </a:cxn>
                      <a:cxn ang="T86">
                        <a:pos x="T20" y="T21"/>
                      </a:cxn>
                      <a:cxn ang="T87">
                        <a:pos x="T22" y="T23"/>
                      </a:cxn>
                      <a:cxn ang="T88">
                        <a:pos x="T24" y="T25"/>
                      </a:cxn>
                      <a:cxn ang="T89">
                        <a:pos x="T26" y="T27"/>
                      </a:cxn>
                      <a:cxn ang="T90">
                        <a:pos x="T28" y="T29"/>
                      </a:cxn>
                      <a:cxn ang="T91">
                        <a:pos x="T30" y="T31"/>
                      </a:cxn>
                      <a:cxn ang="T92">
                        <a:pos x="T32" y="T33"/>
                      </a:cxn>
                      <a:cxn ang="T93">
                        <a:pos x="T34" y="T35"/>
                      </a:cxn>
                      <a:cxn ang="T94">
                        <a:pos x="T36" y="T37"/>
                      </a:cxn>
                      <a:cxn ang="T95">
                        <a:pos x="T38" y="T39"/>
                      </a:cxn>
                      <a:cxn ang="T96">
                        <a:pos x="T40" y="T41"/>
                      </a:cxn>
                      <a:cxn ang="T97">
                        <a:pos x="T42" y="T43"/>
                      </a:cxn>
                      <a:cxn ang="T98">
                        <a:pos x="T44" y="T45"/>
                      </a:cxn>
                      <a:cxn ang="T99">
                        <a:pos x="T46" y="T47"/>
                      </a:cxn>
                      <a:cxn ang="T100">
                        <a:pos x="T48" y="T49"/>
                      </a:cxn>
                      <a:cxn ang="T101">
                        <a:pos x="T50" y="T51"/>
                      </a:cxn>
                      <a:cxn ang="T102">
                        <a:pos x="T52" y="T53"/>
                      </a:cxn>
                      <a:cxn ang="T103">
                        <a:pos x="T54" y="T55"/>
                      </a:cxn>
                      <a:cxn ang="T104">
                        <a:pos x="T56" y="T57"/>
                      </a:cxn>
                      <a:cxn ang="T105">
                        <a:pos x="T58" y="T59"/>
                      </a:cxn>
                      <a:cxn ang="T106">
                        <a:pos x="T60" y="T61"/>
                      </a:cxn>
                      <a:cxn ang="T107">
                        <a:pos x="T62" y="T63"/>
                      </a:cxn>
                      <a:cxn ang="T108">
                        <a:pos x="T64" y="T65"/>
                      </a:cxn>
                      <a:cxn ang="T109">
                        <a:pos x="T66" y="T67"/>
                      </a:cxn>
                      <a:cxn ang="T110">
                        <a:pos x="T68" y="T69"/>
                      </a:cxn>
                      <a:cxn ang="T111">
                        <a:pos x="T70" y="T71"/>
                      </a:cxn>
                      <a:cxn ang="T112">
                        <a:pos x="T72" y="T73"/>
                      </a:cxn>
                      <a:cxn ang="T113">
                        <a:pos x="T74" y="T75"/>
                      </a:cxn>
                    </a:cxnLst>
                    <a:rect l="T114" t="T115" r="T116" b="T117"/>
                    <a:pathLst>
                      <a:path w="166" h="73">
                        <a:moveTo>
                          <a:pt x="166" y="37"/>
                        </a:moveTo>
                        <a:lnTo>
                          <a:pt x="0" y="73"/>
                        </a:lnTo>
                        <a:lnTo>
                          <a:pt x="8" y="73"/>
                        </a:lnTo>
                        <a:lnTo>
                          <a:pt x="8" y="66"/>
                        </a:lnTo>
                        <a:lnTo>
                          <a:pt x="15" y="66"/>
                        </a:lnTo>
                        <a:lnTo>
                          <a:pt x="15" y="58"/>
                        </a:lnTo>
                        <a:lnTo>
                          <a:pt x="15" y="51"/>
                        </a:lnTo>
                        <a:lnTo>
                          <a:pt x="23" y="44"/>
                        </a:lnTo>
                        <a:lnTo>
                          <a:pt x="23" y="37"/>
                        </a:lnTo>
                        <a:lnTo>
                          <a:pt x="23" y="29"/>
                        </a:lnTo>
                        <a:lnTo>
                          <a:pt x="15" y="22"/>
                        </a:lnTo>
                        <a:lnTo>
                          <a:pt x="15" y="15"/>
                        </a:lnTo>
                        <a:lnTo>
                          <a:pt x="8" y="8"/>
                        </a:lnTo>
                        <a:lnTo>
                          <a:pt x="8" y="0"/>
                        </a:lnTo>
                        <a:lnTo>
                          <a:pt x="0" y="0"/>
                        </a:lnTo>
                        <a:lnTo>
                          <a:pt x="166" y="37"/>
                        </a:lnTo>
                        <a:lnTo>
                          <a:pt x="113" y="37"/>
                        </a:lnTo>
                        <a:lnTo>
                          <a:pt x="166" y="37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18" name="Line 171"/>
                <p:cNvSpPr>
                  <a:spLocks noChangeShapeType="1"/>
                </p:cNvSpPr>
                <p:nvPr/>
              </p:nvSpPr>
              <p:spPr bwMode="auto">
                <a:xfrm flipV="1">
                  <a:off x="2601913" y="3432310"/>
                  <a:ext cx="0" cy="482223"/>
                </a:xfrm>
                <a:prstGeom prst="line">
                  <a:avLst/>
                </a:prstGeom>
                <a:noFill/>
                <a:ln w="31750">
                  <a:solidFill>
                    <a:schemeClr val="tx2">
                      <a:lumMod val="50000"/>
                    </a:schemeClr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cxnSp>
              <p:nvCxnSpPr>
                <p:cNvPr id="219" name="直接箭头连接符 218"/>
                <p:cNvCxnSpPr/>
                <p:nvPr/>
              </p:nvCxnSpPr>
              <p:spPr>
                <a:xfrm flipV="1">
                  <a:off x="1821180" y="2162636"/>
                  <a:ext cx="0" cy="611475"/>
                </a:xfrm>
                <a:prstGeom prst="straightConnector1">
                  <a:avLst/>
                </a:prstGeom>
                <a:ln w="19050">
                  <a:solidFill>
                    <a:schemeClr val="accent6">
                      <a:lumMod val="50000"/>
                    </a:schemeClr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0" name="直接箭头连接符 219"/>
                <p:cNvCxnSpPr/>
                <p:nvPr/>
              </p:nvCxnSpPr>
              <p:spPr>
                <a:xfrm>
                  <a:off x="1821180" y="3299033"/>
                  <a:ext cx="0" cy="611475"/>
                </a:xfrm>
                <a:prstGeom prst="straightConnector1">
                  <a:avLst/>
                </a:prstGeom>
                <a:ln w="19050">
                  <a:solidFill>
                    <a:schemeClr val="accent6">
                      <a:lumMod val="50000"/>
                    </a:schemeClr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1" name="直接箭头连接符 220"/>
                <p:cNvCxnSpPr/>
                <p:nvPr/>
              </p:nvCxnSpPr>
              <p:spPr>
                <a:xfrm flipV="1">
                  <a:off x="3837305" y="2170412"/>
                  <a:ext cx="0" cy="611475"/>
                </a:xfrm>
                <a:prstGeom prst="straightConnector1">
                  <a:avLst/>
                </a:prstGeom>
                <a:ln w="19050">
                  <a:solidFill>
                    <a:schemeClr val="accent6">
                      <a:lumMod val="50000"/>
                    </a:schemeClr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2" name="直接箭头连接符 221"/>
                <p:cNvCxnSpPr/>
                <p:nvPr/>
              </p:nvCxnSpPr>
              <p:spPr>
                <a:xfrm>
                  <a:off x="3837305" y="3306809"/>
                  <a:ext cx="0" cy="611475"/>
                </a:xfrm>
                <a:prstGeom prst="straightConnector1">
                  <a:avLst/>
                </a:prstGeom>
                <a:ln w="19050">
                  <a:solidFill>
                    <a:schemeClr val="accent6">
                      <a:lumMod val="50000"/>
                    </a:schemeClr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3" name="直接箭头连接符 222"/>
                <p:cNvCxnSpPr/>
                <p:nvPr/>
              </p:nvCxnSpPr>
              <p:spPr>
                <a:xfrm flipV="1">
                  <a:off x="5108258" y="2162636"/>
                  <a:ext cx="0" cy="611475"/>
                </a:xfrm>
                <a:prstGeom prst="straightConnector1">
                  <a:avLst/>
                </a:prstGeom>
                <a:ln w="19050">
                  <a:solidFill>
                    <a:schemeClr val="accent6">
                      <a:lumMod val="50000"/>
                    </a:schemeClr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4" name="直接箭头连接符 223"/>
                <p:cNvCxnSpPr/>
                <p:nvPr/>
              </p:nvCxnSpPr>
              <p:spPr>
                <a:xfrm>
                  <a:off x="5108258" y="3299033"/>
                  <a:ext cx="0" cy="611475"/>
                </a:xfrm>
                <a:prstGeom prst="straightConnector1">
                  <a:avLst/>
                </a:prstGeom>
                <a:ln w="19050">
                  <a:solidFill>
                    <a:schemeClr val="accent6">
                      <a:lumMod val="50000"/>
                    </a:schemeClr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5" name="直接箭头连接符 224"/>
                <p:cNvCxnSpPr/>
                <p:nvPr/>
              </p:nvCxnSpPr>
              <p:spPr>
                <a:xfrm flipV="1">
                  <a:off x="7084378" y="2162636"/>
                  <a:ext cx="0" cy="611475"/>
                </a:xfrm>
                <a:prstGeom prst="straightConnector1">
                  <a:avLst/>
                </a:prstGeom>
                <a:ln w="19050">
                  <a:solidFill>
                    <a:schemeClr val="accent6">
                      <a:lumMod val="50000"/>
                    </a:schemeClr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6" name="直接箭头连接符 225"/>
                <p:cNvCxnSpPr/>
                <p:nvPr/>
              </p:nvCxnSpPr>
              <p:spPr>
                <a:xfrm>
                  <a:off x="7084378" y="3299033"/>
                  <a:ext cx="0" cy="611475"/>
                </a:xfrm>
                <a:prstGeom prst="straightConnector1">
                  <a:avLst/>
                </a:prstGeom>
                <a:ln w="19050">
                  <a:solidFill>
                    <a:schemeClr val="accent6">
                      <a:lumMod val="50000"/>
                    </a:schemeClr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14" name="Freeform 181"/>
              <p:cNvSpPr/>
              <p:nvPr/>
            </p:nvSpPr>
            <p:spPr bwMode="auto">
              <a:xfrm>
                <a:off x="1862455" y="2111991"/>
                <a:ext cx="258763" cy="99412"/>
              </a:xfrm>
              <a:custGeom>
                <a:avLst/>
                <a:gdLst>
                  <a:gd name="T0" fmla="*/ 160 w 166"/>
                  <a:gd name="T1" fmla="*/ 20 h 73"/>
                  <a:gd name="T2" fmla="*/ 0 w 166"/>
                  <a:gd name="T3" fmla="*/ 38 h 73"/>
                  <a:gd name="T4" fmla="*/ 0 w 166"/>
                  <a:gd name="T5" fmla="*/ 38 h 73"/>
                  <a:gd name="T6" fmla="*/ 8 w 166"/>
                  <a:gd name="T7" fmla="*/ 38 h 73"/>
                  <a:gd name="T8" fmla="*/ 8 w 166"/>
                  <a:gd name="T9" fmla="*/ 38 h 73"/>
                  <a:gd name="T10" fmla="*/ 8 w 166"/>
                  <a:gd name="T11" fmla="*/ 35 h 73"/>
                  <a:gd name="T12" fmla="*/ 8 w 166"/>
                  <a:gd name="T13" fmla="*/ 35 h 73"/>
                  <a:gd name="T14" fmla="*/ 15 w 166"/>
                  <a:gd name="T15" fmla="*/ 35 h 73"/>
                  <a:gd name="T16" fmla="*/ 15 w 166"/>
                  <a:gd name="T17" fmla="*/ 30 h 73"/>
                  <a:gd name="T18" fmla="*/ 15 w 166"/>
                  <a:gd name="T19" fmla="*/ 30 h 73"/>
                  <a:gd name="T20" fmla="*/ 15 w 166"/>
                  <a:gd name="T21" fmla="*/ 30 h 73"/>
                  <a:gd name="T22" fmla="*/ 15 w 166"/>
                  <a:gd name="T23" fmla="*/ 27 h 73"/>
                  <a:gd name="T24" fmla="*/ 15 w 166"/>
                  <a:gd name="T25" fmla="*/ 27 h 73"/>
                  <a:gd name="T26" fmla="*/ 15 w 166"/>
                  <a:gd name="T27" fmla="*/ 27 h 73"/>
                  <a:gd name="T28" fmla="*/ 23 w 166"/>
                  <a:gd name="T29" fmla="*/ 23 h 73"/>
                  <a:gd name="T30" fmla="*/ 23 w 166"/>
                  <a:gd name="T31" fmla="*/ 23 h 73"/>
                  <a:gd name="T32" fmla="*/ 23 w 166"/>
                  <a:gd name="T33" fmla="*/ 23 h 73"/>
                  <a:gd name="T34" fmla="*/ 23 w 166"/>
                  <a:gd name="T35" fmla="*/ 20 h 73"/>
                  <a:gd name="T36" fmla="*/ 23 w 166"/>
                  <a:gd name="T37" fmla="*/ 20 h 73"/>
                  <a:gd name="T38" fmla="*/ 23 w 166"/>
                  <a:gd name="T39" fmla="*/ 20 h 73"/>
                  <a:gd name="T40" fmla="*/ 23 w 166"/>
                  <a:gd name="T41" fmla="*/ 15 h 73"/>
                  <a:gd name="T42" fmla="*/ 23 w 166"/>
                  <a:gd name="T43" fmla="*/ 15 h 73"/>
                  <a:gd name="T44" fmla="*/ 23 w 166"/>
                  <a:gd name="T45" fmla="*/ 15 h 73"/>
                  <a:gd name="T46" fmla="*/ 15 w 166"/>
                  <a:gd name="T47" fmla="*/ 12 h 73"/>
                  <a:gd name="T48" fmla="*/ 15 w 166"/>
                  <a:gd name="T49" fmla="*/ 12 h 73"/>
                  <a:gd name="T50" fmla="*/ 15 w 166"/>
                  <a:gd name="T51" fmla="*/ 12 h 73"/>
                  <a:gd name="T52" fmla="*/ 15 w 166"/>
                  <a:gd name="T53" fmla="*/ 12 h 73"/>
                  <a:gd name="T54" fmla="*/ 15 w 166"/>
                  <a:gd name="T55" fmla="*/ 8 h 73"/>
                  <a:gd name="T56" fmla="*/ 15 w 166"/>
                  <a:gd name="T57" fmla="*/ 8 h 73"/>
                  <a:gd name="T58" fmla="*/ 15 w 166"/>
                  <a:gd name="T59" fmla="*/ 8 h 73"/>
                  <a:gd name="T60" fmla="*/ 8 w 166"/>
                  <a:gd name="T61" fmla="*/ 4 h 73"/>
                  <a:gd name="T62" fmla="*/ 8 w 166"/>
                  <a:gd name="T63" fmla="*/ 4 h 73"/>
                  <a:gd name="T64" fmla="*/ 8 w 166"/>
                  <a:gd name="T65" fmla="*/ 4 h 73"/>
                  <a:gd name="T66" fmla="*/ 8 w 166"/>
                  <a:gd name="T67" fmla="*/ 0 h 73"/>
                  <a:gd name="T68" fmla="*/ 0 w 166"/>
                  <a:gd name="T69" fmla="*/ 0 h 73"/>
                  <a:gd name="T70" fmla="*/ 160 w 166"/>
                  <a:gd name="T71" fmla="*/ 20 h 73"/>
                  <a:gd name="T72" fmla="*/ 109 w 166"/>
                  <a:gd name="T73" fmla="*/ 20 h 73"/>
                  <a:gd name="T74" fmla="*/ 160 w 166"/>
                  <a:gd name="T75" fmla="*/ 20 h 73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66"/>
                  <a:gd name="T115" fmla="*/ 0 h 73"/>
                  <a:gd name="T116" fmla="*/ 166 w 166"/>
                  <a:gd name="T117" fmla="*/ 73 h 73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66" h="73">
                    <a:moveTo>
                      <a:pt x="166" y="37"/>
                    </a:moveTo>
                    <a:lnTo>
                      <a:pt x="0" y="73"/>
                    </a:lnTo>
                    <a:lnTo>
                      <a:pt x="8" y="73"/>
                    </a:lnTo>
                    <a:lnTo>
                      <a:pt x="8" y="66"/>
                    </a:lnTo>
                    <a:lnTo>
                      <a:pt x="15" y="66"/>
                    </a:lnTo>
                    <a:lnTo>
                      <a:pt x="15" y="58"/>
                    </a:lnTo>
                    <a:lnTo>
                      <a:pt x="15" y="51"/>
                    </a:lnTo>
                    <a:lnTo>
                      <a:pt x="23" y="44"/>
                    </a:lnTo>
                    <a:lnTo>
                      <a:pt x="23" y="37"/>
                    </a:lnTo>
                    <a:lnTo>
                      <a:pt x="23" y="29"/>
                    </a:lnTo>
                    <a:lnTo>
                      <a:pt x="15" y="22"/>
                    </a:lnTo>
                    <a:lnTo>
                      <a:pt x="15" y="15"/>
                    </a:lnTo>
                    <a:lnTo>
                      <a:pt x="8" y="8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166" y="37"/>
                    </a:lnTo>
                    <a:lnTo>
                      <a:pt x="113" y="37"/>
                    </a:lnTo>
                    <a:lnTo>
                      <a:pt x="166" y="37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" name="Freeform 181"/>
              <p:cNvSpPr/>
              <p:nvPr/>
            </p:nvSpPr>
            <p:spPr bwMode="auto">
              <a:xfrm>
                <a:off x="5271294" y="2119573"/>
                <a:ext cx="258763" cy="99412"/>
              </a:xfrm>
              <a:custGeom>
                <a:avLst/>
                <a:gdLst>
                  <a:gd name="T0" fmla="*/ 160 w 166"/>
                  <a:gd name="T1" fmla="*/ 20 h 73"/>
                  <a:gd name="T2" fmla="*/ 0 w 166"/>
                  <a:gd name="T3" fmla="*/ 38 h 73"/>
                  <a:gd name="T4" fmla="*/ 0 w 166"/>
                  <a:gd name="T5" fmla="*/ 38 h 73"/>
                  <a:gd name="T6" fmla="*/ 8 w 166"/>
                  <a:gd name="T7" fmla="*/ 38 h 73"/>
                  <a:gd name="T8" fmla="*/ 8 w 166"/>
                  <a:gd name="T9" fmla="*/ 38 h 73"/>
                  <a:gd name="T10" fmla="*/ 8 w 166"/>
                  <a:gd name="T11" fmla="*/ 35 h 73"/>
                  <a:gd name="T12" fmla="*/ 8 w 166"/>
                  <a:gd name="T13" fmla="*/ 35 h 73"/>
                  <a:gd name="T14" fmla="*/ 15 w 166"/>
                  <a:gd name="T15" fmla="*/ 35 h 73"/>
                  <a:gd name="T16" fmla="*/ 15 w 166"/>
                  <a:gd name="T17" fmla="*/ 30 h 73"/>
                  <a:gd name="T18" fmla="*/ 15 w 166"/>
                  <a:gd name="T19" fmla="*/ 30 h 73"/>
                  <a:gd name="T20" fmla="*/ 15 w 166"/>
                  <a:gd name="T21" fmla="*/ 30 h 73"/>
                  <a:gd name="T22" fmla="*/ 15 w 166"/>
                  <a:gd name="T23" fmla="*/ 27 h 73"/>
                  <a:gd name="T24" fmla="*/ 15 w 166"/>
                  <a:gd name="T25" fmla="*/ 27 h 73"/>
                  <a:gd name="T26" fmla="*/ 15 w 166"/>
                  <a:gd name="T27" fmla="*/ 27 h 73"/>
                  <a:gd name="T28" fmla="*/ 23 w 166"/>
                  <a:gd name="T29" fmla="*/ 23 h 73"/>
                  <a:gd name="T30" fmla="*/ 23 w 166"/>
                  <a:gd name="T31" fmla="*/ 23 h 73"/>
                  <a:gd name="T32" fmla="*/ 23 w 166"/>
                  <a:gd name="T33" fmla="*/ 23 h 73"/>
                  <a:gd name="T34" fmla="*/ 23 w 166"/>
                  <a:gd name="T35" fmla="*/ 20 h 73"/>
                  <a:gd name="T36" fmla="*/ 23 w 166"/>
                  <a:gd name="T37" fmla="*/ 20 h 73"/>
                  <a:gd name="T38" fmla="*/ 23 w 166"/>
                  <a:gd name="T39" fmla="*/ 20 h 73"/>
                  <a:gd name="T40" fmla="*/ 23 w 166"/>
                  <a:gd name="T41" fmla="*/ 15 h 73"/>
                  <a:gd name="T42" fmla="*/ 23 w 166"/>
                  <a:gd name="T43" fmla="*/ 15 h 73"/>
                  <a:gd name="T44" fmla="*/ 23 w 166"/>
                  <a:gd name="T45" fmla="*/ 15 h 73"/>
                  <a:gd name="T46" fmla="*/ 15 w 166"/>
                  <a:gd name="T47" fmla="*/ 12 h 73"/>
                  <a:gd name="T48" fmla="*/ 15 w 166"/>
                  <a:gd name="T49" fmla="*/ 12 h 73"/>
                  <a:gd name="T50" fmla="*/ 15 w 166"/>
                  <a:gd name="T51" fmla="*/ 12 h 73"/>
                  <a:gd name="T52" fmla="*/ 15 w 166"/>
                  <a:gd name="T53" fmla="*/ 12 h 73"/>
                  <a:gd name="T54" fmla="*/ 15 w 166"/>
                  <a:gd name="T55" fmla="*/ 8 h 73"/>
                  <a:gd name="T56" fmla="*/ 15 w 166"/>
                  <a:gd name="T57" fmla="*/ 8 h 73"/>
                  <a:gd name="T58" fmla="*/ 15 w 166"/>
                  <a:gd name="T59" fmla="*/ 8 h 73"/>
                  <a:gd name="T60" fmla="*/ 8 w 166"/>
                  <a:gd name="T61" fmla="*/ 4 h 73"/>
                  <a:gd name="T62" fmla="*/ 8 w 166"/>
                  <a:gd name="T63" fmla="*/ 4 h 73"/>
                  <a:gd name="T64" fmla="*/ 8 w 166"/>
                  <a:gd name="T65" fmla="*/ 4 h 73"/>
                  <a:gd name="T66" fmla="*/ 8 w 166"/>
                  <a:gd name="T67" fmla="*/ 0 h 73"/>
                  <a:gd name="T68" fmla="*/ 0 w 166"/>
                  <a:gd name="T69" fmla="*/ 0 h 73"/>
                  <a:gd name="T70" fmla="*/ 160 w 166"/>
                  <a:gd name="T71" fmla="*/ 20 h 73"/>
                  <a:gd name="T72" fmla="*/ 109 w 166"/>
                  <a:gd name="T73" fmla="*/ 20 h 73"/>
                  <a:gd name="T74" fmla="*/ 160 w 166"/>
                  <a:gd name="T75" fmla="*/ 20 h 73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66"/>
                  <a:gd name="T115" fmla="*/ 0 h 73"/>
                  <a:gd name="T116" fmla="*/ 166 w 166"/>
                  <a:gd name="T117" fmla="*/ 73 h 73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66" h="73">
                    <a:moveTo>
                      <a:pt x="166" y="37"/>
                    </a:moveTo>
                    <a:lnTo>
                      <a:pt x="0" y="73"/>
                    </a:lnTo>
                    <a:lnTo>
                      <a:pt x="8" y="73"/>
                    </a:lnTo>
                    <a:lnTo>
                      <a:pt x="8" y="66"/>
                    </a:lnTo>
                    <a:lnTo>
                      <a:pt x="15" y="66"/>
                    </a:lnTo>
                    <a:lnTo>
                      <a:pt x="15" y="58"/>
                    </a:lnTo>
                    <a:lnTo>
                      <a:pt x="15" y="51"/>
                    </a:lnTo>
                    <a:lnTo>
                      <a:pt x="23" y="44"/>
                    </a:lnTo>
                    <a:lnTo>
                      <a:pt x="23" y="37"/>
                    </a:lnTo>
                    <a:lnTo>
                      <a:pt x="23" y="29"/>
                    </a:lnTo>
                    <a:lnTo>
                      <a:pt x="15" y="22"/>
                    </a:lnTo>
                    <a:lnTo>
                      <a:pt x="15" y="15"/>
                    </a:lnTo>
                    <a:lnTo>
                      <a:pt x="8" y="8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166" y="37"/>
                    </a:lnTo>
                    <a:lnTo>
                      <a:pt x="113" y="37"/>
                    </a:lnTo>
                    <a:lnTo>
                      <a:pt x="166" y="37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" name="Freeform 181"/>
              <p:cNvSpPr/>
              <p:nvPr/>
            </p:nvSpPr>
            <p:spPr bwMode="auto">
              <a:xfrm>
                <a:off x="6575425" y="2111991"/>
                <a:ext cx="258763" cy="99412"/>
              </a:xfrm>
              <a:custGeom>
                <a:avLst/>
                <a:gdLst>
                  <a:gd name="T0" fmla="*/ 160 w 166"/>
                  <a:gd name="T1" fmla="*/ 20 h 73"/>
                  <a:gd name="T2" fmla="*/ 0 w 166"/>
                  <a:gd name="T3" fmla="*/ 38 h 73"/>
                  <a:gd name="T4" fmla="*/ 0 w 166"/>
                  <a:gd name="T5" fmla="*/ 38 h 73"/>
                  <a:gd name="T6" fmla="*/ 8 w 166"/>
                  <a:gd name="T7" fmla="*/ 38 h 73"/>
                  <a:gd name="T8" fmla="*/ 8 w 166"/>
                  <a:gd name="T9" fmla="*/ 38 h 73"/>
                  <a:gd name="T10" fmla="*/ 8 w 166"/>
                  <a:gd name="T11" fmla="*/ 35 h 73"/>
                  <a:gd name="T12" fmla="*/ 8 w 166"/>
                  <a:gd name="T13" fmla="*/ 35 h 73"/>
                  <a:gd name="T14" fmla="*/ 15 w 166"/>
                  <a:gd name="T15" fmla="*/ 35 h 73"/>
                  <a:gd name="T16" fmla="*/ 15 w 166"/>
                  <a:gd name="T17" fmla="*/ 30 h 73"/>
                  <a:gd name="T18" fmla="*/ 15 w 166"/>
                  <a:gd name="T19" fmla="*/ 30 h 73"/>
                  <a:gd name="T20" fmla="*/ 15 w 166"/>
                  <a:gd name="T21" fmla="*/ 30 h 73"/>
                  <a:gd name="T22" fmla="*/ 15 w 166"/>
                  <a:gd name="T23" fmla="*/ 27 h 73"/>
                  <a:gd name="T24" fmla="*/ 15 w 166"/>
                  <a:gd name="T25" fmla="*/ 27 h 73"/>
                  <a:gd name="T26" fmla="*/ 15 w 166"/>
                  <a:gd name="T27" fmla="*/ 27 h 73"/>
                  <a:gd name="T28" fmla="*/ 23 w 166"/>
                  <a:gd name="T29" fmla="*/ 23 h 73"/>
                  <a:gd name="T30" fmla="*/ 23 w 166"/>
                  <a:gd name="T31" fmla="*/ 23 h 73"/>
                  <a:gd name="T32" fmla="*/ 23 w 166"/>
                  <a:gd name="T33" fmla="*/ 23 h 73"/>
                  <a:gd name="T34" fmla="*/ 23 w 166"/>
                  <a:gd name="T35" fmla="*/ 20 h 73"/>
                  <a:gd name="T36" fmla="*/ 23 w 166"/>
                  <a:gd name="T37" fmla="*/ 20 h 73"/>
                  <a:gd name="T38" fmla="*/ 23 w 166"/>
                  <a:gd name="T39" fmla="*/ 20 h 73"/>
                  <a:gd name="T40" fmla="*/ 23 w 166"/>
                  <a:gd name="T41" fmla="*/ 15 h 73"/>
                  <a:gd name="T42" fmla="*/ 23 w 166"/>
                  <a:gd name="T43" fmla="*/ 15 h 73"/>
                  <a:gd name="T44" fmla="*/ 23 w 166"/>
                  <a:gd name="T45" fmla="*/ 15 h 73"/>
                  <a:gd name="T46" fmla="*/ 15 w 166"/>
                  <a:gd name="T47" fmla="*/ 12 h 73"/>
                  <a:gd name="T48" fmla="*/ 15 w 166"/>
                  <a:gd name="T49" fmla="*/ 12 h 73"/>
                  <a:gd name="T50" fmla="*/ 15 w 166"/>
                  <a:gd name="T51" fmla="*/ 12 h 73"/>
                  <a:gd name="T52" fmla="*/ 15 w 166"/>
                  <a:gd name="T53" fmla="*/ 12 h 73"/>
                  <a:gd name="T54" fmla="*/ 15 w 166"/>
                  <a:gd name="T55" fmla="*/ 8 h 73"/>
                  <a:gd name="T56" fmla="*/ 15 w 166"/>
                  <a:gd name="T57" fmla="*/ 8 h 73"/>
                  <a:gd name="T58" fmla="*/ 15 w 166"/>
                  <a:gd name="T59" fmla="*/ 8 h 73"/>
                  <a:gd name="T60" fmla="*/ 8 w 166"/>
                  <a:gd name="T61" fmla="*/ 4 h 73"/>
                  <a:gd name="T62" fmla="*/ 8 w 166"/>
                  <a:gd name="T63" fmla="*/ 4 h 73"/>
                  <a:gd name="T64" fmla="*/ 8 w 166"/>
                  <a:gd name="T65" fmla="*/ 4 h 73"/>
                  <a:gd name="T66" fmla="*/ 8 w 166"/>
                  <a:gd name="T67" fmla="*/ 0 h 73"/>
                  <a:gd name="T68" fmla="*/ 0 w 166"/>
                  <a:gd name="T69" fmla="*/ 0 h 73"/>
                  <a:gd name="T70" fmla="*/ 160 w 166"/>
                  <a:gd name="T71" fmla="*/ 20 h 73"/>
                  <a:gd name="T72" fmla="*/ 109 w 166"/>
                  <a:gd name="T73" fmla="*/ 20 h 73"/>
                  <a:gd name="T74" fmla="*/ 160 w 166"/>
                  <a:gd name="T75" fmla="*/ 20 h 73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66"/>
                  <a:gd name="T115" fmla="*/ 0 h 73"/>
                  <a:gd name="T116" fmla="*/ 166 w 166"/>
                  <a:gd name="T117" fmla="*/ 73 h 73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66" h="73">
                    <a:moveTo>
                      <a:pt x="166" y="37"/>
                    </a:moveTo>
                    <a:lnTo>
                      <a:pt x="0" y="73"/>
                    </a:lnTo>
                    <a:lnTo>
                      <a:pt x="8" y="73"/>
                    </a:lnTo>
                    <a:lnTo>
                      <a:pt x="8" y="66"/>
                    </a:lnTo>
                    <a:lnTo>
                      <a:pt x="15" y="66"/>
                    </a:lnTo>
                    <a:lnTo>
                      <a:pt x="15" y="58"/>
                    </a:lnTo>
                    <a:lnTo>
                      <a:pt x="15" y="51"/>
                    </a:lnTo>
                    <a:lnTo>
                      <a:pt x="23" y="44"/>
                    </a:lnTo>
                    <a:lnTo>
                      <a:pt x="23" y="37"/>
                    </a:lnTo>
                    <a:lnTo>
                      <a:pt x="23" y="29"/>
                    </a:lnTo>
                    <a:lnTo>
                      <a:pt x="15" y="22"/>
                    </a:lnTo>
                    <a:lnTo>
                      <a:pt x="15" y="15"/>
                    </a:lnTo>
                    <a:lnTo>
                      <a:pt x="8" y="8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166" y="37"/>
                    </a:lnTo>
                    <a:lnTo>
                      <a:pt x="113" y="37"/>
                    </a:lnTo>
                    <a:lnTo>
                      <a:pt x="166" y="37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2" name="Text Box 232"/>
            <p:cNvSpPr txBox="1">
              <a:spLocks noChangeArrowheads="1"/>
            </p:cNvSpPr>
            <p:nvPr/>
          </p:nvSpPr>
          <p:spPr bwMode="auto">
            <a:xfrm>
              <a:off x="4399280" y="1074944"/>
              <a:ext cx="65087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l-GR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Δ</a:t>
              </a:r>
              <a:r>
                <a:rPr lang="en-US" altLang="zh-CN" sz="2400" b="1" i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P</a:t>
              </a:r>
              <a:endPara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Text Box 5"/>
          <p:cNvSpPr txBox="1">
            <a:spLocks noChangeArrowheads="1"/>
          </p:cNvSpPr>
          <p:nvPr/>
        </p:nvSpPr>
        <p:spPr bwMode="auto">
          <a:xfrm>
            <a:off x="186977" y="205872"/>
            <a:ext cx="6834619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600" b="1" dirty="0">
                <a:solidFill>
                  <a:srgbClr val="FF0000"/>
                </a:solidFill>
                <a:latin typeface="+mn-ea"/>
                <a:ea typeface="+mn-ea"/>
              </a:rPr>
              <a:t>在发电机与升压变压器原线圈组成的回路中</a:t>
            </a:r>
            <a:endParaRPr lang="zh-CN" altLang="en-US" sz="26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32775" name="Text Box 19"/>
          <p:cNvSpPr txBox="1">
            <a:spLocks noChangeArrowheads="1"/>
          </p:cNvSpPr>
          <p:nvPr/>
        </p:nvSpPr>
        <p:spPr bwMode="auto">
          <a:xfrm>
            <a:off x="958719" y="4615777"/>
            <a:ext cx="322976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600" b="1" dirty="0">
                <a:solidFill>
                  <a:srgbClr val="0000FF"/>
                </a:solidFill>
                <a:latin typeface="+mn-ea"/>
                <a:ea typeface="+mn-ea"/>
              </a:rPr>
              <a:t>输电线</a:t>
            </a:r>
            <a:r>
              <a:rPr lang="zh-CN" altLang="en-US" sz="2600" b="1" dirty="0" smtClean="0">
                <a:solidFill>
                  <a:srgbClr val="0000FF"/>
                </a:solidFill>
                <a:latin typeface="+mn-ea"/>
                <a:ea typeface="+mn-ea"/>
              </a:rPr>
              <a:t>上损失的功率</a:t>
            </a:r>
            <a:endParaRPr lang="zh-CN" altLang="en-US" sz="2600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32780" name="Text Box 22"/>
          <p:cNvSpPr txBox="1">
            <a:spLocks noChangeArrowheads="1"/>
          </p:cNvSpPr>
          <p:nvPr/>
        </p:nvSpPr>
        <p:spPr bwMode="auto">
          <a:xfrm>
            <a:off x="958719" y="5556518"/>
            <a:ext cx="261476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600" b="1" dirty="0">
                <a:solidFill>
                  <a:srgbClr val="0000FF"/>
                </a:solidFill>
                <a:latin typeface="+mn-ea"/>
                <a:ea typeface="+mn-ea"/>
              </a:rPr>
              <a:t>用户得到的功率 </a:t>
            </a:r>
            <a:endParaRPr lang="zh-CN" altLang="en-US" sz="2600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graphicFrame>
        <p:nvGraphicFramePr>
          <p:cNvPr id="94" name="对象 93"/>
          <p:cNvGraphicFramePr>
            <a:graphicFrameLocks noChangeAspect="1"/>
          </p:cNvGraphicFramePr>
          <p:nvPr/>
        </p:nvGraphicFramePr>
        <p:xfrm>
          <a:off x="4143483" y="4450748"/>
          <a:ext cx="3128963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1" imgW="36576000" imgH="10668000" progId="Equation.DSMT4">
                  <p:embed/>
                </p:oleObj>
              </mc:Choice>
              <mc:Fallback>
                <p:oleObj name="Equation" r:id="rId1" imgW="36576000" imgH="10668000" progId="Equation.DSMT4">
                  <p:embed/>
                  <p:pic>
                    <p:nvPicPr>
                      <p:cNvPr id="0" name="图片 409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43483" y="4450748"/>
                        <a:ext cx="3128963" cy="9128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865888" y="3299796"/>
          <a:ext cx="1068387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12496800" imgH="10668000" progId="Equation.DSMT4">
                  <p:embed/>
                </p:oleObj>
              </mc:Choice>
              <mc:Fallback>
                <p:oleObj name="Equation" r:id="rId3" imgW="12496800" imgH="10668000" progId="Equation.DSMT4">
                  <p:embed/>
                  <p:pic>
                    <p:nvPicPr>
                      <p:cNvPr id="0" name="图片 409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5888" y="3299796"/>
                        <a:ext cx="1068387" cy="9128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364275" y="3293206"/>
          <a:ext cx="1093788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5" imgW="12801600" imgH="10668000" progId="Equation.DSMT4">
                  <p:embed/>
                </p:oleObj>
              </mc:Choice>
              <mc:Fallback>
                <p:oleObj name="Equation" r:id="rId5" imgW="12801600" imgH="10668000" progId="Equation.DSMT4">
                  <p:embed/>
                  <p:pic>
                    <p:nvPicPr>
                      <p:cNvPr id="0" name="图片 409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64275" y="3293206"/>
                        <a:ext cx="1093788" cy="9128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859773" y="3304496"/>
          <a:ext cx="15906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7" imgW="18592800" imgH="10668000" progId="Equation.DSMT4">
                  <p:embed/>
                </p:oleObj>
              </mc:Choice>
              <mc:Fallback>
                <p:oleObj name="Equation" r:id="rId7" imgW="18592800" imgH="10668000" progId="Equation.DSMT4">
                  <p:embed/>
                  <p:pic>
                    <p:nvPicPr>
                      <p:cNvPr id="0" name="图片 410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59773" y="3304496"/>
                        <a:ext cx="1590675" cy="9128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489399" y="5380200"/>
          <a:ext cx="4198937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9" imgW="49072800" imgH="10668000" progId="Equation.DSMT4">
                  <p:embed/>
                </p:oleObj>
              </mc:Choice>
              <mc:Fallback>
                <p:oleObj name="Equation" r:id="rId9" imgW="49072800" imgH="10668000" progId="Equation.DSMT4">
                  <p:embed/>
                  <p:pic>
                    <p:nvPicPr>
                      <p:cNvPr id="0" name="图片 410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89399" y="5380200"/>
                        <a:ext cx="4198937" cy="9128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1302007" y="916440"/>
            <a:ext cx="6431460" cy="2026796"/>
            <a:chOff x="1302007" y="848706"/>
            <a:chExt cx="6431460" cy="2026796"/>
          </a:xfrm>
        </p:grpSpPr>
        <p:grpSp>
          <p:nvGrpSpPr>
            <p:cNvPr id="7" name="组合 12"/>
            <p:cNvGrpSpPr/>
            <p:nvPr/>
          </p:nvGrpSpPr>
          <p:grpSpPr>
            <a:xfrm>
              <a:off x="1302007" y="848706"/>
              <a:ext cx="6431460" cy="2026796"/>
              <a:chOff x="824444" y="547623"/>
              <a:chExt cx="7356652" cy="2318358"/>
            </a:xfrm>
          </p:grpSpPr>
          <p:grpSp>
            <p:nvGrpSpPr>
              <p:cNvPr id="8" name="组合 13"/>
              <p:cNvGrpSpPr/>
              <p:nvPr/>
            </p:nvGrpSpPr>
            <p:grpSpPr>
              <a:xfrm>
                <a:off x="835733" y="547623"/>
                <a:ext cx="7345363" cy="2318358"/>
                <a:chOff x="885825" y="1656195"/>
                <a:chExt cx="7345363" cy="2318358"/>
              </a:xfrm>
            </p:grpSpPr>
            <p:grpSp>
              <p:nvGrpSpPr>
                <p:cNvPr id="9" name="组合 16"/>
                <p:cNvGrpSpPr/>
                <p:nvPr/>
              </p:nvGrpSpPr>
              <p:grpSpPr>
                <a:xfrm>
                  <a:off x="885825" y="1656195"/>
                  <a:ext cx="7345363" cy="2318358"/>
                  <a:chOff x="885825" y="1656195"/>
                  <a:chExt cx="7345363" cy="2318358"/>
                </a:xfrm>
              </p:grpSpPr>
              <p:grpSp>
                <p:nvGrpSpPr>
                  <p:cNvPr id="10" name="Group 3"/>
                  <p:cNvGrpSpPr/>
                  <p:nvPr/>
                </p:nvGrpSpPr>
                <p:grpSpPr bwMode="auto">
                  <a:xfrm>
                    <a:off x="885825" y="1656195"/>
                    <a:ext cx="7345363" cy="2318358"/>
                    <a:chOff x="612" y="1196"/>
                    <a:chExt cx="4627" cy="1236"/>
                  </a:xfrm>
                </p:grpSpPr>
                <p:sp>
                  <p:nvSpPr>
                    <p:cNvPr id="31" name="AutoShape 129"/>
                    <p:cNvSpPr>
                      <a:spLocks noChangeAspect="1" noChangeArrowheads="1" noTextEdit="1"/>
                    </p:cNvSpPr>
                    <p:nvPr/>
                  </p:nvSpPr>
                  <p:spPr bwMode="auto">
                    <a:xfrm>
                      <a:off x="612" y="1253"/>
                      <a:ext cx="4627" cy="11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" name="Freeform 132"/>
                    <p:cNvSpPr/>
                    <p:nvPr/>
                  </p:nvSpPr>
                  <p:spPr bwMode="auto">
                    <a:xfrm>
                      <a:off x="1923" y="1662"/>
                      <a:ext cx="37" cy="53"/>
                    </a:xfrm>
                    <a:custGeom>
                      <a:avLst/>
                      <a:gdLst>
                        <a:gd name="T0" fmla="*/ 36 w 38"/>
                        <a:gd name="T1" fmla="*/ 38 h 73"/>
                        <a:gd name="T2" fmla="*/ 28 w 38"/>
                        <a:gd name="T3" fmla="*/ 38 h 73"/>
                        <a:gd name="T4" fmla="*/ 20 w 38"/>
                        <a:gd name="T5" fmla="*/ 38 h 73"/>
                        <a:gd name="T6" fmla="*/ 15 w 38"/>
                        <a:gd name="T7" fmla="*/ 35 h 73"/>
                        <a:gd name="T8" fmla="*/ 7 w 38"/>
                        <a:gd name="T9" fmla="*/ 35 h 73"/>
                        <a:gd name="T10" fmla="*/ 7 w 38"/>
                        <a:gd name="T11" fmla="*/ 31 h 73"/>
                        <a:gd name="T12" fmla="*/ 0 w 38"/>
                        <a:gd name="T13" fmla="*/ 27 h 73"/>
                        <a:gd name="T14" fmla="*/ 0 w 38"/>
                        <a:gd name="T15" fmla="*/ 23 h 73"/>
                        <a:gd name="T16" fmla="*/ 0 w 38"/>
                        <a:gd name="T17" fmla="*/ 20 h 73"/>
                        <a:gd name="T18" fmla="*/ 0 w 38"/>
                        <a:gd name="T19" fmla="*/ 16 h 73"/>
                        <a:gd name="T20" fmla="*/ 0 w 38"/>
                        <a:gd name="T21" fmla="*/ 12 h 73"/>
                        <a:gd name="T22" fmla="*/ 7 w 38"/>
                        <a:gd name="T23" fmla="*/ 8 h 73"/>
                        <a:gd name="T24" fmla="*/ 7 w 38"/>
                        <a:gd name="T25" fmla="*/ 4 h 73"/>
                        <a:gd name="T26" fmla="*/ 15 w 38"/>
                        <a:gd name="T27" fmla="*/ 0 h 73"/>
                        <a:gd name="T28" fmla="*/ 20 w 38"/>
                        <a:gd name="T29" fmla="*/ 0 h 73"/>
                        <a:gd name="T30" fmla="*/ 28 w 38"/>
                        <a:gd name="T31" fmla="*/ 0 h 73"/>
                        <a:gd name="T32" fmla="*/ 36 w 38"/>
                        <a:gd name="T33" fmla="*/ 0 h 73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38"/>
                        <a:gd name="T52" fmla="*/ 0 h 73"/>
                        <a:gd name="T53" fmla="*/ 38 w 38"/>
                        <a:gd name="T54" fmla="*/ 73 h 73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38" h="73">
                          <a:moveTo>
                            <a:pt x="38" y="73"/>
                          </a:moveTo>
                          <a:lnTo>
                            <a:pt x="30" y="73"/>
                          </a:lnTo>
                          <a:lnTo>
                            <a:pt x="22" y="73"/>
                          </a:lnTo>
                          <a:lnTo>
                            <a:pt x="15" y="66"/>
                          </a:lnTo>
                          <a:lnTo>
                            <a:pt x="7" y="66"/>
                          </a:lnTo>
                          <a:lnTo>
                            <a:pt x="7" y="59"/>
                          </a:lnTo>
                          <a:lnTo>
                            <a:pt x="0" y="51"/>
                          </a:lnTo>
                          <a:lnTo>
                            <a:pt x="0" y="44"/>
                          </a:lnTo>
                          <a:lnTo>
                            <a:pt x="0" y="37"/>
                          </a:lnTo>
                          <a:lnTo>
                            <a:pt x="0" y="30"/>
                          </a:lnTo>
                          <a:lnTo>
                            <a:pt x="0" y="22"/>
                          </a:lnTo>
                          <a:lnTo>
                            <a:pt x="7" y="15"/>
                          </a:lnTo>
                          <a:lnTo>
                            <a:pt x="7" y="8"/>
                          </a:lnTo>
                          <a:lnTo>
                            <a:pt x="15" y="0"/>
                          </a:lnTo>
                          <a:lnTo>
                            <a:pt x="22" y="0"/>
                          </a:lnTo>
                          <a:lnTo>
                            <a:pt x="30" y="0"/>
                          </a:lnTo>
                          <a:lnTo>
                            <a:pt x="38" y="0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3" name="Freeform 133"/>
                    <p:cNvSpPr/>
                    <p:nvPr/>
                  </p:nvSpPr>
                  <p:spPr bwMode="auto">
                    <a:xfrm>
                      <a:off x="3707" y="1662"/>
                      <a:ext cx="36" cy="53"/>
                    </a:xfrm>
                    <a:custGeom>
                      <a:avLst/>
                      <a:gdLst>
                        <a:gd name="T0" fmla="*/ 0 w 37"/>
                        <a:gd name="T1" fmla="*/ 38 h 73"/>
                        <a:gd name="T2" fmla="*/ 7 w 37"/>
                        <a:gd name="T3" fmla="*/ 38 h 73"/>
                        <a:gd name="T4" fmla="*/ 15 w 37"/>
                        <a:gd name="T5" fmla="*/ 38 h 73"/>
                        <a:gd name="T6" fmla="*/ 20 w 37"/>
                        <a:gd name="T7" fmla="*/ 35 h 73"/>
                        <a:gd name="T8" fmla="*/ 20 w 37"/>
                        <a:gd name="T9" fmla="*/ 35 h 73"/>
                        <a:gd name="T10" fmla="*/ 28 w 37"/>
                        <a:gd name="T11" fmla="*/ 31 h 73"/>
                        <a:gd name="T12" fmla="*/ 35 w 37"/>
                        <a:gd name="T13" fmla="*/ 27 h 73"/>
                        <a:gd name="T14" fmla="*/ 35 w 37"/>
                        <a:gd name="T15" fmla="*/ 23 h 73"/>
                        <a:gd name="T16" fmla="*/ 35 w 37"/>
                        <a:gd name="T17" fmla="*/ 20 h 73"/>
                        <a:gd name="T18" fmla="*/ 35 w 37"/>
                        <a:gd name="T19" fmla="*/ 16 h 73"/>
                        <a:gd name="T20" fmla="*/ 35 w 37"/>
                        <a:gd name="T21" fmla="*/ 12 h 73"/>
                        <a:gd name="T22" fmla="*/ 28 w 37"/>
                        <a:gd name="T23" fmla="*/ 8 h 73"/>
                        <a:gd name="T24" fmla="*/ 20 w 37"/>
                        <a:gd name="T25" fmla="*/ 4 h 73"/>
                        <a:gd name="T26" fmla="*/ 20 w 37"/>
                        <a:gd name="T27" fmla="*/ 0 h 73"/>
                        <a:gd name="T28" fmla="*/ 15 w 37"/>
                        <a:gd name="T29" fmla="*/ 0 h 73"/>
                        <a:gd name="T30" fmla="*/ 7 w 37"/>
                        <a:gd name="T31" fmla="*/ 0 h 73"/>
                        <a:gd name="T32" fmla="*/ 0 w 37"/>
                        <a:gd name="T33" fmla="*/ 0 h 73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37"/>
                        <a:gd name="T52" fmla="*/ 0 h 73"/>
                        <a:gd name="T53" fmla="*/ 37 w 37"/>
                        <a:gd name="T54" fmla="*/ 73 h 73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37" h="73">
                          <a:moveTo>
                            <a:pt x="0" y="73"/>
                          </a:moveTo>
                          <a:lnTo>
                            <a:pt x="7" y="73"/>
                          </a:lnTo>
                          <a:lnTo>
                            <a:pt x="15" y="73"/>
                          </a:lnTo>
                          <a:lnTo>
                            <a:pt x="22" y="66"/>
                          </a:lnTo>
                          <a:lnTo>
                            <a:pt x="30" y="59"/>
                          </a:lnTo>
                          <a:lnTo>
                            <a:pt x="37" y="51"/>
                          </a:lnTo>
                          <a:lnTo>
                            <a:pt x="37" y="44"/>
                          </a:lnTo>
                          <a:lnTo>
                            <a:pt x="37" y="37"/>
                          </a:lnTo>
                          <a:lnTo>
                            <a:pt x="37" y="30"/>
                          </a:lnTo>
                          <a:lnTo>
                            <a:pt x="37" y="22"/>
                          </a:lnTo>
                          <a:lnTo>
                            <a:pt x="30" y="15"/>
                          </a:lnTo>
                          <a:lnTo>
                            <a:pt x="22" y="8"/>
                          </a:lnTo>
                          <a:lnTo>
                            <a:pt x="22" y="0"/>
                          </a:lnTo>
                          <a:lnTo>
                            <a:pt x="15" y="0"/>
                          </a:lnTo>
                          <a:lnTo>
                            <a:pt x="7" y="0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31750">
                      <a:solidFill>
                        <a:srgbClr val="C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" name="Freeform 134"/>
                    <p:cNvSpPr/>
                    <p:nvPr/>
                  </p:nvSpPr>
                  <p:spPr bwMode="auto">
                    <a:xfrm>
                      <a:off x="1923" y="1715"/>
                      <a:ext cx="37" cy="58"/>
                    </a:xfrm>
                    <a:custGeom>
                      <a:avLst/>
                      <a:gdLst>
                        <a:gd name="T0" fmla="*/ 36 w 38"/>
                        <a:gd name="T1" fmla="*/ 42 h 80"/>
                        <a:gd name="T2" fmla="*/ 28 w 38"/>
                        <a:gd name="T3" fmla="*/ 42 h 80"/>
                        <a:gd name="T4" fmla="*/ 20 w 38"/>
                        <a:gd name="T5" fmla="*/ 38 h 80"/>
                        <a:gd name="T6" fmla="*/ 15 w 38"/>
                        <a:gd name="T7" fmla="*/ 38 h 80"/>
                        <a:gd name="T8" fmla="*/ 7 w 38"/>
                        <a:gd name="T9" fmla="*/ 35 h 80"/>
                        <a:gd name="T10" fmla="*/ 7 w 38"/>
                        <a:gd name="T11" fmla="*/ 30 h 80"/>
                        <a:gd name="T12" fmla="*/ 0 w 38"/>
                        <a:gd name="T13" fmla="*/ 27 h 80"/>
                        <a:gd name="T14" fmla="*/ 0 w 38"/>
                        <a:gd name="T15" fmla="*/ 23 h 80"/>
                        <a:gd name="T16" fmla="*/ 0 w 38"/>
                        <a:gd name="T17" fmla="*/ 19 h 80"/>
                        <a:gd name="T18" fmla="*/ 0 w 38"/>
                        <a:gd name="T19" fmla="*/ 15 h 80"/>
                        <a:gd name="T20" fmla="*/ 0 w 38"/>
                        <a:gd name="T21" fmla="*/ 12 h 80"/>
                        <a:gd name="T22" fmla="*/ 7 w 38"/>
                        <a:gd name="T23" fmla="*/ 8 h 80"/>
                        <a:gd name="T24" fmla="*/ 7 w 38"/>
                        <a:gd name="T25" fmla="*/ 8 h 80"/>
                        <a:gd name="T26" fmla="*/ 15 w 38"/>
                        <a:gd name="T27" fmla="*/ 4 h 80"/>
                        <a:gd name="T28" fmla="*/ 20 w 38"/>
                        <a:gd name="T29" fmla="*/ 0 h 80"/>
                        <a:gd name="T30" fmla="*/ 28 w 38"/>
                        <a:gd name="T31" fmla="*/ 0 h 80"/>
                        <a:gd name="T32" fmla="*/ 36 w 38"/>
                        <a:gd name="T33" fmla="*/ 0 h 80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38"/>
                        <a:gd name="T52" fmla="*/ 0 h 80"/>
                        <a:gd name="T53" fmla="*/ 38 w 38"/>
                        <a:gd name="T54" fmla="*/ 80 h 80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38" h="80">
                          <a:moveTo>
                            <a:pt x="38" y="80"/>
                          </a:moveTo>
                          <a:lnTo>
                            <a:pt x="30" y="80"/>
                          </a:lnTo>
                          <a:lnTo>
                            <a:pt x="22" y="73"/>
                          </a:lnTo>
                          <a:lnTo>
                            <a:pt x="15" y="73"/>
                          </a:lnTo>
                          <a:lnTo>
                            <a:pt x="7" y="66"/>
                          </a:lnTo>
                          <a:lnTo>
                            <a:pt x="7" y="58"/>
                          </a:lnTo>
                          <a:lnTo>
                            <a:pt x="0" y="51"/>
                          </a:lnTo>
                          <a:lnTo>
                            <a:pt x="0" y="44"/>
                          </a:lnTo>
                          <a:lnTo>
                            <a:pt x="0" y="36"/>
                          </a:lnTo>
                          <a:lnTo>
                            <a:pt x="0" y="29"/>
                          </a:lnTo>
                          <a:lnTo>
                            <a:pt x="0" y="22"/>
                          </a:lnTo>
                          <a:lnTo>
                            <a:pt x="7" y="15"/>
                          </a:lnTo>
                          <a:lnTo>
                            <a:pt x="15" y="7"/>
                          </a:lnTo>
                          <a:lnTo>
                            <a:pt x="22" y="0"/>
                          </a:lnTo>
                          <a:lnTo>
                            <a:pt x="30" y="0"/>
                          </a:lnTo>
                          <a:lnTo>
                            <a:pt x="38" y="0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" name="Freeform 135"/>
                    <p:cNvSpPr/>
                    <p:nvPr/>
                  </p:nvSpPr>
                  <p:spPr bwMode="auto">
                    <a:xfrm>
                      <a:off x="3707" y="1715"/>
                      <a:ext cx="36" cy="58"/>
                    </a:xfrm>
                    <a:custGeom>
                      <a:avLst/>
                      <a:gdLst>
                        <a:gd name="T0" fmla="*/ 0 w 37"/>
                        <a:gd name="T1" fmla="*/ 42 h 80"/>
                        <a:gd name="T2" fmla="*/ 7 w 37"/>
                        <a:gd name="T3" fmla="*/ 42 h 80"/>
                        <a:gd name="T4" fmla="*/ 15 w 37"/>
                        <a:gd name="T5" fmla="*/ 38 h 80"/>
                        <a:gd name="T6" fmla="*/ 20 w 37"/>
                        <a:gd name="T7" fmla="*/ 38 h 80"/>
                        <a:gd name="T8" fmla="*/ 20 w 37"/>
                        <a:gd name="T9" fmla="*/ 35 h 80"/>
                        <a:gd name="T10" fmla="*/ 28 w 37"/>
                        <a:gd name="T11" fmla="*/ 30 h 80"/>
                        <a:gd name="T12" fmla="*/ 35 w 37"/>
                        <a:gd name="T13" fmla="*/ 27 h 80"/>
                        <a:gd name="T14" fmla="*/ 35 w 37"/>
                        <a:gd name="T15" fmla="*/ 23 h 80"/>
                        <a:gd name="T16" fmla="*/ 35 w 37"/>
                        <a:gd name="T17" fmla="*/ 19 h 80"/>
                        <a:gd name="T18" fmla="*/ 35 w 37"/>
                        <a:gd name="T19" fmla="*/ 15 h 80"/>
                        <a:gd name="T20" fmla="*/ 35 w 37"/>
                        <a:gd name="T21" fmla="*/ 12 h 80"/>
                        <a:gd name="T22" fmla="*/ 28 w 37"/>
                        <a:gd name="T23" fmla="*/ 8 h 80"/>
                        <a:gd name="T24" fmla="*/ 20 w 37"/>
                        <a:gd name="T25" fmla="*/ 8 h 80"/>
                        <a:gd name="T26" fmla="*/ 20 w 37"/>
                        <a:gd name="T27" fmla="*/ 4 h 80"/>
                        <a:gd name="T28" fmla="*/ 15 w 37"/>
                        <a:gd name="T29" fmla="*/ 0 h 80"/>
                        <a:gd name="T30" fmla="*/ 7 w 37"/>
                        <a:gd name="T31" fmla="*/ 0 h 80"/>
                        <a:gd name="T32" fmla="*/ 0 w 37"/>
                        <a:gd name="T33" fmla="*/ 0 h 80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37"/>
                        <a:gd name="T52" fmla="*/ 0 h 80"/>
                        <a:gd name="T53" fmla="*/ 37 w 37"/>
                        <a:gd name="T54" fmla="*/ 80 h 80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37" h="80">
                          <a:moveTo>
                            <a:pt x="0" y="80"/>
                          </a:moveTo>
                          <a:lnTo>
                            <a:pt x="7" y="80"/>
                          </a:lnTo>
                          <a:lnTo>
                            <a:pt x="15" y="73"/>
                          </a:lnTo>
                          <a:lnTo>
                            <a:pt x="22" y="73"/>
                          </a:lnTo>
                          <a:lnTo>
                            <a:pt x="22" y="66"/>
                          </a:lnTo>
                          <a:lnTo>
                            <a:pt x="30" y="58"/>
                          </a:lnTo>
                          <a:lnTo>
                            <a:pt x="37" y="51"/>
                          </a:lnTo>
                          <a:lnTo>
                            <a:pt x="37" y="44"/>
                          </a:lnTo>
                          <a:lnTo>
                            <a:pt x="37" y="36"/>
                          </a:lnTo>
                          <a:lnTo>
                            <a:pt x="37" y="29"/>
                          </a:lnTo>
                          <a:lnTo>
                            <a:pt x="37" y="22"/>
                          </a:lnTo>
                          <a:lnTo>
                            <a:pt x="30" y="15"/>
                          </a:lnTo>
                          <a:lnTo>
                            <a:pt x="22" y="15"/>
                          </a:lnTo>
                          <a:lnTo>
                            <a:pt x="22" y="7"/>
                          </a:lnTo>
                          <a:lnTo>
                            <a:pt x="15" y="0"/>
                          </a:lnTo>
                          <a:lnTo>
                            <a:pt x="7" y="0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31750">
                      <a:solidFill>
                        <a:srgbClr val="C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6" name="Freeform 136"/>
                    <p:cNvSpPr/>
                    <p:nvPr/>
                  </p:nvSpPr>
                  <p:spPr bwMode="auto">
                    <a:xfrm>
                      <a:off x="1693" y="1673"/>
                      <a:ext cx="67" cy="95"/>
                    </a:xfrm>
                    <a:custGeom>
                      <a:avLst/>
                      <a:gdLst>
                        <a:gd name="T0" fmla="*/ 0 w 68"/>
                        <a:gd name="T1" fmla="*/ 69 h 131"/>
                        <a:gd name="T2" fmla="*/ 15 w 68"/>
                        <a:gd name="T3" fmla="*/ 65 h 131"/>
                        <a:gd name="T4" fmla="*/ 30 w 68"/>
                        <a:gd name="T5" fmla="*/ 65 h 131"/>
                        <a:gd name="T6" fmla="*/ 36 w 68"/>
                        <a:gd name="T7" fmla="*/ 61 h 131"/>
                        <a:gd name="T8" fmla="*/ 51 w 68"/>
                        <a:gd name="T9" fmla="*/ 57 h 131"/>
                        <a:gd name="T10" fmla="*/ 58 w 68"/>
                        <a:gd name="T11" fmla="*/ 54 h 131"/>
                        <a:gd name="T12" fmla="*/ 58 w 68"/>
                        <a:gd name="T13" fmla="*/ 46 h 131"/>
                        <a:gd name="T14" fmla="*/ 66 w 68"/>
                        <a:gd name="T15" fmla="*/ 38 h 131"/>
                        <a:gd name="T16" fmla="*/ 66 w 68"/>
                        <a:gd name="T17" fmla="*/ 34 h 131"/>
                        <a:gd name="T18" fmla="*/ 66 w 68"/>
                        <a:gd name="T19" fmla="*/ 27 h 131"/>
                        <a:gd name="T20" fmla="*/ 58 w 68"/>
                        <a:gd name="T21" fmla="*/ 19 h 131"/>
                        <a:gd name="T22" fmla="*/ 58 w 68"/>
                        <a:gd name="T23" fmla="*/ 15 h 131"/>
                        <a:gd name="T24" fmla="*/ 51 w 68"/>
                        <a:gd name="T25" fmla="*/ 8 h 131"/>
                        <a:gd name="T26" fmla="*/ 36 w 68"/>
                        <a:gd name="T27" fmla="*/ 4 h 131"/>
                        <a:gd name="T28" fmla="*/ 30 w 68"/>
                        <a:gd name="T29" fmla="*/ 0 h 131"/>
                        <a:gd name="T30" fmla="*/ 15 w 68"/>
                        <a:gd name="T31" fmla="*/ 0 h 131"/>
                        <a:gd name="T32" fmla="*/ 0 w 68"/>
                        <a:gd name="T33" fmla="*/ 0 h 131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68"/>
                        <a:gd name="T52" fmla="*/ 0 h 131"/>
                        <a:gd name="T53" fmla="*/ 68 w 68"/>
                        <a:gd name="T54" fmla="*/ 131 h 131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68" h="131">
                          <a:moveTo>
                            <a:pt x="0" y="131"/>
                          </a:moveTo>
                          <a:lnTo>
                            <a:pt x="15" y="124"/>
                          </a:lnTo>
                          <a:lnTo>
                            <a:pt x="30" y="124"/>
                          </a:lnTo>
                          <a:lnTo>
                            <a:pt x="38" y="116"/>
                          </a:lnTo>
                          <a:lnTo>
                            <a:pt x="53" y="109"/>
                          </a:lnTo>
                          <a:lnTo>
                            <a:pt x="60" y="102"/>
                          </a:lnTo>
                          <a:lnTo>
                            <a:pt x="60" y="87"/>
                          </a:lnTo>
                          <a:lnTo>
                            <a:pt x="68" y="73"/>
                          </a:lnTo>
                          <a:lnTo>
                            <a:pt x="68" y="65"/>
                          </a:lnTo>
                          <a:lnTo>
                            <a:pt x="68" y="51"/>
                          </a:lnTo>
                          <a:lnTo>
                            <a:pt x="60" y="36"/>
                          </a:lnTo>
                          <a:lnTo>
                            <a:pt x="60" y="29"/>
                          </a:lnTo>
                          <a:lnTo>
                            <a:pt x="53" y="15"/>
                          </a:lnTo>
                          <a:lnTo>
                            <a:pt x="38" y="7"/>
                          </a:lnTo>
                          <a:lnTo>
                            <a:pt x="30" y="0"/>
                          </a:lnTo>
                          <a:lnTo>
                            <a:pt x="15" y="0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" name="Freeform 137"/>
                    <p:cNvSpPr/>
                    <p:nvPr/>
                  </p:nvSpPr>
                  <p:spPr bwMode="auto">
                    <a:xfrm>
                      <a:off x="3899" y="1673"/>
                      <a:ext cx="67" cy="95"/>
                    </a:xfrm>
                    <a:custGeom>
                      <a:avLst/>
                      <a:gdLst>
                        <a:gd name="T0" fmla="*/ 66 w 68"/>
                        <a:gd name="T1" fmla="*/ 69 h 131"/>
                        <a:gd name="T2" fmla="*/ 51 w 68"/>
                        <a:gd name="T3" fmla="*/ 65 h 131"/>
                        <a:gd name="T4" fmla="*/ 36 w 68"/>
                        <a:gd name="T5" fmla="*/ 65 h 131"/>
                        <a:gd name="T6" fmla="*/ 30 w 68"/>
                        <a:gd name="T7" fmla="*/ 61 h 131"/>
                        <a:gd name="T8" fmla="*/ 23 w 68"/>
                        <a:gd name="T9" fmla="*/ 57 h 131"/>
                        <a:gd name="T10" fmla="*/ 8 w 68"/>
                        <a:gd name="T11" fmla="*/ 54 h 131"/>
                        <a:gd name="T12" fmla="*/ 8 w 68"/>
                        <a:gd name="T13" fmla="*/ 46 h 131"/>
                        <a:gd name="T14" fmla="*/ 0 w 68"/>
                        <a:gd name="T15" fmla="*/ 38 h 131"/>
                        <a:gd name="T16" fmla="*/ 0 w 68"/>
                        <a:gd name="T17" fmla="*/ 34 h 131"/>
                        <a:gd name="T18" fmla="*/ 0 w 68"/>
                        <a:gd name="T19" fmla="*/ 27 h 131"/>
                        <a:gd name="T20" fmla="*/ 8 w 68"/>
                        <a:gd name="T21" fmla="*/ 19 h 131"/>
                        <a:gd name="T22" fmla="*/ 8 w 68"/>
                        <a:gd name="T23" fmla="*/ 15 h 131"/>
                        <a:gd name="T24" fmla="*/ 23 w 68"/>
                        <a:gd name="T25" fmla="*/ 8 h 131"/>
                        <a:gd name="T26" fmla="*/ 30 w 68"/>
                        <a:gd name="T27" fmla="*/ 4 h 131"/>
                        <a:gd name="T28" fmla="*/ 36 w 68"/>
                        <a:gd name="T29" fmla="*/ 0 h 131"/>
                        <a:gd name="T30" fmla="*/ 51 w 68"/>
                        <a:gd name="T31" fmla="*/ 0 h 131"/>
                        <a:gd name="T32" fmla="*/ 66 w 68"/>
                        <a:gd name="T33" fmla="*/ 0 h 131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68"/>
                        <a:gd name="T52" fmla="*/ 0 h 131"/>
                        <a:gd name="T53" fmla="*/ 68 w 68"/>
                        <a:gd name="T54" fmla="*/ 131 h 131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68" h="131">
                          <a:moveTo>
                            <a:pt x="68" y="131"/>
                          </a:moveTo>
                          <a:lnTo>
                            <a:pt x="53" y="124"/>
                          </a:lnTo>
                          <a:lnTo>
                            <a:pt x="38" y="124"/>
                          </a:lnTo>
                          <a:lnTo>
                            <a:pt x="30" y="116"/>
                          </a:lnTo>
                          <a:lnTo>
                            <a:pt x="23" y="109"/>
                          </a:lnTo>
                          <a:lnTo>
                            <a:pt x="8" y="102"/>
                          </a:lnTo>
                          <a:lnTo>
                            <a:pt x="8" y="87"/>
                          </a:lnTo>
                          <a:lnTo>
                            <a:pt x="0" y="73"/>
                          </a:lnTo>
                          <a:lnTo>
                            <a:pt x="0" y="65"/>
                          </a:lnTo>
                          <a:lnTo>
                            <a:pt x="0" y="51"/>
                          </a:lnTo>
                          <a:lnTo>
                            <a:pt x="8" y="36"/>
                          </a:lnTo>
                          <a:lnTo>
                            <a:pt x="8" y="29"/>
                          </a:lnTo>
                          <a:lnTo>
                            <a:pt x="23" y="15"/>
                          </a:lnTo>
                          <a:lnTo>
                            <a:pt x="30" y="7"/>
                          </a:lnTo>
                          <a:lnTo>
                            <a:pt x="38" y="0"/>
                          </a:lnTo>
                          <a:lnTo>
                            <a:pt x="53" y="0"/>
                          </a:lnTo>
                          <a:lnTo>
                            <a:pt x="68" y="0"/>
                          </a:lnTo>
                        </a:path>
                      </a:pathLst>
                    </a:custGeom>
                    <a:noFill/>
                    <a:ln w="31750">
                      <a:solidFill>
                        <a:srgbClr val="C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8" name="Freeform 138"/>
                    <p:cNvSpPr/>
                    <p:nvPr/>
                  </p:nvSpPr>
                  <p:spPr bwMode="auto">
                    <a:xfrm>
                      <a:off x="1693" y="1763"/>
                      <a:ext cx="67" cy="95"/>
                    </a:xfrm>
                    <a:custGeom>
                      <a:avLst/>
                      <a:gdLst>
                        <a:gd name="T0" fmla="*/ 0 w 68"/>
                        <a:gd name="T1" fmla="*/ 69 h 130"/>
                        <a:gd name="T2" fmla="*/ 15 w 68"/>
                        <a:gd name="T3" fmla="*/ 69 h 130"/>
                        <a:gd name="T4" fmla="*/ 30 w 68"/>
                        <a:gd name="T5" fmla="*/ 69 h 130"/>
                        <a:gd name="T6" fmla="*/ 36 w 68"/>
                        <a:gd name="T7" fmla="*/ 66 h 130"/>
                        <a:gd name="T8" fmla="*/ 51 w 68"/>
                        <a:gd name="T9" fmla="*/ 62 h 130"/>
                        <a:gd name="T10" fmla="*/ 58 w 68"/>
                        <a:gd name="T11" fmla="*/ 54 h 130"/>
                        <a:gd name="T12" fmla="*/ 58 w 68"/>
                        <a:gd name="T13" fmla="*/ 50 h 130"/>
                        <a:gd name="T14" fmla="*/ 66 w 68"/>
                        <a:gd name="T15" fmla="*/ 42 h 130"/>
                        <a:gd name="T16" fmla="*/ 66 w 68"/>
                        <a:gd name="T17" fmla="*/ 35 h 130"/>
                        <a:gd name="T18" fmla="*/ 66 w 68"/>
                        <a:gd name="T19" fmla="*/ 31 h 130"/>
                        <a:gd name="T20" fmla="*/ 58 w 68"/>
                        <a:gd name="T21" fmla="*/ 23 h 130"/>
                        <a:gd name="T22" fmla="*/ 58 w 68"/>
                        <a:gd name="T23" fmla="*/ 15 h 130"/>
                        <a:gd name="T24" fmla="*/ 51 w 68"/>
                        <a:gd name="T25" fmla="*/ 11 h 130"/>
                        <a:gd name="T26" fmla="*/ 36 w 68"/>
                        <a:gd name="T27" fmla="*/ 7 h 130"/>
                        <a:gd name="T28" fmla="*/ 30 w 68"/>
                        <a:gd name="T29" fmla="*/ 4 h 130"/>
                        <a:gd name="T30" fmla="*/ 15 w 68"/>
                        <a:gd name="T31" fmla="*/ 4 h 130"/>
                        <a:gd name="T32" fmla="*/ 0 w 68"/>
                        <a:gd name="T33" fmla="*/ 0 h 130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68"/>
                        <a:gd name="T52" fmla="*/ 0 h 130"/>
                        <a:gd name="T53" fmla="*/ 68 w 68"/>
                        <a:gd name="T54" fmla="*/ 130 h 130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68" h="130">
                          <a:moveTo>
                            <a:pt x="0" y="130"/>
                          </a:moveTo>
                          <a:lnTo>
                            <a:pt x="15" y="130"/>
                          </a:lnTo>
                          <a:lnTo>
                            <a:pt x="30" y="130"/>
                          </a:lnTo>
                          <a:lnTo>
                            <a:pt x="38" y="123"/>
                          </a:lnTo>
                          <a:lnTo>
                            <a:pt x="53" y="116"/>
                          </a:lnTo>
                          <a:lnTo>
                            <a:pt x="60" y="101"/>
                          </a:lnTo>
                          <a:lnTo>
                            <a:pt x="60" y="94"/>
                          </a:lnTo>
                          <a:lnTo>
                            <a:pt x="68" y="79"/>
                          </a:lnTo>
                          <a:lnTo>
                            <a:pt x="68" y="65"/>
                          </a:lnTo>
                          <a:lnTo>
                            <a:pt x="68" y="58"/>
                          </a:lnTo>
                          <a:lnTo>
                            <a:pt x="60" y="43"/>
                          </a:lnTo>
                          <a:lnTo>
                            <a:pt x="60" y="29"/>
                          </a:lnTo>
                          <a:lnTo>
                            <a:pt x="53" y="21"/>
                          </a:lnTo>
                          <a:lnTo>
                            <a:pt x="38" y="14"/>
                          </a:lnTo>
                          <a:lnTo>
                            <a:pt x="30" y="7"/>
                          </a:lnTo>
                          <a:lnTo>
                            <a:pt x="15" y="7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9" name="Freeform 139"/>
                    <p:cNvSpPr/>
                    <p:nvPr/>
                  </p:nvSpPr>
                  <p:spPr bwMode="auto">
                    <a:xfrm>
                      <a:off x="3899" y="1763"/>
                      <a:ext cx="67" cy="95"/>
                    </a:xfrm>
                    <a:custGeom>
                      <a:avLst/>
                      <a:gdLst>
                        <a:gd name="T0" fmla="*/ 66 w 68"/>
                        <a:gd name="T1" fmla="*/ 69 h 130"/>
                        <a:gd name="T2" fmla="*/ 51 w 68"/>
                        <a:gd name="T3" fmla="*/ 69 h 130"/>
                        <a:gd name="T4" fmla="*/ 36 w 68"/>
                        <a:gd name="T5" fmla="*/ 69 h 130"/>
                        <a:gd name="T6" fmla="*/ 30 w 68"/>
                        <a:gd name="T7" fmla="*/ 66 h 130"/>
                        <a:gd name="T8" fmla="*/ 23 w 68"/>
                        <a:gd name="T9" fmla="*/ 62 h 130"/>
                        <a:gd name="T10" fmla="*/ 8 w 68"/>
                        <a:gd name="T11" fmla="*/ 54 h 130"/>
                        <a:gd name="T12" fmla="*/ 8 w 68"/>
                        <a:gd name="T13" fmla="*/ 50 h 130"/>
                        <a:gd name="T14" fmla="*/ 0 w 68"/>
                        <a:gd name="T15" fmla="*/ 42 h 130"/>
                        <a:gd name="T16" fmla="*/ 0 w 68"/>
                        <a:gd name="T17" fmla="*/ 35 h 130"/>
                        <a:gd name="T18" fmla="*/ 0 w 68"/>
                        <a:gd name="T19" fmla="*/ 31 h 130"/>
                        <a:gd name="T20" fmla="*/ 8 w 68"/>
                        <a:gd name="T21" fmla="*/ 23 h 130"/>
                        <a:gd name="T22" fmla="*/ 8 w 68"/>
                        <a:gd name="T23" fmla="*/ 15 h 130"/>
                        <a:gd name="T24" fmla="*/ 23 w 68"/>
                        <a:gd name="T25" fmla="*/ 11 h 130"/>
                        <a:gd name="T26" fmla="*/ 30 w 68"/>
                        <a:gd name="T27" fmla="*/ 7 h 130"/>
                        <a:gd name="T28" fmla="*/ 36 w 68"/>
                        <a:gd name="T29" fmla="*/ 4 h 130"/>
                        <a:gd name="T30" fmla="*/ 51 w 68"/>
                        <a:gd name="T31" fmla="*/ 4 h 130"/>
                        <a:gd name="T32" fmla="*/ 66 w 68"/>
                        <a:gd name="T33" fmla="*/ 0 h 130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68"/>
                        <a:gd name="T52" fmla="*/ 0 h 130"/>
                        <a:gd name="T53" fmla="*/ 68 w 68"/>
                        <a:gd name="T54" fmla="*/ 130 h 130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68" h="130">
                          <a:moveTo>
                            <a:pt x="68" y="130"/>
                          </a:moveTo>
                          <a:lnTo>
                            <a:pt x="53" y="130"/>
                          </a:lnTo>
                          <a:lnTo>
                            <a:pt x="38" y="130"/>
                          </a:lnTo>
                          <a:lnTo>
                            <a:pt x="30" y="123"/>
                          </a:lnTo>
                          <a:lnTo>
                            <a:pt x="23" y="116"/>
                          </a:lnTo>
                          <a:lnTo>
                            <a:pt x="8" y="101"/>
                          </a:lnTo>
                          <a:lnTo>
                            <a:pt x="8" y="94"/>
                          </a:lnTo>
                          <a:lnTo>
                            <a:pt x="0" y="79"/>
                          </a:lnTo>
                          <a:lnTo>
                            <a:pt x="0" y="65"/>
                          </a:lnTo>
                          <a:lnTo>
                            <a:pt x="0" y="58"/>
                          </a:lnTo>
                          <a:lnTo>
                            <a:pt x="8" y="43"/>
                          </a:lnTo>
                          <a:lnTo>
                            <a:pt x="8" y="29"/>
                          </a:lnTo>
                          <a:lnTo>
                            <a:pt x="23" y="21"/>
                          </a:lnTo>
                          <a:lnTo>
                            <a:pt x="30" y="14"/>
                          </a:lnTo>
                          <a:lnTo>
                            <a:pt x="38" y="7"/>
                          </a:lnTo>
                          <a:lnTo>
                            <a:pt x="53" y="7"/>
                          </a:lnTo>
                          <a:lnTo>
                            <a:pt x="68" y="0"/>
                          </a:lnTo>
                        </a:path>
                      </a:pathLst>
                    </a:custGeom>
                    <a:noFill/>
                    <a:ln w="31750">
                      <a:solidFill>
                        <a:srgbClr val="C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0" name="Freeform 140"/>
                    <p:cNvSpPr/>
                    <p:nvPr/>
                  </p:nvSpPr>
                  <p:spPr bwMode="auto">
                    <a:xfrm>
                      <a:off x="1693" y="1858"/>
                      <a:ext cx="67" cy="96"/>
                    </a:xfrm>
                    <a:custGeom>
                      <a:avLst/>
                      <a:gdLst>
                        <a:gd name="T0" fmla="*/ 0 w 68"/>
                        <a:gd name="T1" fmla="*/ 70 h 131"/>
                        <a:gd name="T2" fmla="*/ 15 w 68"/>
                        <a:gd name="T3" fmla="*/ 70 h 131"/>
                        <a:gd name="T4" fmla="*/ 30 w 68"/>
                        <a:gd name="T5" fmla="*/ 67 h 131"/>
                        <a:gd name="T6" fmla="*/ 36 w 68"/>
                        <a:gd name="T7" fmla="*/ 63 h 131"/>
                        <a:gd name="T8" fmla="*/ 51 w 68"/>
                        <a:gd name="T9" fmla="*/ 59 h 131"/>
                        <a:gd name="T10" fmla="*/ 58 w 68"/>
                        <a:gd name="T11" fmla="*/ 55 h 131"/>
                        <a:gd name="T12" fmla="*/ 58 w 68"/>
                        <a:gd name="T13" fmla="*/ 51 h 131"/>
                        <a:gd name="T14" fmla="*/ 66 w 68"/>
                        <a:gd name="T15" fmla="*/ 43 h 131"/>
                        <a:gd name="T16" fmla="*/ 66 w 68"/>
                        <a:gd name="T17" fmla="*/ 35 h 131"/>
                        <a:gd name="T18" fmla="*/ 66 w 68"/>
                        <a:gd name="T19" fmla="*/ 27 h 131"/>
                        <a:gd name="T20" fmla="*/ 58 w 68"/>
                        <a:gd name="T21" fmla="*/ 23 h 131"/>
                        <a:gd name="T22" fmla="*/ 58 w 68"/>
                        <a:gd name="T23" fmla="*/ 15 h 131"/>
                        <a:gd name="T24" fmla="*/ 51 w 68"/>
                        <a:gd name="T25" fmla="*/ 12 h 131"/>
                        <a:gd name="T26" fmla="*/ 36 w 68"/>
                        <a:gd name="T27" fmla="*/ 8 h 131"/>
                        <a:gd name="T28" fmla="*/ 30 w 68"/>
                        <a:gd name="T29" fmla="*/ 4 h 131"/>
                        <a:gd name="T30" fmla="*/ 15 w 68"/>
                        <a:gd name="T31" fmla="*/ 0 h 131"/>
                        <a:gd name="T32" fmla="*/ 0 w 68"/>
                        <a:gd name="T33" fmla="*/ 0 h 131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68"/>
                        <a:gd name="T52" fmla="*/ 0 h 131"/>
                        <a:gd name="T53" fmla="*/ 68 w 68"/>
                        <a:gd name="T54" fmla="*/ 131 h 131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68" h="131">
                          <a:moveTo>
                            <a:pt x="0" y="131"/>
                          </a:moveTo>
                          <a:lnTo>
                            <a:pt x="15" y="131"/>
                          </a:lnTo>
                          <a:lnTo>
                            <a:pt x="30" y="124"/>
                          </a:lnTo>
                          <a:lnTo>
                            <a:pt x="38" y="117"/>
                          </a:lnTo>
                          <a:lnTo>
                            <a:pt x="53" y="109"/>
                          </a:lnTo>
                          <a:lnTo>
                            <a:pt x="60" y="102"/>
                          </a:lnTo>
                          <a:lnTo>
                            <a:pt x="60" y="95"/>
                          </a:lnTo>
                          <a:lnTo>
                            <a:pt x="68" y="80"/>
                          </a:lnTo>
                          <a:lnTo>
                            <a:pt x="68" y="66"/>
                          </a:lnTo>
                          <a:lnTo>
                            <a:pt x="68" y="51"/>
                          </a:lnTo>
                          <a:lnTo>
                            <a:pt x="60" y="44"/>
                          </a:lnTo>
                          <a:lnTo>
                            <a:pt x="60" y="29"/>
                          </a:lnTo>
                          <a:lnTo>
                            <a:pt x="53" y="22"/>
                          </a:lnTo>
                          <a:lnTo>
                            <a:pt x="38" y="15"/>
                          </a:lnTo>
                          <a:lnTo>
                            <a:pt x="30" y="8"/>
                          </a:lnTo>
                          <a:lnTo>
                            <a:pt x="15" y="0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1" name="Freeform 141"/>
                    <p:cNvSpPr/>
                    <p:nvPr/>
                  </p:nvSpPr>
                  <p:spPr bwMode="auto">
                    <a:xfrm>
                      <a:off x="3899" y="1858"/>
                      <a:ext cx="67" cy="96"/>
                    </a:xfrm>
                    <a:custGeom>
                      <a:avLst/>
                      <a:gdLst>
                        <a:gd name="T0" fmla="*/ 66 w 68"/>
                        <a:gd name="T1" fmla="*/ 70 h 131"/>
                        <a:gd name="T2" fmla="*/ 51 w 68"/>
                        <a:gd name="T3" fmla="*/ 70 h 131"/>
                        <a:gd name="T4" fmla="*/ 36 w 68"/>
                        <a:gd name="T5" fmla="*/ 67 h 131"/>
                        <a:gd name="T6" fmla="*/ 30 w 68"/>
                        <a:gd name="T7" fmla="*/ 63 h 131"/>
                        <a:gd name="T8" fmla="*/ 23 w 68"/>
                        <a:gd name="T9" fmla="*/ 59 h 131"/>
                        <a:gd name="T10" fmla="*/ 8 w 68"/>
                        <a:gd name="T11" fmla="*/ 55 h 131"/>
                        <a:gd name="T12" fmla="*/ 8 w 68"/>
                        <a:gd name="T13" fmla="*/ 51 h 131"/>
                        <a:gd name="T14" fmla="*/ 0 w 68"/>
                        <a:gd name="T15" fmla="*/ 43 h 131"/>
                        <a:gd name="T16" fmla="*/ 0 w 68"/>
                        <a:gd name="T17" fmla="*/ 35 h 131"/>
                        <a:gd name="T18" fmla="*/ 0 w 68"/>
                        <a:gd name="T19" fmla="*/ 27 h 131"/>
                        <a:gd name="T20" fmla="*/ 8 w 68"/>
                        <a:gd name="T21" fmla="*/ 23 h 131"/>
                        <a:gd name="T22" fmla="*/ 8 w 68"/>
                        <a:gd name="T23" fmla="*/ 15 h 131"/>
                        <a:gd name="T24" fmla="*/ 23 w 68"/>
                        <a:gd name="T25" fmla="*/ 12 h 131"/>
                        <a:gd name="T26" fmla="*/ 30 w 68"/>
                        <a:gd name="T27" fmla="*/ 8 h 131"/>
                        <a:gd name="T28" fmla="*/ 36 w 68"/>
                        <a:gd name="T29" fmla="*/ 4 h 131"/>
                        <a:gd name="T30" fmla="*/ 51 w 68"/>
                        <a:gd name="T31" fmla="*/ 0 h 131"/>
                        <a:gd name="T32" fmla="*/ 66 w 68"/>
                        <a:gd name="T33" fmla="*/ 0 h 131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68"/>
                        <a:gd name="T52" fmla="*/ 0 h 131"/>
                        <a:gd name="T53" fmla="*/ 68 w 68"/>
                        <a:gd name="T54" fmla="*/ 131 h 131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68" h="131">
                          <a:moveTo>
                            <a:pt x="68" y="131"/>
                          </a:moveTo>
                          <a:lnTo>
                            <a:pt x="53" y="131"/>
                          </a:lnTo>
                          <a:lnTo>
                            <a:pt x="38" y="124"/>
                          </a:lnTo>
                          <a:lnTo>
                            <a:pt x="30" y="117"/>
                          </a:lnTo>
                          <a:lnTo>
                            <a:pt x="23" y="109"/>
                          </a:lnTo>
                          <a:lnTo>
                            <a:pt x="8" y="102"/>
                          </a:lnTo>
                          <a:lnTo>
                            <a:pt x="8" y="95"/>
                          </a:lnTo>
                          <a:lnTo>
                            <a:pt x="0" y="80"/>
                          </a:lnTo>
                          <a:lnTo>
                            <a:pt x="0" y="66"/>
                          </a:lnTo>
                          <a:lnTo>
                            <a:pt x="0" y="51"/>
                          </a:lnTo>
                          <a:lnTo>
                            <a:pt x="8" y="44"/>
                          </a:lnTo>
                          <a:lnTo>
                            <a:pt x="8" y="29"/>
                          </a:lnTo>
                          <a:lnTo>
                            <a:pt x="23" y="22"/>
                          </a:lnTo>
                          <a:lnTo>
                            <a:pt x="30" y="15"/>
                          </a:lnTo>
                          <a:lnTo>
                            <a:pt x="38" y="8"/>
                          </a:lnTo>
                          <a:lnTo>
                            <a:pt x="53" y="0"/>
                          </a:lnTo>
                          <a:lnTo>
                            <a:pt x="68" y="0"/>
                          </a:lnTo>
                        </a:path>
                      </a:pathLst>
                    </a:custGeom>
                    <a:noFill/>
                    <a:ln w="31750">
                      <a:solidFill>
                        <a:srgbClr val="C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2" name="Freeform 142"/>
                    <p:cNvSpPr/>
                    <p:nvPr/>
                  </p:nvSpPr>
                  <p:spPr bwMode="auto">
                    <a:xfrm>
                      <a:off x="1693" y="1954"/>
                      <a:ext cx="67" cy="96"/>
                    </a:xfrm>
                    <a:custGeom>
                      <a:avLst/>
                      <a:gdLst>
                        <a:gd name="T0" fmla="*/ 0 w 68"/>
                        <a:gd name="T1" fmla="*/ 70 h 131"/>
                        <a:gd name="T2" fmla="*/ 15 w 68"/>
                        <a:gd name="T3" fmla="*/ 70 h 131"/>
                        <a:gd name="T4" fmla="*/ 30 w 68"/>
                        <a:gd name="T5" fmla="*/ 67 h 131"/>
                        <a:gd name="T6" fmla="*/ 36 w 68"/>
                        <a:gd name="T7" fmla="*/ 62 h 131"/>
                        <a:gd name="T8" fmla="*/ 51 w 68"/>
                        <a:gd name="T9" fmla="*/ 59 h 131"/>
                        <a:gd name="T10" fmla="*/ 58 w 68"/>
                        <a:gd name="T11" fmla="*/ 55 h 131"/>
                        <a:gd name="T12" fmla="*/ 58 w 68"/>
                        <a:gd name="T13" fmla="*/ 47 h 131"/>
                        <a:gd name="T14" fmla="*/ 66 w 68"/>
                        <a:gd name="T15" fmla="*/ 43 h 131"/>
                        <a:gd name="T16" fmla="*/ 66 w 68"/>
                        <a:gd name="T17" fmla="*/ 35 h 131"/>
                        <a:gd name="T18" fmla="*/ 66 w 68"/>
                        <a:gd name="T19" fmla="*/ 27 h 131"/>
                        <a:gd name="T20" fmla="*/ 58 w 68"/>
                        <a:gd name="T21" fmla="*/ 19 h 131"/>
                        <a:gd name="T22" fmla="*/ 58 w 68"/>
                        <a:gd name="T23" fmla="*/ 15 h 131"/>
                        <a:gd name="T24" fmla="*/ 51 w 68"/>
                        <a:gd name="T25" fmla="*/ 8 h 131"/>
                        <a:gd name="T26" fmla="*/ 36 w 68"/>
                        <a:gd name="T27" fmla="*/ 4 h 131"/>
                        <a:gd name="T28" fmla="*/ 30 w 68"/>
                        <a:gd name="T29" fmla="*/ 0 h 131"/>
                        <a:gd name="T30" fmla="*/ 15 w 68"/>
                        <a:gd name="T31" fmla="*/ 0 h 131"/>
                        <a:gd name="T32" fmla="*/ 0 w 68"/>
                        <a:gd name="T33" fmla="*/ 0 h 131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68"/>
                        <a:gd name="T52" fmla="*/ 0 h 131"/>
                        <a:gd name="T53" fmla="*/ 68 w 68"/>
                        <a:gd name="T54" fmla="*/ 131 h 131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68" h="131">
                          <a:moveTo>
                            <a:pt x="0" y="131"/>
                          </a:moveTo>
                          <a:lnTo>
                            <a:pt x="15" y="131"/>
                          </a:lnTo>
                          <a:lnTo>
                            <a:pt x="30" y="124"/>
                          </a:lnTo>
                          <a:lnTo>
                            <a:pt x="38" y="116"/>
                          </a:lnTo>
                          <a:lnTo>
                            <a:pt x="53" y="109"/>
                          </a:lnTo>
                          <a:lnTo>
                            <a:pt x="60" y="102"/>
                          </a:lnTo>
                          <a:lnTo>
                            <a:pt x="60" y="87"/>
                          </a:lnTo>
                          <a:lnTo>
                            <a:pt x="68" y="80"/>
                          </a:lnTo>
                          <a:lnTo>
                            <a:pt x="68" y="65"/>
                          </a:lnTo>
                          <a:lnTo>
                            <a:pt x="68" y="51"/>
                          </a:lnTo>
                          <a:lnTo>
                            <a:pt x="60" y="36"/>
                          </a:lnTo>
                          <a:lnTo>
                            <a:pt x="60" y="29"/>
                          </a:lnTo>
                          <a:lnTo>
                            <a:pt x="53" y="15"/>
                          </a:lnTo>
                          <a:lnTo>
                            <a:pt x="38" y="7"/>
                          </a:lnTo>
                          <a:lnTo>
                            <a:pt x="30" y="0"/>
                          </a:lnTo>
                          <a:lnTo>
                            <a:pt x="15" y="0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3" name="Freeform 143"/>
                    <p:cNvSpPr/>
                    <p:nvPr/>
                  </p:nvSpPr>
                  <p:spPr bwMode="auto">
                    <a:xfrm>
                      <a:off x="3899" y="1954"/>
                      <a:ext cx="67" cy="96"/>
                    </a:xfrm>
                    <a:custGeom>
                      <a:avLst/>
                      <a:gdLst>
                        <a:gd name="T0" fmla="*/ 66 w 68"/>
                        <a:gd name="T1" fmla="*/ 70 h 131"/>
                        <a:gd name="T2" fmla="*/ 51 w 68"/>
                        <a:gd name="T3" fmla="*/ 70 h 131"/>
                        <a:gd name="T4" fmla="*/ 36 w 68"/>
                        <a:gd name="T5" fmla="*/ 67 h 131"/>
                        <a:gd name="T6" fmla="*/ 30 w 68"/>
                        <a:gd name="T7" fmla="*/ 62 h 131"/>
                        <a:gd name="T8" fmla="*/ 23 w 68"/>
                        <a:gd name="T9" fmla="*/ 59 h 131"/>
                        <a:gd name="T10" fmla="*/ 8 w 68"/>
                        <a:gd name="T11" fmla="*/ 55 h 131"/>
                        <a:gd name="T12" fmla="*/ 8 w 68"/>
                        <a:gd name="T13" fmla="*/ 47 h 131"/>
                        <a:gd name="T14" fmla="*/ 0 w 68"/>
                        <a:gd name="T15" fmla="*/ 43 h 131"/>
                        <a:gd name="T16" fmla="*/ 0 w 68"/>
                        <a:gd name="T17" fmla="*/ 35 h 131"/>
                        <a:gd name="T18" fmla="*/ 0 w 68"/>
                        <a:gd name="T19" fmla="*/ 27 h 131"/>
                        <a:gd name="T20" fmla="*/ 8 w 68"/>
                        <a:gd name="T21" fmla="*/ 19 h 131"/>
                        <a:gd name="T22" fmla="*/ 8 w 68"/>
                        <a:gd name="T23" fmla="*/ 15 h 131"/>
                        <a:gd name="T24" fmla="*/ 23 w 68"/>
                        <a:gd name="T25" fmla="*/ 8 h 131"/>
                        <a:gd name="T26" fmla="*/ 30 w 68"/>
                        <a:gd name="T27" fmla="*/ 4 h 131"/>
                        <a:gd name="T28" fmla="*/ 36 w 68"/>
                        <a:gd name="T29" fmla="*/ 0 h 131"/>
                        <a:gd name="T30" fmla="*/ 51 w 68"/>
                        <a:gd name="T31" fmla="*/ 0 h 131"/>
                        <a:gd name="T32" fmla="*/ 66 w 68"/>
                        <a:gd name="T33" fmla="*/ 0 h 131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68"/>
                        <a:gd name="T52" fmla="*/ 0 h 131"/>
                        <a:gd name="T53" fmla="*/ 68 w 68"/>
                        <a:gd name="T54" fmla="*/ 131 h 131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68" h="131">
                          <a:moveTo>
                            <a:pt x="68" y="131"/>
                          </a:moveTo>
                          <a:lnTo>
                            <a:pt x="53" y="131"/>
                          </a:lnTo>
                          <a:lnTo>
                            <a:pt x="38" y="124"/>
                          </a:lnTo>
                          <a:lnTo>
                            <a:pt x="30" y="116"/>
                          </a:lnTo>
                          <a:lnTo>
                            <a:pt x="23" y="109"/>
                          </a:lnTo>
                          <a:lnTo>
                            <a:pt x="8" y="102"/>
                          </a:lnTo>
                          <a:lnTo>
                            <a:pt x="8" y="87"/>
                          </a:lnTo>
                          <a:lnTo>
                            <a:pt x="0" y="80"/>
                          </a:lnTo>
                          <a:lnTo>
                            <a:pt x="0" y="65"/>
                          </a:lnTo>
                          <a:lnTo>
                            <a:pt x="0" y="51"/>
                          </a:lnTo>
                          <a:lnTo>
                            <a:pt x="8" y="36"/>
                          </a:lnTo>
                          <a:lnTo>
                            <a:pt x="8" y="29"/>
                          </a:lnTo>
                          <a:lnTo>
                            <a:pt x="23" y="15"/>
                          </a:lnTo>
                          <a:lnTo>
                            <a:pt x="30" y="7"/>
                          </a:lnTo>
                          <a:lnTo>
                            <a:pt x="38" y="0"/>
                          </a:lnTo>
                          <a:lnTo>
                            <a:pt x="53" y="0"/>
                          </a:lnTo>
                          <a:lnTo>
                            <a:pt x="68" y="0"/>
                          </a:lnTo>
                        </a:path>
                      </a:pathLst>
                    </a:custGeom>
                    <a:noFill/>
                    <a:ln w="31750">
                      <a:solidFill>
                        <a:srgbClr val="C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4" name="Freeform 144"/>
                    <p:cNvSpPr/>
                    <p:nvPr/>
                  </p:nvSpPr>
                  <p:spPr bwMode="auto">
                    <a:xfrm>
                      <a:off x="1693" y="2045"/>
                      <a:ext cx="67" cy="95"/>
                    </a:xfrm>
                    <a:custGeom>
                      <a:avLst/>
                      <a:gdLst>
                        <a:gd name="T0" fmla="*/ 0 w 68"/>
                        <a:gd name="T1" fmla="*/ 69 h 130"/>
                        <a:gd name="T2" fmla="*/ 15 w 68"/>
                        <a:gd name="T3" fmla="*/ 69 h 130"/>
                        <a:gd name="T4" fmla="*/ 30 w 68"/>
                        <a:gd name="T5" fmla="*/ 69 h 130"/>
                        <a:gd name="T6" fmla="*/ 36 w 68"/>
                        <a:gd name="T7" fmla="*/ 66 h 130"/>
                        <a:gd name="T8" fmla="*/ 51 w 68"/>
                        <a:gd name="T9" fmla="*/ 62 h 130"/>
                        <a:gd name="T10" fmla="*/ 58 w 68"/>
                        <a:gd name="T11" fmla="*/ 54 h 130"/>
                        <a:gd name="T12" fmla="*/ 58 w 68"/>
                        <a:gd name="T13" fmla="*/ 50 h 130"/>
                        <a:gd name="T14" fmla="*/ 66 w 68"/>
                        <a:gd name="T15" fmla="*/ 42 h 130"/>
                        <a:gd name="T16" fmla="*/ 66 w 68"/>
                        <a:gd name="T17" fmla="*/ 35 h 130"/>
                        <a:gd name="T18" fmla="*/ 66 w 68"/>
                        <a:gd name="T19" fmla="*/ 31 h 130"/>
                        <a:gd name="T20" fmla="*/ 58 w 68"/>
                        <a:gd name="T21" fmla="*/ 23 h 130"/>
                        <a:gd name="T22" fmla="*/ 58 w 68"/>
                        <a:gd name="T23" fmla="*/ 15 h 130"/>
                        <a:gd name="T24" fmla="*/ 51 w 68"/>
                        <a:gd name="T25" fmla="*/ 11 h 130"/>
                        <a:gd name="T26" fmla="*/ 36 w 68"/>
                        <a:gd name="T27" fmla="*/ 7 h 130"/>
                        <a:gd name="T28" fmla="*/ 30 w 68"/>
                        <a:gd name="T29" fmla="*/ 4 h 130"/>
                        <a:gd name="T30" fmla="*/ 15 w 68"/>
                        <a:gd name="T31" fmla="*/ 4 h 130"/>
                        <a:gd name="T32" fmla="*/ 0 w 68"/>
                        <a:gd name="T33" fmla="*/ 0 h 130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68"/>
                        <a:gd name="T52" fmla="*/ 0 h 130"/>
                        <a:gd name="T53" fmla="*/ 68 w 68"/>
                        <a:gd name="T54" fmla="*/ 130 h 130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68" h="130">
                          <a:moveTo>
                            <a:pt x="0" y="130"/>
                          </a:moveTo>
                          <a:lnTo>
                            <a:pt x="15" y="130"/>
                          </a:lnTo>
                          <a:lnTo>
                            <a:pt x="30" y="130"/>
                          </a:lnTo>
                          <a:lnTo>
                            <a:pt x="38" y="123"/>
                          </a:lnTo>
                          <a:lnTo>
                            <a:pt x="53" y="116"/>
                          </a:lnTo>
                          <a:lnTo>
                            <a:pt x="60" y="101"/>
                          </a:lnTo>
                          <a:lnTo>
                            <a:pt x="60" y="94"/>
                          </a:lnTo>
                          <a:lnTo>
                            <a:pt x="68" y="80"/>
                          </a:lnTo>
                          <a:lnTo>
                            <a:pt x="68" y="65"/>
                          </a:lnTo>
                          <a:lnTo>
                            <a:pt x="68" y="58"/>
                          </a:lnTo>
                          <a:lnTo>
                            <a:pt x="60" y="43"/>
                          </a:lnTo>
                          <a:lnTo>
                            <a:pt x="60" y="29"/>
                          </a:lnTo>
                          <a:lnTo>
                            <a:pt x="53" y="21"/>
                          </a:lnTo>
                          <a:lnTo>
                            <a:pt x="38" y="14"/>
                          </a:lnTo>
                          <a:lnTo>
                            <a:pt x="30" y="7"/>
                          </a:lnTo>
                          <a:lnTo>
                            <a:pt x="15" y="7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" name="Freeform 145"/>
                    <p:cNvSpPr/>
                    <p:nvPr/>
                  </p:nvSpPr>
                  <p:spPr bwMode="auto">
                    <a:xfrm>
                      <a:off x="3899" y="2045"/>
                      <a:ext cx="67" cy="95"/>
                    </a:xfrm>
                    <a:custGeom>
                      <a:avLst/>
                      <a:gdLst>
                        <a:gd name="T0" fmla="*/ 66 w 68"/>
                        <a:gd name="T1" fmla="*/ 69 h 130"/>
                        <a:gd name="T2" fmla="*/ 51 w 68"/>
                        <a:gd name="T3" fmla="*/ 69 h 130"/>
                        <a:gd name="T4" fmla="*/ 36 w 68"/>
                        <a:gd name="T5" fmla="*/ 69 h 130"/>
                        <a:gd name="T6" fmla="*/ 30 w 68"/>
                        <a:gd name="T7" fmla="*/ 66 h 130"/>
                        <a:gd name="T8" fmla="*/ 23 w 68"/>
                        <a:gd name="T9" fmla="*/ 62 h 130"/>
                        <a:gd name="T10" fmla="*/ 8 w 68"/>
                        <a:gd name="T11" fmla="*/ 54 h 130"/>
                        <a:gd name="T12" fmla="*/ 8 w 68"/>
                        <a:gd name="T13" fmla="*/ 50 h 130"/>
                        <a:gd name="T14" fmla="*/ 0 w 68"/>
                        <a:gd name="T15" fmla="*/ 42 h 130"/>
                        <a:gd name="T16" fmla="*/ 0 w 68"/>
                        <a:gd name="T17" fmla="*/ 35 h 130"/>
                        <a:gd name="T18" fmla="*/ 0 w 68"/>
                        <a:gd name="T19" fmla="*/ 31 h 130"/>
                        <a:gd name="T20" fmla="*/ 8 w 68"/>
                        <a:gd name="T21" fmla="*/ 23 h 130"/>
                        <a:gd name="T22" fmla="*/ 8 w 68"/>
                        <a:gd name="T23" fmla="*/ 15 h 130"/>
                        <a:gd name="T24" fmla="*/ 23 w 68"/>
                        <a:gd name="T25" fmla="*/ 11 h 130"/>
                        <a:gd name="T26" fmla="*/ 30 w 68"/>
                        <a:gd name="T27" fmla="*/ 7 h 130"/>
                        <a:gd name="T28" fmla="*/ 36 w 68"/>
                        <a:gd name="T29" fmla="*/ 4 h 130"/>
                        <a:gd name="T30" fmla="*/ 51 w 68"/>
                        <a:gd name="T31" fmla="*/ 4 h 130"/>
                        <a:gd name="T32" fmla="*/ 66 w 68"/>
                        <a:gd name="T33" fmla="*/ 0 h 130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68"/>
                        <a:gd name="T52" fmla="*/ 0 h 130"/>
                        <a:gd name="T53" fmla="*/ 68 w 68"/>
                        <a:gd name="T54" fmla="*/ 130 h 130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68" h="130">
                          <a:moveTo>
                            <a:pt x="68" y="130"/>
                          </a:moveTo>
                          <a:lnTo>
                            <a:pt x="53" y="130"/>
                          </a:lnTo>
                          <a:lnTo>
                            <a:pt x="38" y="130"/>
                          </a:lnTo>
                          <a:lnTo>
                            <a:pt x="30" y="123"/>
                          </a:lnTo>
                          <a:lnTo>
                            <a:pt x="23" y="116"/>
                          </a:lnTo>
                          <a:lnTo>
                            <a:pt x="8" y="101"/>
                          </a:lnTo>
                          <a:lnTo>
                            <a:pt x="8" y="94"/>
                          </a:lnTo>
                          <a:lnTo>
                            <a:pt x="0" y="80"/>
                          </a:lnTo>
                          <a:lnTo>
                            <a:pt x="0" y="65"/>
                          </a:lnTo>
                          <a:lnTo>
                            <a:pt x="0" y="58"/>
                          </a:lnTo>
                          <a:lnTo>
                            <a:pt x="8" y="43"/>
                          </a:lnTo>
                          <a:lnTo>
                            <a:pt x="8" y="29"/>
                          </a:lnTo>
                          <a:lnTo>
                            <a:pt x="23" y="21"/>
                          </a:lnTo>
                          <a:lnTo>
                            <a:pt x="30" y="14"/>
                          </a:lnTo>
                          <a:lnTo>
                            <a:pt x="38" y="7"/>
                          </a:lnTo>
                          <a:lnTo>
                            <a:pt x="53" y="7"/>
                          </a:lnTo>
                          <a:lnTo>
                            <a:pt x="68" y="0"/>
                          </a:lnTo>
                        </a:path>
                      </a:pathLst>
                    </a:custGeom>
                    <a:noFill/>
                    <a:ln w="31750">
                      <a:solidFill>
                        <a:srgbClr val="C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6" name="Freeform 146"/>
                    <p:cNvSpPr/>
                    <p:nvPr/>
                  </p:nvSpPr>
                  <p:spPr bwMode="auto">
                    <a:xfrm>
                      <a:off x="1923" y="1768"/>
                      <a:ext cx="37" cy="59"/>
                    </a:xfrm>
                    <a:custGeom>
                      <a:avLst/>
                      <a:gdLst>
                        <a:gd name="T0" fmla="*/ 36 w 38"/>
                        <a:gd name="T1" fmla="*/ 44 h 80"/>
                        <a:gd name="T2" fmla="*/ 28 w 38"/>
                        <a:gd name="T3" fmla="*/ 44 h 80"/>
                        <a:gd name="T4" fmla="*/ 20 w 38"/>
                        <a:gd name="T5" fmla="*/ 44 h 80"/>
                        <a:gd name="T6" fmla="*/ 15 w 38"/>
                        <a:gd name="T7" fmla="*/ 39 h 80"/>
                        <a:gd name="T8" fmla="*/ 7 w 38"/>
                        <a:gd name="T9" fmla="*/ 39 h 80"/>
                        <a:gd name="T10" fmla="*/ 7 w 38"/>
                        <a:gd name="T11" fmla="*/ 35 h 80"/>
                        <a:gd name="T12" fmla="*/ 0 w 38"/>
                        <a:gd name="T13" fmla="*/ 32 h 80"/>
                        <a:gd name="T14" fmla="*/ 0 w 38"/>
                        <a:gd name="T15" fmla="*/ 28 h 80"/>
                        <a:gd name="T16" fmla="*/ 0 w 38"/>
                        <a:gd name="T17" fmla="*/ 24 h 80"/>
                        <a:gd name="T18" fmla="*/ 0 w 38"/>
                        <a:gd name="T19" fmla="*/ 20 h 80"/>
                        <a:gd name="T20" fmla="*/ 0 w 38"/>
                        <a:gd name="T21" fmla="*/ 15 h 80"/>
                        <a:gd name="T22" fmla="*/ 7 w 38"/>
                        <a:gd name="T23" fmla="*/ 12 h 80"/>
                        <a:gd name="T24" fmla="*/ 7 w 38"/>
                        <a:gd name="T25" fmla="*/ 7 h 80"/>
                        <a:gd name="T26" fmla="*/ 15 w 38"/>
                        <a:gd name="T27" fmla="*/ 4 h 80"/>
                        <a:gd name="T28" fmla="*/ 20 w 38"/>
                        <a:gd name="T29" fmla="*/ 4 h 80"/>
                        <a:gd name="T30" fmla="*/ 28 w 38"/>
                        <a:gd name="T31" fmla="*/ 4 h 80"/>
                        <a:gd name="T32" fmla="*/ 36 w 38"/>
                        <a:gd name="T33" fmla="*/ 0 h 80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38"/>
                        <a:gd name="T52" fmla="*/ 0 h 80"/>
                        <a:gd name="T53" fmla="*/ 38 w 38"/>
                        <a:gd name="T54" fmla="*/ 80 h 80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38" h="80">
                          <a:moveTo>
                            <a:pt x="38" y="80"/>
                          </a:moveTo>
                          <a:lnTo>
                            <a:pt x="30" y="80"/>
                          </a:lnTo>
                          <a:lnTo>
                            <a:pt x="22" y="80"/>
                          </a:lnTo>
                          <a:lnTo>
                            <a:pt x="15" y="72"/>
                          </a:lnTo>
                          <a:lnTo>
                            <a:pt x="7" y="72"/>
                          </a:lnTo>
                          <a:lnTo>
                            <a:pt x="7" y="65"/>
                          </a:lnTo>
                          <a:lnTo>
                            <a:pt x="0" y="58"/>
                          </a:lnTo>
                          <a:lnTo>
                            <a:pt x="0" y="51"/>
                          </a:lnTo>
                          <a:lnTo>
                            <a:pt x="0" y="43"/>
                          </a:lnTo>
                          <a:lnTo>
                            <a:pt x="0" y="36"/>
                          </a:lnTo>
                          <a:lnTo>
                            <a:pt x="0" y="29"/>
                          </a:lnTo>
                          <a:lnTo>
                            <a:pt x="7" y="22"/>
                          </a:lnTo>
                          <a:lnTo>
                            <a:pt x="7" y="14"/>
                          </a:lnTo>
                          <a:lnTo>
                            <a:pt x="15" y="7"/>
                          </a:lnTo>
                          <a:lnTo>
                            <a:pt x="22" y="7"/>
                          </a:lnTo>
                          <a:lnTo>
                            <a:pt x="30" y="7"/>
                          </a:lnTo>
                          <a:lnTo>
                            <a:pt x="38" y="0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" name="Freeform 147"/>
                    <p:cNvSpPr/>
                    <p:nvPr/>
                  </p:nvSpPr>
                  <p:spPr bwMode="auto">
                    <a:xfrm>
                      <a:off x="3707" y="1768"/>
                      <a:ext cx="36" cy="59"/>
                    </a:xfrm>
                    <a:custGeom>
                      <a:avLst/>
                      <a:gdLst>
                        <a:gd name="T0" fmla="*/ 0 w 37"/>
                        <a:gd name="T1" fmla="*/ 44 h 80"/>
                        <a:gd name="T2" fmla="*/ 7 w 37"/>
                        <a:gd name="T3" fmla="*/ 44 h 80"/>
                        <a:gd name="T4" fmla="*/ 15 w 37"/>
                        <a:gd name="T5" fmla="*/ 44 h 80"/>
                        <a:gd name="T6" fmla="*/ 20 w 37"/>
                        <a:gd name="T7" fmla="*/ 39 h 80"/>
                        <a:gd name="T8" fmla="*/ 20 w 37"/>
                        <a:gd name="T9" fmla="*/ 39 h 80"/>
                        <a:gd name="T10" fmla="*/ 28 w 37"/>
                        <a:gd name="T11" fmla="*/ 35 h 80"/>
                        <a:gd name="T12" fmla="*/ 35 w 37"/>
                        <a:gd name="T13" fmla="*/ 32 h 80"/>
                        <a:gd name="T14" fmla="*/ 35 w 37"/>
                        <a:gd name="T15" fmla="*/ 28 h 80"/>
                        <a:gd name="T16" fmla="*/ 35 w 37"/>
                        <a:gd name="T17" fmla="*/ 24 h 80"/>
                        <a:gd name="T18" fmla="*/ 35 w 37"/>
                        <a:gd name="T19" fmla="*/ 20 h 80"/>
                        <a:gd name="T20" fmla="*/ 35 w 37"/>
                        <a:gd name="T21" fmla="*/ 15 h 80"/>
                        <a:gd name="T22" fmla="*/ 28 w 37"/>
                        <a:gd name="T23" fmla="*/ 12 h 80"/>
                        <a:gd name="T24" fmla="*/ 20 w 37"/>
                        <a:gd name="T25" fmla="*/ 7 h 80"/>
                        <a:gd name="T26" fmla="*/ 20 w 37"/>
                        <a:gd name="T27" fmla="*/ 4 h 80"/>
                        <a:gd name="T28" fmla="*/ 15 w 37"/>
                        <a:gd name="T29" fmla="*/ 4 h 80"/>
                        <a:gd name="T30" fmla="*/ 7 w 37"/>
                        <a:gd name="T31" fmla="*/ 4 h 80"/>
                        <a:gd name="T32" fmla="*/ 0 w 37"/>
                        <a:gd name="T33" fmla="*/ 0 h 80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37"/>
                        <a:gd name="T52" fmla="*/ 0 h 80"/>
                        <a:gd name="T53" fmla="*/ 37 w 37"/>
                        <a:gd name="T54" fmla="*/ 80 h 80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37" h="80">
                          <a:moveTo>
                            <a:pt x="0" y="80"/>
                          </a:moveTo>
                          <a:lnTo>
                            <a:pt x="7" y="80"/>
                          </a:lnTo>
                          <a:lnTo>
                            <a:pt x="15" y="80"/>
                          </a:lnTo>
                          <a:lnTo>
                            <a:pt x="22" y="72"/>
                          </a:lnTo>
                          <a:lnTo>
                            <a:pt x="30" y="65"/>
                          </a:lnTo>
                          <a:lnTo>
                            <a:pt x="37" y="58"/>
                          </a:lnTo>
                          <a:lnTo>
                            <a:pt x="37" y="51"/>
                          </a:lnTo>
                          <a:lnTo>
                            <a:pt x="37" y="43"/>
                          </a:lnTo>
                          <a:lnTo>
                            <a:pt x="37" y="36"/>
                          </a:lnTo>
                          <a:lnTo>
                            <a:pt x="37" y="29"/>
                          </a:lnTo>
                          <a:lnTo>
                            <a:pt x="30" y="22"/>
                          </a:lnTo>
                          <a:lnTo>
                            <a:pt x="22" y="14"/>
                          </a:lnTo>
                          <a:lnTo>
                            <a:pt x="22" y="7"/>
                          </a:lnTo>
                          <a:lnTo>
                            <a:pt x="15" y="7"/>
                          </a:lnTo>
                          <a:lnTo>
                            <a:pt x="7" y="7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31750">
                      <a:solidFill>
                        <a:srgbClr val="C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" name="Freeform 148"/>
                    <p:cNvSpPr/>
                    <p:nvPr/>
                  </p:nvSpPr>
                  <p:spPr bwMode="auto">
                    <a:xfrm>
                      <a:off x="1923" y="1996"/>
                      <a:ext cx="37" cy="59"/>
                    </a:xfrm>
                    <a:custGeom>
                      <a:avLst/>
                      <a:gdLst>
                        <a:gd name="T0" fmla="*/ 36 w 38"/>
                        <a:gd name="T1" fmla="*/ 44 h 80"/>
                        <a:gd name="T2" fmla="*/ 28 w 38"/>
                        <a:gd name="T3" fmla="*/ 44 h 80"/>
                        <a:gd name="T4" fmla="*/ 20 w 38"/>
                        <a:gd name="T5" fmla="*/ 40 h 80"/>
                        <a:gd name="T6" fmla="*/ 15 w 38"/>
                        <a:gd name="T7" fmla="*/ 40 h 80"/>
                        <a:gd name="T8" fmla="*/ 7 w 38"/>
                        <a:gd name="T9" fmla="*/ 36 h 80"/>
                        <a:gd name="T10" fmla="*/ 7 w 38"/>
                        <a:gd name="T11" fmla="*/ 32 h 80"/>
                        <a:gd name="T12" fmla="*/ 0 w 38"/>
                        <a:gd name="T13" fmla="*/ 28 h 80"/>
                        <a:gd name="T14" fmla="*/ 0 w 38"/>
                        <a:gd name="T15" fmla="*/ 24 h 80"/>
                        <a:gd name="T16" fmla="*/ 0 w 38"/>
                        <a:gd name="T17" fmla="*/ 20 h 80"/>
                        <a:gd name="T18" fmla="*/ 0 w 38"/>
                        <a:gd name="T19" fmla="*/ 15 h 80"/>
                        <a:gd name="T20" fmla="*/ 0 w 38"/>
                        <a:gd name="T21" fmla="*/ 12 h 80"/>
                        <a:gd name="T22" fmla="*/ 7 w 38"/>
                        <a:gd name="T23" fmla="*/ 8 h 80"/>
                        <a:gd name="T24" fmla="*/ 7 w 38"/>
                        <a:gd name="T25" fmla="*/ 8 h 80"/>
                        <a:gd name="T26" fmla="*/ 15 w 38"/>
                        <a:gd name="T27" fmla="*/ 4 h 80"/>
                        <a:gd name="T28" fmla="*/ 20 w 38"/>
                        <a:gd name="T29" fmla="*/ 0 h 80"/>
                        <a:gd name="T30" fmla="*/ 28 w 38"/>
                        <a:gd name="T31" fmla="*/ 0 h 80"/>
                        <a:gd name="T32" fmla="*/ 36 w 38"/>
                        <a:gd name="T33" fmla="*/ 0 h 80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38"/>
                        <a:gd name="T52" fmla="*/ 0 h 80"/>
                        <a:gd name="T53" fmla="*/ 38 w 38"/>
                        <a:gd name="T54" fmla="*/ 80 h 80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38" h="80">
                          <a:moveTo>
                            <a:pt x="38" y="80"/>
                          </a:moveTo>
                          <a:lnTo>
                            <a:pt x="30" y="80"/>
                          </a:lnTo>
                          <a:lnTo>
                            <a:pt x="22" y="73"/>
                          </a:lnTo>
                          <a:lnTo>
                            <a:pt x="15" y="73"/>
                          </a:lnTo>
                          <a:lnTo>
                            <a:pt x="7" y="66"/>
                          </a:lnTo>
                          <a:lnTo>
                            <a:pt x="7" y="58"/>
                          </a:lnTo>
                          <a:lnTo>
                            <a:pt x="0" y="51"/>
                          </a:lnTo>
                          <a:lnTo>
                            <a:pt x="0" y="44"/>
                          </a:lnTo>
                          <a:lnTo>
                            <a:pt x="0" y="37"/>
                          </a:lnTo>
                          <a:lnTo>
                            <a:pt x="0" y="29"/>
                          </a:lnTo>
                          <a:lnTo>
                            <a:pt x="0" y="22"/>
                          </a:lnTo>
                          <a:lnTo>
                            <a:pt x="7" y="15"/>
                          </a:lnTo>
                          <a:lnTo>
                            <a:pt x="15" y="7"/>
                          </a:lnTo>
                          <a:lnTo>
                            <a:pt x="22" y="0"/>
                          </a:lnTo>
                          <a:lnTo>
                            <a:pt x="30" y="0"/>
                          </a:lnTo>
                          <a:lnTo>
                            <a:pt x="38" y="0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" name="Freeform 149"/>
                    <p:cNvSpPr/>
                    <p:nvPr/>
                  </p:nvSpPr>
                  <p:spPr bwMode="auto">
                    <a:xfrm>
                      <a:off x="3707" y="1996"/>
                      <a:ext cx="36" cy="59"/>
                    </a:xfrm>
                    <a:custGeom>
                      <a:avLst/>
                      <a:gdLst>
                        <a:gd name="T0" fmla="*/ 0 w 37"/>
                        <a:gd name="T1" fmla="*/ 44 h 80"/>
                        <a:gd name="T2" fmla="*/ 7 w 37"/>
                        <a:gd name="T3" fmla="*/ 44 h 80"/>
                        <a:gd name="T4" fmla="*/ 15 w 37"/>
                        <a:gd name="T5" fmla="*/ 40 h 80"/>
                        <a:gd name="T6" fmla="*/ 20 w 37"/>
                        <a:gd name="T7" fmla="*/ 40 h 80"/>
                        <a:gd name="T8" fmla="*/ 20 w 37"/>
                        <a:gd name="T9" fmla="*/ 36 h 80"/>
                        <a:gd name="T10" fmla="*/ 28 w 37"/>
                        <a:gd name="T11" fmla="*/ 32 h 80"/>
                        <a:gd name="T12" fmla="*/ 35 w 37"/>
                        <a:gd name="T13" fmla="*/ 28 h 80"/>
                        <a:gd name="T14" fmla="*/ 35 w 37"/>
                        <a:gd name="T15" fmla="*/ 24 h 80"/>
                        <a:gd name="T16" fmla="*/ 35 w 37"/>
                        <a:gd name="T17" fmla="*/ 20 h 80"/>
                        <a:gd name="T18" fmla="*/ 35 w 37"/>
                        <a:gd name="T19" fmla="*/ 15 h 80"/>
                        <a:gd name="T20" fmla="*/ 35 w 37"/>
                        <a:gd name="T21" fmla="*/ 12 h 80"/>
                        <a:gd name="T22" fmla="*/ 28 w 37"/>
                        <a:gd name="T23" fmla="*/ 8 h 80"/>
                        <a:gd name="T24" fmla="*/ 20 w 37"/>
                        <a:gd name="T25" fmla="*/ 8 h 80"/>
                        <a:gd name="T26" fmla="*/ 20 w 37"/>
                        <a:gd name="T27" fmla="*/ 4 h 80"/>
                        <a:gd name="T28" fmla="*/ 15 w 37"/>
                        <a:gd name="T29" fmla="*/ 0 h 80"/>
                        <a:gd name="T30" fmla="*/ 7 w 37"/>
                        <a:gd name="T31" fmla="*/ 0 h 80"/>
                        <a:gd name="T32" fmla="*/ 0 w 37"/>
                        <a:gd name="T33" fmla="*/ 0 h 80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37"/>
                        <a:gd name="T52" fmla="*/ 0 h 80"/>
                        <a:gd name="T53" fmla="*/ 37 w 37"/>
                        <a:gd name="T54" fmla="*/ 80 h 80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37" h="80">
                          <a:moveTo>
                            <a:pt x="0" y="80"/>
                          </a:moveTo>
                          <a:lnTo>
                            <a:pt x="7" y="80"/>
                          </a:lnTo>
                          <a:lnTo>
                            <a:pt x="15" y="73"/>
                          </a:lnTo>
                          <a:lnTo>
                            <a:pt x="22" y="73"/>
                          </a:lnTo>
                          <a:lnTo>
                            <a:pt x="22" y="66"/>
                          </a:lnTo>
                          <a:lnTo>
                            <a:pt x="30" y="58"/>
                          </a:lnTo>
                          <a:lnTo>
                            <a:pt x="37" y="51"/>
                          </a:lnTo>
                          <a:lnTo>
                            <a:pt x="37" y="44"/>
                          </a:lnTo>
                          <a:lnTo>
                            <a:pt x="37" y="37"/>
                          </a:lnTo>
                          <a:lnTo>
                            <a:pt x="37" y="29"/>
                          </a:lnTo>
                          <a:lnTo>
                            <a:pt x="37" y="22"/>
                          </a:lnTo>
                          <a:lnTo>
                            <a:pt x="30" y="15"/>
                          </a:lnTo>
                          <a:lnTo>
                            <a:pt x="22" y="15"/>
                          </a:lnTo>
                          <a:lnTo>
                            <a:pt x="22" y="7"/>
                          </a:lnTo>
                          <a:lnTo>
                            <a:pt x="15" y="0"/>
                          </a:lnTo>
                          <a:lnTo>
                            <a:pt x="7" y="0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31750">
                      <a:solidFill>
                        <a:srgbClr val="C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0" name="Freeform 150"/>
                    <p:cNvSpPr/>
                    <p:nvPr/>
                  </p:nvSpPr>
                  <p:spPr bwMode="auto">
                    <a:xfrm>
                      <a:off x="1923" y="1879"/>
                      <a:ext cx="37" cy="59"/>
                    </a:xfrm>
                    <a:custGeom>
                      <a:avLst/>
                      <a:gdLst>
                        <a:gd name="T0" fmla="*/ 36 w 38"/>
                        <a:gd name="T1" fmla="*/ 44 h 80"/>
                        <a:gd name="T2" fmla="*/ 28 w 38"/>
                        <a:gd name="T3" fmla="*/ 44 h 80"/>
                        <a:gd name="T4" fmla="*/ 20 w 38"/>
                        <a:gd name="T5" fmla="*/ 44 h 80"/>
                        <a:gd name="T6" fmla="*/ 15 w 38"/>
                        <a:gd name="T7" fmla="*/ 40 h 80"/>
                        <a:gd name="T8" fmla="*/ 7 w 38"/>
                        <a:gd name="T9" fmla="*/ 40 h 80"/>
                        <a:gd name="T10" fmla="*/ 7 w 38"/>
                        <a:gd name="T11" fmla="*/ 36 h 80"/>
                        <a:gd name="T12" fmla="*/ 0 w 38"/>
                        <a:gd name="T13" fmla="*/ 32 h 80"/>
                        <a:gd name="T14" fmla="*/ 0 w 38"/>
                        <a:gd name="T15" fmla="*/ 28 h 80"/>
                        <a:gd name="T16" fmla="*/ 0 w 38"/>
                        <a:gd name="T17" fmla="*/ 24 h 80"/>
                        <a:gd name="T18" fmla="*/ 0 w 38"/>
                        <a:gd name="T19" fmla="*/ 20 h 80"/>
                        <a:gd name="T20" fmla="*/ 0 w 38"/>
                        <a:gd name="T21" fmla="*/ 15 h 80"/>
                        <a:gd name="T22" fmla="*/ 7 w 38"/>
                        <a:gd name="T23" fmla="*/ 12 h 80"/>
                        <a:gd name="T24" fmla="*/ 7 w 38"/>
                        <a:gd name="T25" fmla="*/ 8 h 80"/>
                        <a:gd name="T26" fmla="*/ 15 w 38"/>
                        <a:gd name="T27" fmla="*/ 4 h 80"/>
                        <a:gd name="T28" fmla="*/ 20 w 38"/>
                        <a:gd name="T29" fmla="*/ 4 h 80"/>
                        <a:gd name="T30" fmla="*/ 28 w 38"/>
                        <a:gd name="T31" fmla="*/ 4 h 80"/>
                        <a:gd name="T32" fmla="*/ 36 w 38"/>
                        <a:gd name="T33" fmla="*/ 0 h 80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38"/>
                        <a:gd name="T52" fmla="*/ 0 h 80"/>
                        <a:gd name="T53" fmla="*/ 38 w 38"/>
                        <a:gd name="T54" fmla="*/ 80 h 80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38" h="80">
                          <a:moveTo>
                            <a:pt x="38" y="80"/>
                          </a:moveTo>
                          <a:lnTo>
                            <a:pt x="30" y="80"/>
                          </a:lnTo>
                          <a:lnTo>
                            <a:pt x="22" y="80"/>
                          </a:lnTo>
                          <a:lnTo>
                            <a:pt x="15" y="73"/>
                          </a:lnTo>
                          <a:lnTo>
                            <a:pt x="7" y="73"/>
                          </a:lnTo>
                          <a:lnTo>
                            <a:pt x="7" y="66"/>
                          </a:lnTo>
                          <a:lnTo>
                            <a:pt x="0" y="58"/>
                          </a:lnTo>
                          <a:lnTo>
                            <a:pt x="0" y="51"/>
                          </a:lnTo>
                          <a:lnTo>
                            <a:pt x="0" y="44"/>
                          </a:lnTo>
                          <a:lnTo>
                            <a:pt x="0" y="37"/>
                          </a:lnTo>
                          <a:lnTo>
                            <a:pt x="0" y="29"/>
                          </a:lnTo>
                          <a:lnTo>
                            <a:pt x="7" y="22"/>
                          </a:lnTo>
                          <a:lnTo>
                            <a:pt x="7" y="15"/>
                          </a:lnTo>
                          <a:lnTo>
                            <a:pt x="15" y="8"/>
                          </a:lnTo>
                          <a:lnTo>
                            <a:pt x="22" y="8"/>
                          </a:lnTo>
                          <a:lnTo>
                            <a:pt x="30" y="8"/>
                          </a:lnTo>
                          <a:lnTo>
                            <a:pt x="38" y="0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1" name="Freeform 151"/>
                    <p:cNvSpPr/>
                    <p:nvPr/>
                  </p:nvSpPr>
                  <p:spPr bwMode="auto">
                    <a:xfrm>
                      <a:off x="3707" y="1879"/>
                      <a:ext cx="36" cy="59"/>
                    </a:xfrm>
                    <a:custGeom>
                      <a:avLst/>
                      <a:gdLst>
                        <a:gd name="T0" fmla="*/ 0 w 37"/>
                        <a:gd name="T1" fmla="*/ 44 h 80"/>
                        <a:gd name="T2" fmla="*/ 7 w 37"/>
                        <a:gd name="T3" fmla="*/ 44 h 80"/>
                        <a:gd name="T4" fmla="*/ 15 w 37"/>
                        <a:gd name="T5" fmla="*/ 44 h 80"/>
                        <a:gd name="T6" fmla="*/ 20 w 37"/>
                        <a:gd name="T7" fmla="*/ 40 h 80"/>
                        <a:gd name="T8" fmla="*/ 20 w 37"/>
                        <a:gd name="T9" fmla="*/ 40 h 80"/>
                        <a:gd name="T10" fmla="*/ 28 w 37"/>
                        <a:gd name="T11" fmla="*/ 36 h 80"/>
                        <a:gd name="T12" fmla="*/ 35 w 37"/>
                        <a:gd name="T13" fmla="*/ 32 h 80"/>
                        <a:gd name="T14" fmla="*/ 35 w 37"/>
                        <a:gd name="T15" fmla="*/ 28 h 80"/>
                        <a:gd name="T16" fmla="*/ 35 w 37"/>
                        <a:gd name="T17" fmla="*/ 24 h 80"/>
                        <a:gd name="T18" fmla="*/ 35 w 37"/>
                        <a:gd name="T19" fmla="*/ 20 h 80"/>
                        <a:gd name="T20" fmla="*/ 35 w 37"/>
                        <a:gd name="T21" fmla="*/ 15 h 80"/>
                        <a:gd name="T22" fmla="*/ 28 w 37"/>
                        <a:gd name="T23" fmla="*/ 12 h 80"/>
                        <a:gd name="T24" fmla="*/ 20 w 37"/>
                        <a:gd name="T25" fmla="*/ 8 h 80"/>
                        <a:gd name="T26" fmla="*/ 20 w 37"/>
                        <a:gd name="T27" fmla="*/ 4 h 80"/>
                        <a:gd name="T28" fmla="*/ 15 w 37"/>
                        <a:gd name="T29" fmla="*/ 4 h 80"/>
                        <a:gd name="T30" fmla="*/ 7 w 37"/>
                        <a:gd name="T31" fmla="*/ 4 h 80"/>
                        <a:gd name="T32" fmla="*/ 0 w 37"/>
                        <a:gd name="T33" fmla="*/ 0 h 80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37"/>
                        <a:gd name="T52" fmla="*/ 0 h 80"/>
                        <a:gd name="T53" fmla="*/ 37 w 37"/>
                        <a:gd name="T54" fmla="*/ 80 h 80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37" h="80">
                          <a:moveTo>
                            <a:pt x="0" y="80"/>
                          </a:moveTo>
                          <a:lnTo>
                            <a:pt x="7" y="80"/>
                          </a:lnTo>
                          <a:lnTo>
                            <a:pt x="15" y="80"/>
                          </a:lnTo>
                          <a:lnTo>
                            <a:pt x="22" y="73"/>
                          </a:lnTo>
                          <a:lnTo>
                            <a:pt x="30" y="66"/>
                          </a:lnTo>
                          <a:lnTo>
                            <a:pt x="37" y="58"/>
                          </a:lnTo>
                          <a:lnTo>
                            <a:pt x="37" y="51"/>
                          </a:lnTo>
                          <a:lnTo>
                            <a:pt x="37" y="44"/>
                          </a:lnTo>
                          <a:lnTo>
                            <a:pt x="37" y="37"/>
                          </a:lnTo>
                          <a:lnTo>
                            <a:pt x="37" y="29"/>
                          </a:lnTo>
                          <a:lnTo>
                            <a:pt x="30" y="22"/>
                          </a:lnTo>
                          <a:lnTo>
                            <a:pt x="22" y="15"/>
                          </a:lnTo>
                          <a:lnTo>
                            <a:pt x="22" y="8"/>
                          </a:lnTo>
                          <a:lnTo>
                            <a:pt x="15" y="8"/>
                          </a:lnTo>
                          <a:lnTo>
                            <a:pt x="7" y="8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31750">
                      <a:solidFill>
                        <a:srgbClr val="C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2" name="Freeform 152"/>
                    <p:cNvSpPr/>
                    <p:nvPr/>
                  </p:nvSpPr>
                  <p:spPr bwMode="auto">
                    <a:xfrm>
                      <a:off x="1923" y="2108"/>
                      <a:ext cx="37" cy="59"/>
                    </a:xfrm>
                    <a:custGeom>
                      <a:avLst/>
                      <a:gdLst>
                        <a:gd name="T0" fmla="*/ 36 w 38"/>
                        <a:gd name="T1" fmla="*/ 44 h 80"/>
                        <a:gd name="T2" fmla="*/ 28 w 38"/>
                        <a:gd name="T3" fmla="*/ 44 h 80"/>
                        <a:gd name="T4" fmla="*/ 20 w 38"/>
                        <a:gd name="T5" fmla="*/ 39 h 80"/>
                        <a:gd name="T6" fmla="*/ 15 w 38"/>
                        <a:gd name="T7" fmla="*/ 39 h 80"/>
                        <a:gd name="T8" fmla="*/ 7 w 38"/>
                        <a:gd name="T9" fmla="*/ 35 h 80"/>
                        <a:gd name="T10" fmla="*/ 7 w 38"/>
                        <a:gd name="T11" fmla="*/ 32 h 80"/>
                        <a:gd name="T12" fmla="*/ 0 w 38"/>
                        <a:gd name="T13" fmla="*/ 28 h 80"/>
                        <a:gd name="T14" fmla="*/ 0 w 38"/>
                        <a:gd name="T15" fmla="*/ 24 h 80"/>
                        <a:gd name="T16" fmla="*/ 0 w 38"/>
                        <a:gd name="T17" fmla="*/ 20 h 80"/>
                        <a:gd name="T18" fmla="*/ 0 w 38"/>
                        <a:gd name="T19" fmla="*/ 15 h 80"/>
                        <a:gd name="T20" fmla="*/ 0 w 38"/>
                        <a:gd name="T21" fmla="*/ 12 h 80"/>
                        <a:gd name="T22" fmla="*/ 7 w 38"/>
                        <a:gd name="T23" fmla="*/ 7 h 80"/>
                        <a:gd name="T24" fmla="*/ 7 w 38"/>
                        <a:gd name="T25" fmla="*/ 7 h 80"/>
                        <a:gd name="T26" fmla="*/ 15 w 38"/>
                        <a:gd name="T27" fmla="*/ 4 h 80"/>
                        <a:gd name="T28" fmla="*/ 20 w 38"/>
                        <a:gd name="T29" fmla="*/ 0 h 80"/>
                        <a:gd name="T30" fmla="*/ 28 w 38"/>
                        <a:gd name="T31" fmla="*/ 0 h 80"/>
                        <a:gd name="T32" fmla="*/ 36 w 38"/>
                        <a:gd name="T33" fmla="*/ 0 h 80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38"/>
                        <a:gd name="T52" fmla="*/ 0 h 80"/>
                        <a:gd name="T53" fmla="*/ 38 w 38"/>
                        <a:gd name="T54" fmla="*/ 80 h 80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38" h="80">
                          <a:moveTo>
                            <a:pt x="38" y="80"/>
                          </a:moveTo>
                          <a:lnTo>
                            <a:pt x="30" y="80"/>
                          </a:lnTo>
                          <a:lnTo>
                            <a:pt x="22" y="72"/>
                          </a:lnTo>
                          <a:lnTo>
                            <a:pt x="15" y="72"/>
                          </a:lnTo>
                          <a:lnTo>
                            <a:pt x="7" y="65"/>
                          </a:lnTo>
                          <a:lnTo>
                            <a:pt x="7" y="58"/>
                          </a:lnTo>
                          <a:lnTo>
                            <a:pt x="0" y="51"/>
                          </a:lnTo>
                          <a:lnTo>
                            <a:pt x="0" y="43"/>
                          </a:lnTo>
                          <a:lnTo>
                            <a:pt x="0" y="36"/>
                          </a:lnTo>
                          <a:lnTo>
                            <a:pt x="0" y="29"/>
                          </a:lnTo>
                          <a:lnTo>
                            <a:pt x="0" y="22"/>
                          </a:lnTo>
                          <a:lnTo>
                            <a:pt x="7" y="14"/>
                          </a:lnTo>
                          <a:lnTo>
                            <a:pt x="15" y="7"/>
                          </a:lnTo>
                          <a:lnTo>
                            <a:pt x="22" y="0"/>
                          </a:lnTo>
                          <a:lnTo>
                            <a:pt x="30" y="0"/>
                          </a:lnTo>
                          <a:lnTo>
                            <a:pt x="38" y="0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3" name="Freeform 153"/>
                    <p:cNvSpPr/>
                    <p:nvPr/>
                  </p:nvSpPr>
                  <p:spPr bwMode="auto">
                    <a:xfrm>
                      <a:off x="3707" y="2108"/>
                      <a:ext cx="36" cy="59"/>
                    </a:xfrm>
                    <a:custGeom>
                      <a:avLst/>
                      <a:gdLst>
                        <a:gd name="T0" fmla="*/ 0 w 37"/>
                        <a:gd name="T1" fmla="*/ 44 h 80"/>
                        <a:gd name="T2" fmla="*/ 7 w 37"/>
                        <a:gd name="T3" fmla="*/ 44 h 80"/>
                        <a:gd name="T4" fmla="*/ 15 w 37"/>
                        <a:gd name="T5" fmla="*/ 39 h 80"/>
                        <a:gd name="T6" fmla="*/ 20 w 37"/>
                        <a:gd name="T7" fmla="*/ 39 h 80"/>
                        <a:gd name="T8" fmla="*/ 20 w 37"/>
                        <a:gd name="T9" fmla="*/ 35 h 80"/>
                        <a:gd name="T10" fmla="*/ 28 w 37"/>
                        <a:gd name="T11" fmla="*/ 32 h 80"/>
                        <a:gd name="T12" fmla="*/ 35 w 37"/>
                        <a:gd name="T13" fmla="*/ 28 h 80"/>
                        <a:gd name="T14" fmla="*/ 35 w 37"/>
                        <a:gd name="T15" fmla="*/ 24 h 80"/>
                        <a:gd name="T16" fmla="*/ 35 w 37"/>
                        <a:gd name="T17" fmla="*/ 20 h 80"/>
                        <a:gd name="T18" fmla="*/ 35 w 37"/>
                        <a:gd name="T19" fmla="*/ 15 h 80"/>
                        <a:gd name="T20" fmla="*/ 35 w 37"/>
                        <a:gd name="T21" fmla="*/ 12 h 80"/>
                        <a:gd name="T22" fmla="*/ 28 w 37"/>
                        <a:gd name="T23" fmla="*/ 7 h 80"/>
                        <a:gd name="T24" fmla="*/ 20 w 37"/>
                        <a:gd name="T25" fmla="*/ 7 h 80"/>
                        <a:gd name="T26" fmla="*/ 20 w 37"/>
                        <a:gd name="T27" fmla="*/ 4 h 80"/>
                        <a:gd name="T28" fmla="*/ 15 w 37"/>
                        <a:gd name="T29" fmla="*/ 0 h 80"/>
                        <a:gd name="T30" fmla="*/ 7 w 37"/>
                        <a:gd name="T31" fmla="*/ 0 h 80"/>
                        <a:gd name="T32" fmla="*/ 0 w 37"/>
                        <a:gd name="T33" fmla="*/ 0 h 80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37"/>
                        <a:gd name="T52" fmla="*/ 0 h 80"/>
                        <a:gd name="T53" fmla="*/ 37 w 37"/>
                        <a:gd name="T54" fmla="*/ 80 h 80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37" h="80">
                          <a:moveTo>
                            <a:pt x="0" y="80"/>
                          </a:moveTo>
                          <a:lnTo>
                            <a:pt x="7" y="80"/>
                          </a:lnTo>
                          <a:lnTo>
                            <a:pt x="15" y="72"/>
                          </a:lnTo>
                          <a:lnTo>
                            <a:pt x="22" y="72"/>
                          </a:lnTo>
                          <a:lnTo>
                            <a:pt x="22" y="65"/>
                          </a:lnTo>
                          <a:lnTo>
                            <a:pt x="30" y="58"/>
                          </a:lnTo>
                          <a:lnTo>
                            <a:pt x="37" y="51"/>
                          </a:lnTo>
                          <a:lnTo>
                            <a:pt x="37" y="43"/>
                          </a:lnTo>
                          <a:lnTo>
                            <a:pt x="37" y="36"/>
                          </a:lnTo>
                          <a:lnTo>
                            <a:pt x="37" y="29"/>
                          </a:lnTo>
                          <a:lnTo>
                            <a:pt x="37" y="22"/>
                          </a:lnTo>
                          <a:lnTo>
                            <a:pt x="30" y="14"/>
                          </a:lnTo>
                          <a:lnTo>
                            <a:pt x="22" y="14"/>
                          </a:lnTo>
                          <a:lnTo>
                            <a:pt x="22" y="7"/>
                          </a:lnTo>
                          <a:lnTo>
                            <a:pt x="15" y="0"/>
                          </a:lnTo>
                          <a:lnTo>
                            <a:pt x="7" y="0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31750">
                      <a:solidFill>
                        <a:srgbClr val="C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4" name="Freeform 154"/>
                    <p:cNvSpPr/>
                    <p:nvPr/>
                  </p:nvSpPr>
                  <p:spPr bwMode="auto">
                    <a:xfrm>
                      <a:off x="1923" y="1827"/>
                      <a:ext cx="37" cy="58"/>
                    </a:xfrm>
                    <a:custGeom>
                      <a:avLst/>
                      <a:gdLst>
                        <a:gd name="T0" fmla="*/ 36 w 38"/>
                        <a:gd name="T1" fmla="*/ 42 h 80"/>
                        <a:gd name="T2" fmla="*/ 28 w 38"/>
                        <a:gd name="T3" fmla="*/ 42 h 80"/>
                        <a:gd name="T4" fmla="*/ 20 w 38"/>
                        <a:gd name="T5" fmla="*/ 38 h 80"/>
                        <a:gd name="T6" fmla="*/ 15 w 38"/>
                        <a:gd name="T7" fmla="*/ 38 h 80"/>
                        <a:gd name="T8" fmla="*/ 7 w 38"/>
                        <a:gd name="T9" fmla="*/ 34 h 80"/>
                        <a:gd name="T10" fmla="*/ 7 w 38"/>
                        <a:gd name="T11" fmla="*/ 30 h 80"/>
                        <a:gd name="T12" fmla="*/ 0 w 38"/>
                        <a:gd name="T13" fmla="*/ 27 h 80"/>
                        <a:gd name="T14" fmla="*/ 0 w 38"/>
                        <a:gd name="T15" fmla="*/ 22 h 80"/>
                        <a:gd name="T16" fmla="*/ 0 w 38"/>
                        <a:gd name="T17" fmla="*/ 19 h 80"/>
                        <a:gd name="T18" fmla="*/ 0 w 38"/>
                        <a:gd name="T19" fmla="*/ 15 h 80"/>
                        <a:gd name="T20" fmla="*/ 0 w 38"/>
                        <a:gd name="T21" fmla="*/ 12 h 80"/>
                        <a:gd name="T22" fmla="*/ 7 w 38"/>
                        <a:gd name="T23" fmla="*/ 7 h 80"/>
                        <a:gd name="T24" fmla="*/ 7 w 38"/>
                        <a:gd name="T25" fmla="*/ 4 h 80"/>
                        <a:gd name="T26" fmla="*/ 15 w 38"/>
                        <a:gd name="T27" fmla="*/ 4 h 80"/>
                        <a:gd name="T28" fmla="*/ 20 w 38"/>
                        <a:gd name="T29" fmla="*/ 0 h 80"/>
                        <a:gd name="T30" fmla="*/ 28 w 38"/>
                        <a:gd name="T31" fmla="*/ 0 h 80"/>
                        <a:gd name="T32" fmla="*/ 36 w 38"/>
                        <a:gd name="T33" fmla="*/ 0 h 80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38"/>
                        <a:gd name="T52" fmla="*/ 0 h 80"/>
                        <a:gd name="T53" fmla="*/ 38 w 38"/>
                        <a:gd name="T54" fmla="*/ 80 h 80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38" h="80">
                          <a:moveTo>
                            <a:pt x="38" y="80"/>
                          </a:moveTo>
                          <a:lnTo>
                            <a:pt x="30" y="80"/>
                          </a:lnTo>
                          <a:lnTo>
                            <a:pt x="22" y="72"/>
                          </a:lnTo>
                          <a:lnTo>
                            <a:pt x="15" y="72"/>
                          </a:lnTo>
                          <a:lnTo>
                            <a:pt x="7" y="65"/>
                          </a:lnTo>
                          <a:lnTo>
                            <a:pt x="7" y="58"/>
                          </a:lnTo>
                          <a:lnTo>
                            <a:pt x="0" y="51"/>
                          </a:lnTo>
                          <a:lnTo>
                            <a:pt x="0" y="43"/>
                          </a:lnTo>
                          <a:lnTo>
                            <a:pt x="0" y="36"/>
                          </a:lnTo>
                          <a:lnTo>
                            <a:pt x="0" y="29"/>
                          </a:lnTo>
                          <a:lnTo>
                            <a:pt x="0" y="22"/>
                          </a:lnTo>
                          <a:lnTo>
                            <a:pt x="7" y="14"/>
                          </a:lnTo>
                          <a:lnTo>
                            <a:pt x="7" y="7"/>
                          </a:lnTo>
                          <a:lnTo>
                            <a:pt x="15" y="7"/>
                          </a:lnTo>
                          <a:lnTo>
                            <a:pt x="22" y="0"/>
                          </a:lnTo>
                          <a:lnTo>
                            <a:pt x="30" y="0"/>
                          </a:lnTo>
                          <a:lnTo>
                            <a:pt x="38" y="0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5" name="Freeform 155"/>
                    <p:cNvSpPr/>
                    <p:nvPr/>
                  </p:nvSpPr>
                  <p:spPr bwMode="auto">
                    <a:xfrm>
                      <a:off x="3707" y="1827"/>
                      <a:ext cx="36" cy="58"/>
                    </a:xfrm>
                    <a:custGeom>
                      <a:avLst/>
                      <a:gdLst>
                        <a:gd name="T0" fmla="*/ 0 w 37"/>
                        <a:gd name="T1" fmla="*/ 42 h 80"/>
                        <a:gd name="T2" fmla="*/ 7 w 37"/>
                        <a:gd name="T3" fmla="*/ 42 h 80"/>
                        <a:gd name="T4" fmla="*/ 15 w 37"/>
                        <a:gd name="T5" fmla="*/ 38 h 80"/>
                        <a:gd name="T6" fmla="*/ 20 w 37"/>
                        <a:gd name="T7" fmla="*/ 38 h 80"/>
                        <a:gd name="T8" fmla="*/ 20 w 37"/>
                        <a:gd name="T9" fmla="*/ 34 h 80"/>
                        <a:gd name="T10" fmla="*/ 28 w 37"/>
                        <a:gd name="T11" fmla="*/ 30 h 80"/>
                        <a:gd name="T12" fmla="*/ 35 w 37"/>
                        <a:gd name="T13" fmla="*/ 27 h 80"/>
                        <a:gd name="T14" fmla="*/ 35 w 37"/>
                        <a:gd name="T15" fmla="*/ 22 h 80"/>
                        <a:gd name="T16" fmla="*/ 35 w 37"/>
                        <a:gd name="T17" fmla="*/ 19 h 80"/>
                        <a:gd name="T18" fmla="*/ 35 w 37"/>
                        <a:gd name="T19" fmla="*/ 15 h 80"/>
                        <a:gd name="T20" fmla="*/ 35 w 37"/>
                        <a:gd name="T21" fmla="*/ 12 h 80"/>
                        <a:gd name="T22" fmla="*/ 28 w 37"/>
                        <a:gd name="T23" fmla="*/ 7 h 80"/>
                        <a:gd name="T24" fmla="*/ 20 w 37"/>
                        <a:gd name="T25" fmla="*/ 4 h 80"/>
                        <a:gd name="T26" fmla="*/ 20 w 37"/>
                        <a:gd name="T27" fmla="*/ 4 h 80"/>
                        <a:gd name="T28" fmla="*/ 15 w 37"/>
                        <a:gd name="T29" fmla="*/ 0 h 80"/>
                        <a:gd name="T30" fmla="*/ 7 w 37"/>
                        <a:gd name="T31" fmla="*/ 0 h 80"/>
                        <a:gd name="T32" fmla="*/ 0 w 37"/>
                        <a:gd name="T33" fmla="*/ 0 h 80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37"/>
                        <a:gd name="T52" fmla="*/ 0 h 80"/>
                        <a:gd name="T53" fmla="*/ 37 w 37"/>
                        <a:gd name="T54" fmla="*/ 80 h 80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37" h="80">
                          <a:moveTo>
                            <a:pt x="0" y="80"/>
                          </a:moveTo>
                          <a:lnTo>
                            <a:pt x="7" y="80"/>
                          </a:lnTo>
                          <a:lnTo>
                            <a:pt x="15" y="72"/>
                          </a:lnTo>
                          <a:lnTo>
                            <a:pt x="22" y="72"/>
                          </a:lnTo>
                          <a:lnTo>
                            <a:pt x="22" y="65"/>
                          </a:lnTo>
                          <a:lnTo>
                            <a:pt x="30" y="58"/>
                          </a:lnTo>
                          <a:lnTo>
                            <a:pt x="37" y="51"/>
                          </a:lnTo>
                          <a:lnTo>
                            <a:pt x="37" y="43"/>
                          </a:lnTo>
                          <a:lnTo>
                            <a:pt x="37" y="36"/>
                          </a:lnTo>
                          <a:lnTo>
                            <a:pt x="37" y="29"/>
                          </a:lnTo>
                          <a:lnTo>
                            <a:pt x="37" y="22"/>
                          </a:lnTo>
                          <a:lnTo>
                            <a:pt x="30" y="14"/>
                          </a:lnTo>
                          <a:lnTo>
                            <a:pt x="22" y="7"/>
                          </a:lnTo>
                          <a:lnTo>
                            <a:pt x="15" y="0"/>
                          </a:lnTo>
                          <a:lnTo>
                            <a:pt x="7" y="0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31750">
                      <a:solidFill>
                        <a:srgbClr val="C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6" name="Freeform 156"/>
                    <p:cNvSpPr/>
                    <p:nvPr/>
                  </p:nvSpPr>
                  <p:spPr bwMode="auto">
                    <a:xfrm>
                      <a:off x="1923" y="2050"/>
                      <a:ext cx="37" cy="58"/>
                    </a:xfrm>
                    <a:custGeom>
                      <a:avLst/>
                      <a:gdLst>
                        <a:gd name="T0" fmla="*/ 36 w 38"/>
                        <a:gd name="T1" fmla="*/ 42 h 80"/>
                        <a:gd name="T2" fmla="*/ 28 w 38"/>
                        <a:gd name="T3" fmla="*/ 42 h 80"/>
                        <a:gd name="T4" fmla="*/ 20 w 38"/>
                        <a:gd name="T5" fmla="*/ 42 h 80"/>
                        <a:gd name="T6" fmla="*/ 15 w 38"/>
                        <a:gd name="T7" fmla="*/ 38 h 80"/>
                        <a:gd name="T8" fmla="*/ 7 w 38"/>
                        <a:gd name="T9" fmla="*/ 38 h 80"/>
                        <a:gd name="T10" fmla="*/ 7 w 38"/>
                        <a:gd name="T11" fmla="*/ 34 h 80"/>
                        <a:gd name="T12" fmla="*/ 0 w 38"/>
                        <a:gd name="T13" fmla="*/ 30 h 80"/>
                        <a:gd name="T14" fmla="*/ 0 w 38"/>
                        <a:gd name="T15" fmla="*/ 27 h 80"/>
                        <a:gd name="T16" fmla="*/ 0 w 38"/>
                        <a:gd name="T17" fmla="*/ 22 h 80"/>
                        <a:gd name="T18" fmla="*/ 0 w 38"/>
                        <a:gd name="T19" fmla="*/ 19 h 80"/>
                        <a:gd name="T20" fmla="*/ 0 w 38"/>
                        <a:gd name="T21" fmla="*/ 15 h 80"/>
                        <a:gd name="T22" fmla="*/ 7 w 38"/>
                        <a:gd name="T23" fmla="*/ 12 h 80"/>
                        <a:gd name="T24" fmla="*/ 7 w 38"/>
                        <a:gd name="T25" fmla="*/ 7 h 80"/>
                        <a:gd name="T26" fmla="*/ 15 w 38"/>
                        <a:gd name="T27" fmla="*/ 4 h 80"/>
                        <a:gd name="T28" fmla="*/ 20 w 38"/>
                        <a:gd name="T29" fmla="*/ 4 h 80"/>
                        <a:gd name="T30" fmla="*/ 28 w 38"/>
                        <a:gd name="T31" fmla="*/ 4 h 80"/>
                        <a:gd name="T32" fmla="*/ 36 w 38"/>
                        <a:gd name="T33" fmla="*/ 0 h 80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38"/>
                        <a:gd name="T52" fmla="*/ 0 h 80"/>
                        <a:gd name="T53" fmla="*/ 38 w 38"/>
                        <a:gd name="T54" fmla="*/ 80 h 80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38" h="80">
                          <a:moveTo>
                            <a:pt x="38" y="80"/>
                          </a:moveTo>
                          <a:lnTo>
                            <a:pt x="30" y="80"/>
                          </a:lnTo>
                          <a:lnTo>
                            <a:pt x="22" y="80"/>
                          </a:lnTo>
                          <a:lnTo>
                            <a:pt x="15" y="73"/>
                          </a:lnTo>
                          <a:lnTo>
                            <a:pt x="7" y="73"/>
                          </a:lnTo>
                          <a:lnTo>
                            <a:pt x="7" y="65"/>
                          </a:lnTo>
                          <a:lnTo>
                            <a:pt x="0" y="58"/>
                          </a:lnTo>
                          <a:lnTo>
                            <a:pt x="0" y="51"/>
                          </a:lnTo>
                          <a:lnTo>
                            <a:pt x="0" y="43"/>
                          </a:lnTo>
                          <a:lnTo>
                            <a:pt x="0" y="36"/>
                          </a:lnTo>
                          <a:lnTo>
                            <a:pt x="0" y="29"/>
                          </a:lnTo>
                          <a:lnTo>
                            <a:pt x="7" y="22"/>
                          </a:lnTo>
                          <a:lnTo>
                            <a:pt x="7" y="14"/>
                          </a:lnTo>
                          <a:lnTo>
                            <a:pt x="15" y="7"/>
                          </a:lnTo>
                          <a:lnTo>
                            <a:pt x="22" y="7"/>
                          </a:lnTo>
                          <a:lnTo>
                            <a:pt x="30" y="7"/>
                          </a:lnTo>
                          <a:lnTo>
                            <a:pt x="38" y="0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7" name="Freeform 157"/>
                    <p:cNvSpPr/>
                    <p:nvPr/>
                  </p:nvSpPr>
                  <p:spPr bwMode="auto">
                    <a:xfrm>
                      <a:off x="3707" y="2050"/>
                      <a:ext cx="36" cy="58"/>
                    </a:xfrm>
                    <a:custGeom>
                      <a:avLst/>
                      <a:gdLst>
                        <a:gd name="T0" fmla="*/ 0 w 37"/>
                        <a:gd name="T1" fmla="*/ 42 h 80"/>
                        <a:gd name="T2" fmla="*/ 7 w 37"/>
                        <a:gd name="T3" fmla="*/ 42 h 80"/>
                        <a:gd name="T4" fmla="*/ 15 w 37"/>
                        <a:gd name="T5" fmla="*/ 42 h 80"/>
                        <a:gd name="T6" fmla="*/ 20 w 37"/>
                        <a:gd name="T7" fmla="*/ 38 h 80"/>
                        <a:gd name="T8" fmla="*/ 20 w 37"/>
                        <a:gd name="T9" fmla="*/ 38 h 80"/>
                        <a:gd name="T10" fmla="*/ 28 w 37"/>
                        <a:gd name="T11" fmla="*/ 34 h 80"/>
                        <a:gd name="T12" fmla="*/ 35 w 37"/>
                        <a:gd name="T13" fmla="*/ 30 h 80"/>
                        <a:gd name="T14" fmla="*/ 35 w 37"/>
                        <a:gd name="T15" fmla="*/ 27 h 80"/>
                        <a:gd name="T16" fmla="*/ 35 w 37"/>
                        <a:gd name="T17" fmla="*/ 22 h 80"/>
                        <a:gd name="T18" fmla="*/ 35 w 37"/>
                        <a:gd name="T19" fmla="*/ 19 h 80"/>
                        <a:gd name="T20" fmla="*/ 35 w 37"/>
                        <a:gd name="T21" fmla="*/ 15 h 80"/>
                        <a:gd name="T22" fmla="*/ 28 w 37"/>
                        <a:gd name="T23" fmla="*/ 12 h 80"/>
                        <a:gd name="T24" fmla="*/ 20 w 37"/>
                        <a:gd name="T25" fmla="*/ 7 h 80"/>
                        <a:gd name="T26" fmla="*/ 20 w 37"/>
                        <a:gd name="T27" fmla="*/ 4 h 80"/>
                        <a:gd name="T28" fmla="*/ 15 w 37"/>
                        <a:gd name="T29" fmla="*/ 4 h 80"/>
                        <a:gd name="T30" fmla="*/ 7 w 37"/>
                        <a:gd name="T31" fmla="*/ 4 h 80"/>
                        <a:gd name="T32" fmla="*/ 0 w 37"/>
                        <a:gd name="T33" fmla="*/ 0 h 80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37"/>
                        <a:gd name="T52" fmla="*/ 0 h 80"/>
                        <a:gd name="T53" fmla="*/ 37 w 37"/>
                        <a:gd name="T54" fmla="*/ 80 h 80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37" h="80">
                          <a:moveTo>
                            <a:pt x="0" y="80"/>
                          </a:moveTo>
                          <a:lnTo>
                            <a:pt x="7" y="80"/>
                          </a:lnTo>
                          <a:lnTo>
                            <a:pt x="15" y="80"/>
                          </a:lnTo>
                          <a:lnTo>
                            <a:pt x="22" y="73"/>
                          </a:lnTo>
                          <a:lnTo>
                            <a:pt x="30" y="65"/>
                          </a:lnTo>
                          <a:lnTo>
                            <a:pt x="37" y="58"/>
                          </a:lnTo>
                          <a:lnTo>
                            <a:pt x="37" y="51"/>
                          </a:lnTo>
                          <a:lnTo>
                            <a:pt x="37" y="43"/>
                          </a:lnTo>
                          <a:lnTo>
                            <a:pt x="37" y="36"/>
                          </a:lnTo>
                          <a:lnTo>
                            <a:pt x="37" y="29"/>
                          </a:lnTo>
                          <a:lnTo>
                            <a:pt x="30" y="22"/>
                          </a:lnTo>
                          <a:lnTo>
                            <a:pt x="22" y="14"/>
                          </a:lnTo>
                          <a:lnTo>
                            <a:pt x="22" y="7"/>
                          </a:lnTo>
                          <a:lnTo>
                            <a:pt x="15" y="7"/>
                          </a:lnTo>
                          <a:lnTo>
                            <a:pt x="7" y="7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31750">
                      <a:solidFill>
                        <a:srgbClr val="C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8" name="Freeform 158"/>
                    <p:cNvSpPr/>
                    <p:nvPr/>
                  </p:nvSpPr>
                  <p:spPr bwMode="auto">
                    <a:xfrm>
                      <a:off x="1923" y="1938"/>
                      <a:ext cx="37" cy="58"/>
                    </a:xfrm>
                    <a:custGeom>
                      <a:avLst/>
                      <a:gdLst>
                        <a:gd name="T0" fmla="*/ 36 w 38"/>
                        <a:gd name="T1" fmla="*/ 42 h 80"/>
                        <a:gd name="T2" fmla="*/ 28 w 38"/>
                        <a:gd name="T3" fmla="*/ 42 h 80"/>
                        <a:gd name="T4" fmla="*/ 20 w 38"/>
                        <a:gd name="T5" fmla="*/ 38 h 80"/>
                        <a:gd name="T6" fmla="*/ 15 w 38"/>
                        <a:gd name="T7" fmla="*/ 38 h 80"/>
                        <a:gd name="T8" fmla="*/ 7 w 38"/>
                        <a:gd name="T9" fmla="*/ 35 h 80"/>
                        <a:gd name="T10" fmla="*/ 7 w 38"/>
                        <a:gd name="T11" fmla="*/ 30 h 80"/>
                        <a:gd name="T12" fmla="*/ 0 w 38"/>
                        <a:gd name="T13" fmla="*/ 30 h 80"/>
                        <a:gd name="T14" fmla="*/ 0 w 38"/>
                        <a:gd name="T15" fmla="*/ 27 h 80"/>
                        <a:gd name="T16" fmla="*/ 0 w 38"/>
                        <a:gd name="T17" fmla="*/ 20 h 80"/>
                        <a:gd name="T18" fmla="*/ 0 w 38"/>
                        <a:gd name="T19" fmla="*/ 15 h 80"/>
                        <a:gd name="T20" fmla="*/ 0 w 38"/>
                        <a:gd name="T21" fmla="*/ 12 h 80"/>
                        <a:gd name="T22" fmla="*/ 7 w 38"/>
                        <a:gd name="T23" fmla="*/ 8 h 80"/>
                        <a:gd name="T24" fmla="*/ 7 w 38"/>
                        <a:gd name="T25" fmla="*/ 8 h 80"/>
                        <a:gd name="T26" fmla="*/ 15 w 38"/>
                        <a:gd name="T27" fmla="*/ 4 h 80"/>
                        <a:gd name="T28" fmla="*/ 20 w 38"/>
                        <a:gd name="T29" fmla="*/ 0 h 80"/>
                        <a:gd name="T30" fmla="*/ 28 w 38"/>
                        <a:gd name="T31" fmla="*/ 0 h 80"/>
                        <a:gd name="T32" fmla="*/ 36 w 38"/>
                        <a:gd name="T33" fmla="*/ 0 h 80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38"/>
                        <a:gd name="T52" fmla="*/ 0 h 80"/>
                        <a:gd name="T53" fmla="*/ 38 w 38"/>
                        <a:gd name="T54" fmla="*/ 80 h 80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38" h="80">
                          <a:moveTo>
                            <a:pt x="38" y="80"/>
                          </a:moveTo>
                          <a:lnTo>
                            <a:pt x="30" y="80"/>
                          </a:lnTo>
                          <a:lnTo>
                            <a:pt x="22" y="73"/>
                          </a:lnTo>
                          <a:lnTo>
                            <a:pt x="15" y="73"/>
                          </a:lnTo>
                          <a:lnTo>
                            <a:pt x="7" y="66"/>
                          </a:lnTo>
                          <a:lnTo>
                            <a:pt x="7" y="58"/>
                          </a:lnTo>
                          <a:lnTo>
                            <a:pt x="0" y="58"/>
                          </a:lnTo>
                          <a:lnTo>
                            <a:pt x="0" y="51"/>
                          </a:lnTo>
                          <a:lnTo>
                            <a:pt x="0" y="37"/>
                          </a:lnTo>
                          <a:lnTo>
                            <a:pt x="0" y="29"/>
                          </a:lnTo>
                          <a:lnTo>
                            <a:pt x="0" y="22"/>
                          </a:lnTo>
                          <a:lnTo>
                            <a:pt x="7" y="15"/>
                          </a:lnTo>
                          <a:lnTo>
                            <a:pt x="15" y="8"/>
                          </a:lnTo>
                          <a:lnTo>
                            <a:pt x="22" y="0"/>
                          </a:lnTo>
                          <a:lnTo>
                            <a:pt x="30" y="0"/>
                          </a:lnTo>
                          <a:lnTo>
                            <a:pt x="38" y="0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9" name="Freeform 159"/>
                    <p:cNvSpPr/>
                    <p:nvPr/>
                  </p:nvSpPr>
                  <p:spPr bwMode="auto">
                    <a:xfrm>
                      <a:off x="3707" y="1938"/>
                      <a:ext cx="36" cy="58"/>
                    </a:xfrm>
                    <a:custGeom>
                      <a:avLst/>
                      <a:gdLst>
                        <a:gd name="T0" fmla="*/ 0 w 37"/>
                        <a:gd name="T1" fmla="*/ 42 h 80"/>
                        <a:gd name="T2" fmla="*/ 7 w 37"/>
                        <a:gd name="T3" fmla="*/ 42 h 80"/>
                        <a:gd name="T4" fmla="*/ 15 w 37"/>
                        <a:gd name="T5" fmla="*/ 38 h 80"/>
                        <a:gd name="T6" fmla="*/ 20 w 37"/>
                        <a:gd name="T7" fmla="*/ 38 h 80"/>
                        <a:gd name="T8" fmla="*/ 20 w 37"/>
                        <a:gd name="T9" fmla="*/ 35 h 80"/>
                        <a:gd name="T10" fmla="*/ 28 w 37"/>
                        <a:gd name="T11" fmla="*/ 30 h 80"/>
                        <a:gd name="T12" fmla="*/ 35 w 37"/>
                        <a:gd name="T13" fmla="*/ 30 h 80"/>
                        <a:gd name="T14" fmla="*/ 35 w 37"/>
                        <a:gd name="T15" fmla="*/ 27 h 80"/>
                        <a:gd name="T16" fmla="*/ 35 w 37"/>
                        <a:gd name="T17" fmla="*/ 20 h 80"/>
                        <a:gd name="T18" fmla="*/ 35 w 37"/>
                        <a:gd name="T19" fmla="*/ 15 h 80"/>
                        <a:gd name="T20" fmla="*/ 35 w 37"/>
                        <a:gd name="T21" fmla="*/ 12 h 80"/>
                        <a:gd name="T22" fmla="*/ 28 w 37"/>
                        <a:gd name="T23" fmla="*/ 8 h 80"/>
                        <a:gd name="T24" fmla="*/ 20 w 37"/>
                        <a:gd name="T25" fmla="*/ 8 h 80"/>
                        <a:gd name="T26" fmla="*/ 20 w 37"/>
                        <a:gd name="T27" fmla="*/ 4 h 80"/>
                        <a:gd name="T28" fmla="*/ 15 w 37"/>
                        <a:gd name="T29" fmla="*/ 0 h 80"/>
                        <a:gd name="T30" fmla="*/ 7 w 37"/>
                        <a:gd name="T31" fmla="*/ 0 h 80"/>
                        <a:gd name="T32" fmla="*/ 0 w 37"/>
                        <a:gd name="T33" fmla="*/ 0 h 80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37"/>
                        <a:gd name="T52" fmla="*/ 0 h 80"/>
                        <a:gd name="T53" fmla="*/ 37 w 37"/>
                        <a:gd name="T54" fmla="*/ 80 h 80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37" h="80">
                          <a:moveTo>
                            <a:pt x="0" y="80"/>
                          </a:moveTo>
                          <a:lnTo>
                            <a:pt x="7" y="80"/>
                          </a:lnTo>
                          <a:lnTo>
                            <a:pt x="15" y="73"/>
                          </a:lnTo>
                          <a:lnTo>
                            <a:pt x="22" y="73"/>
                          </a:lnTo>
                          <a:lnTo>
                            <a:pt x="22" y="66"/>
                          </a:lnTo>
                          <a:lnTo>
                            <a:pt x="30" y="58"/>
                          </a:lnTo>
                          <a:lnTo>
                            <a:pt x="37" y="58"/>
                          </a:lnTo>
                          <a:lnTo>
                            <a:pt x="37" y="51"/>
                          </a:lnTo>
                          <a:lnTo>
                            <a:pt x="37" y="37"/>
                          </a:lnTo>
                          <a:lnTo>
                            <a:pt x="37" y="29"/>
                          </a:lnTo>
                          <a:lnTo>
                            <a:pt x="37" y="22"/>
                          </a:lnTo>
                          <a:lnTo>
                            <a:pt x="30" y="15"/>
                          </a:lnTo>
                          <a:lnTo>
                            <a:pt x="22" y="15"/>
                          </a:lnTo>
                          <a:lnTo>
                            <a:pt x="22" y="8"/>
                          </a:lnTo>
                          <a:lnTo>
                            <a:pt x="15" y="0"/>
                          </a:lnTo>
                          <a:lnTo>
                            <a:pt x="7" y="0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31750">
                      <a:solidFill>
                        <a:srgbClr val="C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0" name="Freeform 160"/>
                    <p:cNvSpPr/>
                    <p:nvPr/>
                  </p:nvSpPr>
                  <p:spPr bwMode="auto">
                    <a:xfrm>
                      <a:off x="1923" y="2167"/>
                      <a:ext cx="37" cy="52"/>
                    </a:xfrm>
                    <a:custGeom>
                      <a:avLst/>
                      <a:gdLst>
                        <a:gd name="T0" fmla="*/ 36 w 38"/>
                        <a:gd name="T1" fmla="*/ 38 h 72"/>
                        <a:gd name="T2" fmla="*/ 28 w 38"/>
                        <a:gd name="T3" fmla="*/ 38 h 72"/>
                        <a:gd name="T4" fmla="*/ 20 w 38"/>
                        <a:gd name="T5" fmla="*/ 38 h 72"/>
                        <a:gd name="T6" fmla="*/ 15 w 38"/>
                        <a:gd name="T7" fmla="*/ 34 h 72"/>
                        <a:gd name="T8" fmla="*/ 7 w 38"/>
                        <a:gd name="T9" fmla="*/ 34 h 72"/>
                        <a:gd name="T10" fmla="*/ 7 w 38"/>
                        <a:gd name="T11" fmla="*/ 30 h 72"/>
                        <a:gd name="T12" fmla="*/ 0 w 38"/>
                        <a:gd name="T13" fmla="*/ 27 h 72"/>
                        <a:gd name="T14" fmla="*/ 0 w 38"/>
                        <a:gd name="T15" fmla="*/ 22 h 72"/>
                        <a:gd name="T16" fmla="*/ 0 w 38"/>
                        <a:gd name="T17" fmla="*/ 19 h 72"/>
                        <a:gd name="T18" fmla="*/ 0 w 38"/>
                        <a:gd name="T19" fmla="*/ 15 h 72"/>
                        <a:gd name="T20" fmla="*/ 0 w 38"/>
                        <a:gd name="T21" fmla="*/ 12 h 72"/>
                        <a:gd name="T22" fmla="*/ 7 w 38"/>
                        <a:gd name="T23" fmla="*/ 7 h 72"/>
                        <a:gd name="T24" fmla="*/ 7 w 38"/>
                        <a:gd name="T25" fmla="*/ 4 h 72"/>
                        <a:gd name="T26" fmla="*/ 15 w 38"/>
                        <a:gd name="T27" fmla="*/ 4 h 72"/>
                        <a:gd name="T28" fmla="*/ 20 w 38"/>
                        <a:gd name="T29" fmla="*/ 0 h 72"/>
                        <a:gd name="T30" fmla="*/ 28 w 38"/>
                        <a:gd name="T31" fmla="*/ 0 h 72"/>
                        <a:gd name="T32" fmla="*/ 36 w 38"/>
                        <a:gd name="T33" fmla="*/ 0 h 72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38"/>
                        <a:gd name="T52" fmla="*/ 0 h 72"/>
                        <a:gd name="T53" fmla="*/ 38 w 38"/>
                        <a:gd name="T54" fmla="*/ 72 h 72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38" h="72">
                          <a:moveTo>
                            <a:pt x="38" y="72"/>
                          </a:moveTo>
                          <a:lnTo>
                            <a:pt x="30" y="72"/>
                          </a:lnTo>
                          <a:lnTo>
                            <a:pt x="22" y="72"/>
                          </a:lnTo>
                          <a:lnTo>
                            <a:pt x="15" y="65"/>
                          </a:lnTo>
                          <a:lnTo>
                            <a:pt x="7" y="65"/>
                          </a:lnTo>
                          <a:lnTo>
                            <a:pt x="7" y="58"/>
                          </a:lnTo>
                          <a:lnTo>
                            <a:pt x="0" y="51"/>
                          </a:lnTo>
                          <a:lnTo>
                            <a:pt x="0" y="43"/>
                          </a:lnTo>
                          <a:lnTo>
                            <a:pt x="0" y="36"/>
                          </a:lnTo>
                          <a:lnTo>
                            <a:pt x="0" y="29"/>
                          </a:lnTo>
                          <a:lnTo>
                            <a:pt x="0" y="22"/>
                          </a:lnTo>
                          <a:lnTo>
                            <a:pt x="7" y="14"/>
                          </a:lnTo>
                          <a:lnTo>
                            <a:pt x="7" y="7"/>
                          </a:lnTo>
                          <a:lnTo>
                            <a:pt x="15" y="7"/>
                          </a:lnTo>
                          <a:lnTo>
                            <a:pt x="22" y="0"/>
                          </a:lnTo>
                          <a:lnTo>
                            <a:pt x="30" y="0"/>
                          </a:lnTo>
                          <a:lnTo>
                            <a:pt x="38" y="0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1" name="Freeform 161"/>
                    <p:cNvSpPr/>
                    <p:nvPr/>
                  </p:nvSpPr>
                  <p:spPr bwMode="auto">
                    <a:xfrm>
                      <a:off x="3707" y="2167"/>
                      <a:ext cx="36" cy="52"/>
                    </a:xfrm>
                    <a:custGeom>
                      <a:avLst/>
                      <a:gdLst>
                        <a:gd name="T0" fmla="*/ 0 w 37"/>
                        <a:gd name="T1" fmla="*/ 38 h 72"/>
                        <a:gd name="T2" fmla="*/ 7 w 37"/>
                        <a:gd name="T3" fmla="*/ 38 h 72"/>
                        <a:gd name="T4" fmla="*/ 15 w 37"/>
                        <a:gd name="T5" fmla="*/ 38 h 72"/>
                        <a:gd name="T6" fmla="*/ 20 w 37"/>
                        <a:gd name="T7" fmla="*/ 34 h 72"/>
                        <a:gd name="T8" fmla="*/ 20 w 37"/>
                        <a:gd name="T9" fmla="*/ 34 h 72"/>
                        <a:gd name="T10" fmla="*/ 28 w 37"/>
                        <a:gd name="T11" fmla="*/ 30 h 72"/>
                        <a:gd name="T12" fmla="*/ 35 w 37"/>
                        <a:gd name="T13" fmla="*/ 27 h 72"/>
                        <a:gd name="T14" fmla="*/ 35 w 37"/>
                        <a:gd name="T15" fmla="*/ 22 h 72"/>
                        <a:gd name="T16" fmla="*/ 35 w 37"/>
                        <a:gd name="T17" fmla="*/ 19 h 72"/>
                        <a:gd name="T18" fmla="*/ 35 w 37"/>
                        <a:gd name="T19" fmla="*/ 15 h 72"/>
                        <a:gd name="T20" fmla="*/ 35 w 37"/>
                        <a:gd name="T21" fmla="*/ 12 h 72"/>
                        <a:gd name="T22" fmla="*/ 28 w 37"/>
                        <a:gd name="T23" fmla="*/ 7 h 72"/>
                        <a:gd name="T24" fmla="*/ 20 w 37"/>
                        <a:gd name="T25" fmla="*/ 4 h 72"/>
                        <a:gd name="T26" fmla="*/ 20 w 37"/>
                        <a:gd name="T27" fmla="*/ 4 h 72"/>
                        <a:gd name="T28" fmla="*/ 15 w 37"/>
                        <a:gd name="T29" fmla="*/ 0 h 72"/>
                        <a:gd name="T30" fmla="*/ 7 w 37"/>
                        <a:gd name="T31" fmla="*/ 0 h 72"/>
                        <a:gd name="T32" fmla="*/ 0 w 37"/>
                        <a:gd name="T33" fmla="*/ 0 h 72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37"/>
                        <a:gd name="T52" fmla="*/ 0 h 72"/>
                        <a:gd name="T53" fmla="*/ 37 w 37"/>
                        <a:gd name="T54" fmla="*/ 72 h 72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37" h="72">
                          <a:moveTo>
                            <a:pt x="0" y="72"/>
                          </a:moveTo>
                          <a:lnTo>
                            <a:pt x="7" y="72"/>
                          </a:lnTo>
                          <a:lnTo>
                            <a:pt x="15" y="72"/>
                          </a:lnTo>
                          <a:lnTo>
                            <a:pt x="22" y="65"/>
                          </a:lnTo>
                          <a:lnTo>
                            <a:pt x="30" y="58"/>
                          </a:lnTo>
                          <a:lnTo>
                            <a:pt x="37" y="51"/>
                          </a:lnTo>
                          <a:lnTo>
                            <a:pt x="37" y="43"/>
                          </a:lnTo>
                          <a:lnTo>
                            <a:pt x="37" y="36"/>
                          </a:lnTo>
                          <a:lnTo>
                            <a:pt x="37" y="29"/>
                          </a:lnTo>
                          <a:lnTo>
                            <a:pt x="37" y="22"/>
                          </a:lnTo>
                          <a:lnTo>
                            <a:pt x="30" y="14"/>
                          </a:lnTo>
                          <a:lnTo>
                            <a:pt x="22" y="7"/>
                          </a:lnTo>
                          <a:lnTo>
                            <a:pt x="15" y="0"/>
                          </a:lnTo>
                          <a:lnTo>
                            <a:pt x="7" y="0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31750">
                      <a:solidFill>
                        <a:srgbClr val="C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2" name="Line 16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973" y="2143"/>
                      <a:ext cx="0" cy="257"/>
                    </a:xfrm>
                    <a:prstGeom prst="line">
                      <a:avLst/>
                    </a:prstGeom>
                    <a:noFill/>
                    <a:ln w="31750">
                      <a:solidFill>
                        <a:schemeClr val="tx2">
                          <a:lumMod val="50000"/>
                        </a:schemeClr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3" name="Line 16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975" y="2219"/>
                      <a:ext cx="0" cy="181"/>
                    </a:xfrm>
                    <a:prstGeom prst="line">
                      <a:avLst/>
                    </a:prstGeom>
                    <a:noFill/>
                    <a:ln w="31750">
                      <a:solidFill>
                        <a:schemeClr val="tx2">
                          <a:lumMod val="50000"/>
                        </a:schemeClr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4" name="Line 17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92" y="2219"/>
                      <a:ext cx="1" cy="181"/>
                    </a:xfrm>
                    <a:prstGeom prst="line">
                      <a:avLst/>
                    </a:prstGeom>
                    <a:noFill/>
                    <a:ln w="31750">
                      <a:solidFill>
                        <a:schemeClr val="tx2">
                          <a:lumMod val="50000"/>
                        </a:schemeClr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5" name="Line 17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700" y="1466"/>
                      <a:ext cx="0" cy="207"/>
                    </a:xfrm>
                    <a:prstGeom prst="line">
                      <a:avLst/>
                    </a:prstGeom>
                    <a:noFill/>
                    <a:ln w="31750">
                      <a:solidFill>
                        <a:schemeClr val="tx2">
                          <a:lumMod val="50000"/>
                        </a:schemeClr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6" name="Line 17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66" y="1466"/>
                      <a:ext cx="1" cy="207"/>
                    </a:xfrm>
                    <a:prstGeom prst="line">
                      <a:avLst/>
                    </a:prstGeom>
                    <a:noFill/>
                    <a:ln w="31750">
                      <a:solidFill>
                        <a:schemeClr val="tx2">
                          <a:lumMod val="50000"/>
                        </a:schemeClr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7" name="Line 17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967" y="1466"/>
                      <a:ext cx="1" cy="196"/>
                    </a:xfrm>
                    <a:prstGeom prst="line">
                      <a:avLst/>
                    </a:prstGeom>
                    <a:noFill/>
                    <a:ln w="31750">
                      <a:solidFill>
                        <a:schemeClr val="tx2">
                          <a:lumMod val="50000"/>
                        </a:schemeClr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8" name="Line 17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99" y="1466"/>
                      <a:ext cx="1" cy="196"/>
                    </a:xfrm>
                    <a:prstGeom prst="line">
                      <a:avLst/>
                    </a:prstGeom>
                    <a:noFill/>
                    <a:ln w="31750">
                      <a:solidFill>
                        <a:schemeClr val="tx2">
                          <a:lumMod val="50000"/>
                        </a:schemeClr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9" name="Line 17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54" y="1466"/>
                      <a:ext cx="1" cy="934"/>
                    </a:xfrm>
                    <a:prstGeom prst="line">
                      <a:avLst/>
                    </a:prstGeom>
                    <a:noFill/>
                    <a:ln w="31750">
                      <a:solidFill>
                        <a:schemeClr val="tx2">
                          <a:lumMod val="50000"/>
                        </a:schemeClr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0" name="Line 17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33" y="1598"/>
                      <a:ext cx="1" cy="66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accent6">
                          <a:lumMod val="50000"/>
                        </a:schemeClr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1" name="Line 1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31" y="1622"/>
                      <a:ext cx="1" cy="664"/>
                    </a:xfrm>
                    <a:prstGeom prst="line">
                      <a:avLst/>
                    </a:prstGeom>
                    <a:noFill/>
                    <a:ln w="31750">
                      <a:solidFill>
                        <a:schemeClr val="accent6">
                          <a:lumMod val="50000"/>
                        </a:schemeClr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2" name="Line 17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797" y="1466"/>
                      <a:ext cx="904" cy="0"/>
                    </a:xfrm>
                    <a:prstGeom prst="line">
                      <a:avLst/>
                    </a:prstGeom>
                    <a:noFill/>
                    <a:ln w="31750">
                      <a:solidFill>
                        <a:schemeClr val="tx2">
                          <a:lumMod val="50000"/>
                        </a:schemeClr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3" name="Line 1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73" y="1466"/>
                      <a:ext cx="881" cy="0"/>
                    </a:xfrm>
                    <a:prstGeom prst="line">
                      <a:avLst/>
                    </a:prstGeom>
                    <a:noFill/>
                    <a:ln w="31750">
                      <a:solidFill>
                        <a:schemeClr val="tx2">
                          <a:lumMod val="50000"/>
                        </a:schemeClr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" name="Line 18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968" y="1466"/>
                      <a:ext cx="1731" cy="0"/>
                    </a:xfrm>
                    <a:prstGeom prst="line">
                      <a:avLst/>
                    </a:prstGeom>
                    <a:noFill/>
                    <a:ln w="31750">
                      <a:solidFill>
                        <a:schemeClr val="tx2">
                          <a:lumMod val="50000"/>
                        </a:schemeClr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" name="Line 18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797" y="2400"/>
                      <a:ext cx="896" cy="1"/>
                    </a:xfrm>
                    <a:prstGeom prst="line">
                      <a:avLst/>
                    </a:prstGeom>
                    <a:noFill/>
                    <a:ln w="31750">
                      <a:solidFill>
                        <a:schemeClr val="tx2">
                          <a:lumMod val="50000"/>
                        </a:schemeClr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6" name="Line 1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73" y="2400"/>
                      <a:ext cx="881" cy="0"/>
                    </a:xfrm>
                    <a:prstGeom prst="line">
                      <a:avLst/>
                    </a:prstGeom>
                    <a:noFill/>
                    <a:ln w="31750">
                      <a:solidFill>
                        <a:schemeClr val="tx2">
                          <a:lumMod val="50000"/>
                        </a:schemeClr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7" name="Line 18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975" y="2400"/>
                      <a:ext cx="1717" cy="1"/>
                    </a:xfrm>
                    <a:prstGeom prst="line">
                      <a:avLst/>
                    </a:prstGeom>
                    <a:noFill/>
                    <a:ln w="31750">
                      <a:solidFill>
                        <a:schemeClr val="tx2">
                          <a:lumMod val="50000"/>
                        </a:schemeClr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8" name="Rectangle 20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03" y="1827"/>
                      <a:ext cx="205" cy="1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r>
                        <a:rPr lang="en-US" altLang="zh-CN" sz="24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U</a:t>
                      </a:r>
                      <a:r>
                        <a:rPr lang="en-US" altLang="zh-CN" sz="2400" b="1" baseline="-25000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1</a:t>
                      </a:r>
                      <a:endParaRPr lang="en-US" altLang="zh-CN" sz="2400" b="1" baseline="-25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endParaRPr>
                    </a:p>
                  </p:txBody>
                </p:sp>
                <p:sp>
                  <p:nvSpPr>
                    <p:cNvPr id="79" name="Rectangle 20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27" y="1853"/>
                      <a:ext cx="205" cy="1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r>
                        <a:rPr lang="en-US" altLang="zh-CN" sz="24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U</a:t>
                      </a:r>
                      <a:r>
                        <a:rPr lang="en-US" altLang="zh-CN" sz="2400" b="1" baseline="-25000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4</a:t>
                      </a:r>
                      <a:endParaRPr lang="en-US" altLang="zh-CN" sz="2400" b="1" baseline="-25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endParaRPr>
                    </a:p>
                  </p:txBody>
                </p:sp>
                <p:sp>
                  <p:nvSpPr>
                    <p:cNvPr id="80" name="Rectangle 20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69" y="1842"/>
                      <a:ext cx="205" cy="1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r>
                        <a:rPr lang="en-US" altLang="zh-CN" sz="24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U</a:t>
                      </a:r>
                      <a:r>
                        <a:rPr lang="en-US" altLang="zh-CN" sz="2400" b="1" baseline="-25000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2</a:t>
                      </a:r>
                      <a:endParaRPr lang="en-US" altLang="zh-CN" sz="2400" b="1" baseline="-25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endParaRPr>
                    </a:p>
                  </p:txBody>
                </p:sp>
                <p:sp>
                  <p:nvSpPr>
                    <p:cNvPr id="81" name="Rectangle 20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62" y="1842"/>
                      <a:ext cx="205" cy="1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r>
                        <a:rPr lang="en-US" altLang="zh-CN" sz="24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U</a:t>
                      </a:r>
                      <a:r>
                        <a:rPr lang="en-US" altLang="zh-CN" sz="2400" b="1" baseline="-25000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3</a:t>
                      </a:r>
                      <a:endParaRPr lang="en-US" altLang="zh-CN" sz="2400" b="1" baseline="-25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endParaRPr>
                    </a:p>
                  </p:txBody>
                </p:sp>
                <p:sp>
                  <p:nvSpPr>
                    <p:cNvPr id="82" name="Rectangle 20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70" y="1428"/>
                      <a:ext cx="400" cy="74"/>
                    </a:xfrm>
                    <a:prstGeom prst="rect">
                      <a:avLst/>
                    </a:prstGeom>
                    <a:solidFill>
                      <a:srgbClr val="92D05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zh-CN" sz="2400" b="1">
                        <a:latin typeface="Times New Roman" panose="02020603050405020304" pitchFamily="18" charset="0"/>
                        <a:ea typeface="华文中宋" panose="02010600040101010101" pitchFamily="2" charset="-122"/>
                      </a:endParaRPr>
                    </a:p>
                  </p:txBody>
                </p:sp>
                <p:sp>
                  <p:nvSpPr>
                    <p:cNvPr id="83" name="Rectangle 2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70" y="1428"/>
                      <a:ext cx="400" cy="74"/>
                    </a:xfrm>
                    <a:prstGeom prst="rect">
                      <a:avLst/>
                    </a:prstGeom>
                    <a:noFill/>
                    <a:ln w="23813">
                      <a:solidFill>
                        <a:srgbClr val="1F1A17"/>
                      </a:solidFill>
                      <a:miter lim="800000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zh-CN" sz="2400" b="1">
                        <a:latin typeface="Times New Roman" panose="02020603050405020304" pitchFamily="18" charset="0"/>
                        <a:ea typeface="华文中宋" panose="02010600040101010101" pitchFamily="2" charset="-122"/>
                      </a:endParaRPr>
                    </a:p>
                  </p:txBody>
                </p:sp>
                <p:sp>
                  <p:nvSpPr>
                    <p:cNvPr id="84" name="Rectangle 2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78" y="1224"/>
                      <a:ext cx="296" cy="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square" lIns="0" tIns="0" rIns="0" bIns="0"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r>
                        <a:rPr lang="en-US" altLang="zh-CN" sz="24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I</a:t>
                      </a:r>
                      <a:r>
                        <a:rPr lang="en-US" altLang="zh-CN" sz="2400" b="1" baseline="-25000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2</a:t>
                      </a:r>
                      <a:endParaRPr lang="en-US" altLang="zh-CN" sz="2400" b="1" baseline="-25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endParaRPr>
                    </a:p>
                  </p:txBody>
                </p:sp>
                <p:sp>
                  <p:nvSpPr>
                    <p:cNvPr id="85" name="Line 2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97" y="1471"/>
                      <a:ext cx="1" cy="929"/>
                    </a:xfrm>
                    <a:prstGeom prst="line">
                      <a:avLst/>
                    </a:prstGeom>
                    <a:noFill/>
                    <a:ln w="31750">
                      <a:solidFill>
                        <a:schemeClr val="tx2">
                          <a:lumMod val="50000"/>
                        </a:schemeClr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6" name="Rectangle 2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25" y="1279"/>
                      <a:ext cx="48" cy="2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r>
                        <a:rPr lang="en-US" altLang="zh-CN" sz="2400" b="1">
                          <a:solidFill>
                            <a:srgbClr val="1F1A17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 </a:t>
                      </a:r>
                      <a:endParaRPr lang="en-US" altLang="zh-CN" sz="2400" b="1">
                        <a:latin typeface="Times New Roman" panose="02020603050405020304" pitchFamily="18" charset="0"/>
                        <a:ea typeface="华文中宋" panose="02010600040101010101" pitchFamily="2" charset="-122"/>
                      </a:endParaRPr>
                    </a:p>
                  </p:txBody>
                </p:sp>
                <p:sp>
                  <p:nvSpPr>
                    <p:cNvPr id="87" name="Rectangle 2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64" y="1279"/>
                      <a:ext cx="0" cy="2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zh-CN" sz="2400" b="1">
                        <a:latin typeface="Times New Roman" panose="02020603050405020304" pitchFamily="18" charset="0"/>
                        <a:ea typeface="华文中宋" panose="02010600040101010101" pitchFamily="2" charset="-122"/>
                      </a:endParaRPr>
                    </a:p>
                  </p:txBody>
                </p:sp>
                <p:sp>
                  <p:nvSpPr>
                    <p:cNvPr id="88" name="Rectangle 2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55" y="1253"/>
                      <a:ext cx="0" cy="2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zh-CN" sz="2400" b="1">
                        <a:latin typeface="Times New Roman" panose="02020603050405020304" pitchFamily="18" charset="0"/>
                        <a:ea typeface="华文中宋" panose="02010600040101010101" pitchFamily="2" charset="-122"/>
                      </a:endParaRPr>
                    </a:p>
                  </p:txBody>
                </p:sp>
                <p:sp>
                  <p:nvSpPr>
                    <p:cNvPr id="89" name="Rectangle 22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781" y="1253"/>
                      <a:ext cx="0" cy="2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zh-CN" sz="2400" b="1">
                        <a:latin typeface="Times New Roman" panose="02020603050405020304" pitchFamily="18" charset="0"/>
                        <a:ea typeface="华文中宋" panose="02010600040101010101" pitchFamily="2" charset="-122"/>
                      </a:endParaRPr>
                    </a:p>
                  </p:txBody>
                </p:sp>
                <p:sp>
                  <p:nvSpPr>
                    <p:cNvPr id="90" name="Text Box 22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241" y="1196"/>
                      <a:ext cx="423" cy="2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square"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50000"/>
                        </a:spcBef>
                      </a:pPr>
                      <a:r>
                        <a:rPr lang="en-US" altLang="zh-CN" sz="2400" b="1" i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I</a:t>
                      </a:r>
                      <a:r>
                        <a:rPr lang="en-US" altLang="zh-CN" sz="2400" b="1" baseline="-250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1</a:t>
                      </a:r>
                      <a:endParaRPr lang="en-US" altLang="zh-CN" sz="2400" b="1" baseline="-25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endParaRPr>
                    </a:p>
                  </p:txBody>
                </p:sp>
                <p:sp>
                  <p:nvSpPr>
                    <p:cNvPr id="91" name="Text Box 22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444" y="1198"/>
                      <a:ext cx="411" cy="2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square"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50000"/>
                        </a:spcBef>
                      </a:pPr>
                      <a:r>
                        <a:rPr lang="en-US" altLang="zh-CN" sz="2400" b="1" i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I</a:t>
                      </a:r>
                      <a:r>
                        <a:rPr lang="en-US" altLang="zh-CN" sz="2400" b="1" baseline="-250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3</a:t>
                      </a:r>
                      <a:endParaRPr lang="en-US" altLang="zh-CN" sz="2400" b="1" baseline="-25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endParaRPr>
                    </a:p>
                  </p:txBody>
                </p:sp>
                <p:sp>
                  <p:nvSpPr>
                    <p:cNvPr id="92" name="Text Box 22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359" y="1203"/>
                      <a:ext cx="404" cy="2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square"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50000"/>
                        </a:spcBef>
                      </a:pPr>
                      <a:r>
                        <a:rPr lang="en-US" altLang="zh-CN" sz="2400" b="1" i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I</a:t>
                      </a:r>
                      <a:r>
                        <a:rPr lang="en-US" altLang="zh-CN" sz="2400" b="1" baseline="-250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4</a:t>
                      </a:r>
                      <a:endParaRPr lang="en-US" altLang="zh-CN" sz="2400" b="1" baseline="-25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endParaRPr>
                    </a:p>
                  </p:txBody>
                </p:sp>
                <p:sp>
                  <p:nvSpPr>
                    <p:cNvPr id="93" name="Freeform 181"/>
                    <p:cNvSpPr/>
                    <p:nvPr/>
                  </p:nvSpPr>
                  <p:spPr bwMode="auto">
                    <a:xfrm>
                      <a:off x="2115" y="1439"/>
                      <a:ext cx="163" cy="53"/>
                    </a:xfrm>
                    <a:custGeom>
                      <a:avLst/>
                      <a:gdLst>
                        <a:gd name="T0" fmla="*/ 160 w 166"/>
                        <a:gd name="T1" fmla="*/ 20 h 73"/>
                        <a:gd name="T2" fmla="*/ 0 w 166"/>
                        <a:gd name="T3" fmla="*/ 38 h 73"/>
                        <a:gd name="T4" fmla="*/ 0 w 166"/>
                        <a:gd name="T5" fmla="*/ 38 h 73"/>
                        <a:gd name="T6" fmla="*/ 8 w 166"/>
                        <a:gd name="T7" fmla="*/ 38 h 73"/>
                        <a:gd name="T8" fmla="*/ 8 w 166"/>
                        <a:gd name="T9" fmla="*/ 38 h 73"/>
                        <a:gd name="T10" fmla="*/ 8 w 166"/>
                        <a:gd name="T11" fmla="*/ 35 h 73"/>
                        <a:gd name="T12" fmla="*/ 8 w 166"/>
                        <a:gd name="T13" fmla="*/ 35 h 73"/>
                        <a:gd name="T14" fmla="*/ 15 w 166"/>
                        <a:gd name="T15" fmla="*/ 35 h 73"/>
                        <a:gd name="T16" fmla="*/ 15 w 166"/>
                        <a:gd name="T17" fmla="*/ 30 h 73"/>
                        <a:gd name="T18" fmla="*/ 15 w 166"/>
                        <a:gd name="T19" fmla="*/ 30 h 73"/>
                        <a:gd name="T20" fmla="*/ 15 w 166"/>
                        <a:gd name="T21" fmla="*/ 30 h 73"/>
                        <a:gd name="T22" fmla="*/ 15 w 166"/>
                        <a:gd name="T23" fmla="*/ 27 h 73"/>
                        <a:gd name="T24" fmla="*/ 15 w 166"/>
                        <a:gd name="T25" fmla="*/ 27 h 73"/>
                        <a:gd name="T26" fmla="*/ 15 w 166"/>
                        <a:gd name="T27" fmla="*/ 27 h 73"/>
                        <a:gd name="T28" fmla="*/ 23 w 166"/>
                        <a:gd name="T29" fmla="*/ 23 h 73"/>
                        <a:gd name="T30" fmla="*/ 23 w 166"/>
                        <a:gd name="T31" fmla="*/ 23 h 73"/>
                        <a:gd name="T32" fmla="*/ 23 w 166"/>
                        <a:gd name="T33" fmla="*/ 23 h 73"/>
                        <a:gd name="T34" fmla="*/ 23 w 166"/>
                        <a:gd name="T35" fmla="*/ 20 h 73"/>
                        <a:gd name="T36" fmla="*/ 23 w 166"/>
                        <a:gd name="T37" fmla="*/ 20 h 73"/>
                        <a:gd name="T38" fmla="*/ 23 w 166"/>
                        <a:gd name="T39" fmla="*/ 20 h 73"/>
                        <a:gd name="T40" fmla="*/ 23 w 166"/>
                        <a:gd name="T41" fmla="*/ 15 h 73"/>
                        <a:gd name="T42" fmla="*/ 23 w 166"/>
                        <a:gd name="T43" fmla="*/ 15 h 73"/>
                        <a:gd name="T44" fmla="*/ 23 w 166"/>
                        <a:gd name="T45" fmla="*/ 15 h 73"/>
                        <a:gd name="T46" fmla="*/ 15 w 166"/>
                        <a:gd name="T47" fmla="*/ 12 h 73"/>
                        <a:gd name="T48" fmla="*/ 15 w 166"/>
                        <a:gd name="T49" fmla="*/ 12 h 73"/>
                        <a:gd name="T50" fmla="*/ 15 w 166"/>
                        <a:gd name="T51" fmla="*/ 12 h 73"/>
                        <a:gd name="T52" fmla="*/ 15 w 166"/>
                        <a:gd name="T53" fmla="*/ 12 h 73"/>
                        <a:gd name="T54" fmla="*/ 15 w 166"/>
                        <a:gd name="T55" fmla="*/ 8 h 73"/>
                        <a:gd name="T56" fmla="*/ 15 w 166"/>
                        <a:gd name="T57" fmla="*/ 8 h 73"/>
                        <a:gd name="T58" fmla="*/ 15 w 166"/>
                        <a:gd name="T59" fmla="*/ 8 h 73"/>
                        <a:gd name="T60" fmla="*/ 8 w 166"/>
                        <a:gd name="T61" fmla="*/ 4 h 73"/>
                        <a:gd name="T62" fmla="*/ 8 w 166"/>
                        <a:gd name="T63" fmla="*/ 4 h 73"/>
                        <a:gd name="T64" fmla="*/ 8 w 166"/>
                        <a:gd name="T65" fmla="*/ 4 h 73"/>
                        <a:gd name="T66" fmla="*/ 8 w 166"/>
                        <a:gd name="T67" fmla="*/ 0 h 73"/>
                        <a:gd name="T68" fmla="*/ 0 w 166"/>
                        <a:gd name="T69" fmla="*/ 0 h 73"/>
                        <a:gd name="T70" fmla="*/ 160 w 166"/>
                        <a:gd name="T71" fmla="*/ 20 h 73"/>
                        <a:gd name="T72" fmla="*/ 109 w 166"/>
                        <a:gd name="T73" fmla="*/ 20 h 73"/>
                        <a:gd name="T74" fmla="*/ 160 w 166"/>
                        <a:gd name="T75" fmla="*/ 20 h 73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w 166"/>
                        <a:gd name="T115" fmla="*/ 0 h 73"/>
                        <a:gd name="T116" fmla="*/ 166 w 166"/>
                        <a:gd name="T117" fmla="*/ 73 h 73"/>
                      </a:gdLst>
                      <a:ahLst/>
                      <a:cxnLst>
                        <a:cxn ang="T76">
                          <a:pos x="T0" y="T1"/>
                        </a:cxn>
                        <a:cxn ang="T77">
                          <a:pos x="T2" y="T3"/>
                        </a:cxn>
                        <a:cxn ang="T78">
                          <a:pos x="T4" y="T5"/>
                        </a:cxn>
                        <a:cxn ang="T79">
                          <a:pos x="T6" y="T7"/>
                        </a:cxn>
                        <a:cxn ang="T80">
                          <a:pos x="T8" y="T9"/>
                        </a:cxn>
                        <a:cxn ang="T81">
                          <a:pos x="T10" y="T11"/>
                        </a:cxn>
                        <a:cxn ang="T82">
                          <a:pos x="T12" y="T13"/>
                        </a:cxn>
                        <a:cxn ang="T83">
                          <a:pos x="T14" y="T15"/>
                        </a:cxn>
                        <a:cxn ang="T84">
                          <a:pos x="T16" y="T17"/>
                        </a:cxn>
                        <a:cxn ang="T85">
                          <a:pos x="T18" y="T19"/>
                        </a:cxn>
                        <a:cxn ang="T86">
                          <a:pos x="T20" y="T21"/>
                        </a:cxn>
                        <a:cxn ang="T87">
                          <a:pos x="T22" y="T23"/>
                        </a:cxn>
                        <a:cxn ang="T88">
                          <a:pos x="T24" y="T25"/>
                        </a:cxn>
                        <a:cxn ang="T89">
                          <a:pos x="T26" y="T27"/>
                        </a:cxn>
                        <a:cxn ang="T90">
                          <a:pos x="T28" y="T29"/>
                        </a:cxn>
                        <a:cxn ang="T91">
                          <a:pos x="T30" y="T31"/>
                        </a:cxn>
                        <a:cxn ang="T92">
                          <a:pos x="T32" y="T33"/>
                        </a:cxn>
                        <a:cxn ang="T93">
                          <a:pos x="T34" y="T35"/>
                        </a:cxn>
                        <a:cxn ang="T94">
                          <a:pos x="T36" y="T37"/>
                        </a:cxn>
                        <a:cxn ang="T95">
                          <a:pos x="T38" y="T39"/>
                        </a:cxn>
                        <a:cxn ang="T96">
                          <a:pos x="T40" y="T41"/>
                        </a:cxn>
                        <a:cxn ang="T97">
                          <a:pos x="T42" y="T43"/>
                        </a:cxn>
                        <a:cxn ang="T98">
                          <a:pos x="T44" y="T45"/>
                        </a:cxn>
                        <a:cxn ang="T99">
                          <a:pos x="T46" y="T47"/>
                        </a:cxn>
                        <a:cxn ang="T100">
                          <a:pos x="T48" y="T49"/>
                        </a:cxn>
                        <a:cxn ang="T101">
                          <a:pos x="T50" y="T51"/>
                        </a:cxn>
                        <a:cxn ang="T102">
                          <a:pos x="T52" y="T53"/>
                        </a:cxn>
                        <a:cxn ang="T103">
                          <a:pos x="T54" y="T55"/>
                        </a:cxn>
                        <a:cxn ang="T104">
                          <a:pos x="T56" y="T57"/>
                        </a:cxn>
                        <a:cxn ang="T105">
                          <a:pos x="T58" y="T59"/>
                        </a:cxn>
                        <a:cxn ang="T106">
                          <a:pos x="T60" y="T61"/>
                        </a:cxn>
                        <a:cxn ang="T107">
                          <a:pos x="T62" y="T63"/>
                        </a:cxn>
                        <a:cxn ang="T108">
                          <a:pos x="T64" y="T65"/>
                        </a:cxn>
                        <a:cxn ang="T109">
                          <a:pos x="T66" y="T67"/>
                        </a:cxn>
                        <a:cxn ang="T110">
                          <a:pos x="T68" y="T69"/>
                        </a:cxn>
                        <a:cxn ang="T111">
                          <a:pos x="T70" y="T71"/>
                        </a:cxn>
                        <a:cxn ang="T112">
                          <a:pos x="T72" y="T73"/>
                        </a:cxn>
                        <a:cxn ang="T113">
                          <a:pos x="T74" y="T75"/>
                        </a:cxn>
                      </a:cxnLst>
                      <a:rect l="T114" t="T115" r="T116" b="T117"/>
                      <a:pathLst>
                        <a:path w="166" h="73">
                          <a:moveTo>
                            <a:pt x="166" y="37"/>
                          </a:moveTo>
                          <a:lnTo>
                            <a:pt x="0" y="73"/>
                          </a:lnTo>
                          <a:lnTo>
                            <a:pt x="8" y="73"/>
                          </a:lnTo>
                          <a:lnTo>
                            <a:pt x="8" y="66"/>
                          </a:lnTo>
                          <a:lnTo>
                            <a:pt x="15" y="66"/>
                          </a:lnTo>
                          <a:lnTo>
                            <a:pt x="15" y="58"/>
                          </a:lnTo>
                          <a:lnTo>
                            <a:pt x="15" y="51"/>
                          </a:lnTo>
                          <a:lnTo>
                            <a:pt x="23" y="44"/>
                          </a:lnTo>
                          <a:lnTo>
                            <a:pt x="23" y="37"/>
                          </a:lnTo>
                          <a:lnTo>
                            <a:pt x="23" y="29"/>
                          </a:lnTo>
                          <a:lnTo>
                            <a:pt x="15" y="22"/>
                          </a:lnTo>
                          <a:lnTo>
                            <a:pt x="15" y="15"/>
                          </a:lnTo>
                          <a:lnTo>
                            <a:pt x="8" y="8"/>
                          </a:lnTo>
                          <a:lnTo>
                            <a:pt x="8" y="0"/>
                          </a:lnTo>
                          <a:lnTo>
                            <a:pt x="0" y="0"/>
                          </a:lnTo>
                          <a:lnTo>
                            <a:pt x="166" y="37"/>
                          </a:lnTo>
                          <a:lnTo>
                            <a:pt x="113" y="37"/>
                          </a:lnTo>
                          <a:lnTo>
                            <a:pt x="166" y="37"/>
                          </a:lnTo>
                          <a:close/>
                        </a:path>
                      </a:pathLst>
                    </a:custGeom>
                    <a:solidFill>
                      <a:srgbClr val="FF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22" name="Line 17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01913" y="3432310"/>
                    <a:ext cx="0" cy="482223"/>
                  </a:xfrm>
                  <a:prstGeom prst="line">
                    <a:avLst/>
                  </a:prstGeom>
                  <a:noFill/>
                  <a:ln w="31750">
                    <a:solidFill>
                      <a:schemeClr val="tx2">
                        <a:lumMod val="50000"/>
                      </a:schemeClr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cxnSp>
                <p:nvCxnSpPr>
                  <p:cNvPr id="23" name="直接箭头连接符 22"/>
                  <p:cNvCxnSpPr/>
                  <p:nvPr/>
                </p:nvCxnSpPr>
                <p:spPr>
                  <a:xfrm flipV="1">
                    <a:off x="1821180" y="2162636"/>
                    <a:ext cx="0" cy="611475"/>
                  </a:xfrm>
                  <a:prstGeom prst="straightConnector1">
                    <a:avLst/>
                  </a:prstGeom>
                  <a:ln w="19050">
                    <a:solidFill>
                      <a:schemeClr val="accent6">
                        <a:lumMod val="50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直接箭头连接符 23"/>
                  <p:cNvCxnSpPr/>
                  <p:nvPr/>
                </p:nvCxnSpPr>
                <p:spPr>
                  <a:xfrm>
                    <a:off x="1821180" y="3299033"/>
                    <a:ext cx="0" cy="611475"/>
                  </a:xfrm>
                  <a:prstGeom prst="straightConnector1">
                    <a:avLst/>
                  </a:prstGeom>
                  <a:ln w="19050">
                    <a:solidFill>
                      <a:schemeClr val="accent6">
                        <a:lumMod val="50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" name="直接箭头连接符 24"/>
                  <p:cNvCxnSpPr/>
                  <p:nvPr/>
                </p:nvCxnSpPr>
                <p:spPr>
                  <a:xfrm flipV="1">
                    <a:off x="3837305" y="2170412"/>
                    <a:ext cx="0" cy="611475"/>
                  </a:xfrm>
                  <a:prstGeom prst="straightConnector1">
                    <a:avLst/>
                  </a:prstGeom>
                  <a:ln w="19050">
                    <a:solidFill>
                      <a:schemeClr val="accent6">
                        <a:lumMod val="50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" name="直接箭头连接符 25"/>
                  <p:cNvCxnSpPr/>
                  <p:nvPr/>
                </p:nvCxnSpPr>
                <p:spPr>
                  <a:xfrm>
                    <a:off x="3837305" y="3306809"/>
                    <a:ext cx="0" cy="611475"/>
                  </a:xfrm>
                  <a:prstGeom prst="straightConnector1">
                    <a:avLst/>
                  </a:prstGeom>
                  <a:ln w="19050">
                    <a:solidFill>
                      <a:schemeClr val="accent6">
                        <a:lumMod val="50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" name="直接箭头连接符 26"/>
                  <p:cNvCxnSpPr/>
                  <p:nvPr/>
                </p:nvCxnSpPr>
                <p:spPr>
                  <a:xfrm flipV="1">
                    <a:off x="5108258" y="2162636"/>
                    <a:ext cx="0" cy="611475"/>
                  </a:xfrm>
                  <a:prstGeom prst="straightConnector1">
                    <a:avLst/>
                  </a:prstGeom>
                  <a:ln w="19050">
                    <a:solidFill>
                      <a:schemeClr val="accent6">
                        <a:lumMod val="50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8" name="直接箭头连接符 27"/>
                  <p:cNvCxnSpPr/>
                  <p:nvPr/>
                </p:nvCxnSpPr>
                <p:spPr>
                  <a:xfrm>
                    <a:off x="5108258" y="3299033"/>
                    <a:ext cx="0" cy="611475"/>
                  </a:xfrm>
                  <a:prstGeom prst="straightConnector1">
                    <a:avLst/>
                  </a:prstGeom>
                  <a:ln w="19050">
                    <a:solidFill>
                      <a:schemeClr val="accent6">
                        <a:lumMod val="50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直接箭头连接符 28"/>
                  <p:cNvCxnSpPr/>
                  <p:nvPr/>
                </p:nvCxnSpPr>
                <p:spPr>
                  <a:xfrm flipV="1">
                    <a:off x="6960199" y="2162636"/>
                    <a:ext cx="0" cy="611475"/>
                  </a:xfrm>
                  <a:prstGeom prst="straightConnector1">
                    <a:avLst/>
                  </a:prstGeom>
                  <a:ln w="19050">
                    <a:solidFill>
                      <a:schemeClr val="accent6">
                        <a:lumMod val="50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" name="直接箭头连接符 29"/>
                  <p:cNvCxnSpPr/>
                  <p:nvPr/>
                </p:nvCxnSpPr>
                <p:spPr>
                  <a:xfrm>
                    <a:off x="6960199" y="3299033"/>
                    <a:ext cx="0" cy="611475"/>
                  </a:xfrm>
                  <a:prstGeom prst="straightConnector1">
                    <a:avLst/>
                  </a:prstGeom>
                  <a:ln w="19050">
                    <a:solidFill>
                      <a:schemeClr val="accent6">
                        <a:lumMod val="50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8" name="Freeform 181"/>
                <p:cNvSpPr/>
                <p:nvPr/>
              </p:nvSpPr>
              <p:spPr bwMode="auto">
                <a:xfrm>
                  <a:off x="1862455" y="2111991"/>
                  <a:ext cx="258763" cy="99412"/>
                </a:xfrm>
                <a:custGeom>
                  <a:avLst/>
                  <a:gdLst>
                    <a:gd name="T0" fmla="*/ 160 w 166"/>
                    <a:gd name="T1" fmla="*/ 20 h 73"/>
                    <a:gd name="T2" fmla="*/ 0 w 166"/>
                    <a:gd name="T3" fmla="*/ 38 h 73"/>
                    <a:gd name="T4" fmla="*/ 0 w 166"/>
                    <a:gd name="T5" fmla="*/ 38 h 73"/>
                    <a:gd name="T6" fmla="*/ 8 w 166"/>
                    <a:gd name="T7" fmla="*/ 38 h 73"/>
                    <a:gd name="T8" fmla="*/ 8 w 166"/>
                    <a:gd name="T9" fmla="*/ 38 h 73"/>
                    <a:gd name="T10" fmla="*/ 8 w 166"/>
                    <a:gd name="T11" fmla="*/ 35 h 73"/>
                    <a:gd name="T12" fmla="*/ 8 w 166"/>
                    <a:gd name="T13" fmla="*/ 35 h 73"/>
                    <a:gd name="T14" fmla="*/ 15 w 166"/>
                    <a:gd name="T15" fmla="*/ 35 h 73"/>
                    <a:gd name="T16" fmla="*/ 15 w 166"/>
                    <a:gd name="T17" fmla="*/ 30 h 73"/>
                    <a:gd name="T18" fmla="*/ 15 w 166"/>
                    <a:gd name="T19" fmla="*/ 30 h 73"/>
                    <a:gd name="T20" fmla="*/ 15 w 166"/>
                    <a:gd name="T21" fmla="*/ 30 h 73"/>
                    <a:gd name="T22" fmla="*/ 15 w 166"/>
                    <a:gd name="T23" fmla="*/ 27 h 73"/>
                    <a:gd name="T24" fmla="*/ 15 w 166"/>
                    <a:gd name="T25" fmla="*/ 27 h 73"/>
                    <a:gd name="T26" fmla="*/ 15 w 166"/>
                    <a:gd name="T27" fmla="*/ 27 h 73"/>
                    <a:gd name="T28" fmla="*/ 23 w 166"/>
                    <a:gd name="T29" fmla="*/ 23 h 73"/>
                    <a:gd name="T30" fmla="*/ 23 w 166"/>
                    <a:gd name="T31" fmla="*/ 23 h 73"/>
                    <a:gd name="T32" fmla="*/ 23 w 166"/>
                    <a:gd name="T33" fmla="*/ 23 h 73"/>
                    <a:gd name="T34" fmla="*/ 23 w 166"/>
                    <a:gd name="T35" fmla="*/ 20 h 73"/>
                    <a:gd name="T36" fmla="*/ 23 w 166"/>
                    <a:gd name="T37" fmla="*/ 20 h 73"/>
                    <a:gd name="T38" fmla="*/ 23 w 166"/>
                    <a:gd name="T39" fmla="*/ 20 h 73"/>
                    <a:gd name="T40" fmla="*/ 23 w 166"/>
                    <a:gd name="T41" fmla="*/ 15 h 73"/>
                    <a:gd name="T42" fmla="*/ 23 w 166"/>
                    <a:gd name="T43" fmla="*/ 15 h 73"/>
                    <a:gd name="T44" fmla="*/ 23 w 166"/>
                    <a:gd name="T45" fmla="*/ 15 h 73"/>
                    <a:gd name="T46" fmla="*/ 15 w 166"/>
                    <a:gd name="T47" fmla="*/ 12 h 73"/>
                    <a:gd name="T48" fmla="*/ 15 w 166"/>
                    <a:gd name="T49" fmla="*/ 12 h 73"/>
                    <a:gd name="T50" fmla="*/ 15 w 166"/>
                    <a:gd name="T51" fmla="*/ 12 h 73"/>
                    <a:gd name="T52" fmla="*/ 15 w 166"/>
                    <a:gd name="T53" fmla="*/ 12 h 73"/>
                    <a:gd name="T54" fmla="*/ 15 w 166"/>
                    <a:gd name="T55" fmla="*/ 8 h 73"/>
                    <a:gd name="T56" fmla="*/ 15 w 166"/>
                    <a:gd name="T57" fmla="*/ 8 h 73"/>
                    <a:gd name="T58" fmla="*/ 15 w 166"/>
                    <a:gd name="T59" fmla="*/ 8 h 73"/>
                    <a:gd name="T60" fmla="*/ 8 w 166"/>
                    <a:gd name="T61" fmla="*/ 4 h 73"/>
                    <a:gd name="T62" fmla="*/ 8 w 166"/>
                    <a:gd name="T63" fmla="*/ 4 h 73"/>
                    <a:gd name="T64" fmla="*/ 8 w 166"/>
                    <a:gd name="T65" fmla="*/ 4 h 73"/>
                    <a:gd name="T66" fmla="*/ 8 w 166"/>
                    <a:gd name="T67" fmla="*/ 0 h 73"/>
                    <a:gd name="T68" fmla="*/ 0 w 166"/>
                    <a:gd name="T69" fmla="*/ 0 h 73"/>
                    <a:gd name="T70" fmla="*/ 160 w 166"/>
                    <a:gd name="T71" fmla="*/ 20 h 73"/>
                    <a:gd name="T72" fmla="*/ 109 w 166"/>
                    <a:gd name="T73" fmla="*/ 20 h 73"/>
                    <a:gd name="T74" fmla="*/ 160 w 166"/>
                    <a:gd name="T75" fmla="*/ 20 h 73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w 166"/>
                    <a:gd name="T115" fmla="*/ 0 h 73"/>
                    <a:gd name="T116" fmla="*/ 166 w 166"/>
                    <a:gd name="T117" fmla="*/ 73 h 73"/>
                  </a:gdLst>
                  <a:ahLst/>
                  <a:cxnLst>
                    <a:cxn ang="T76">
                      <a:pos x="T0" y="T1"/>
                    </a:cxn>
                    <a:cxn ang="T77">
                      <a:pos x="T2" y="T3"/>
                    </a:cxn>
                    <a:cxn ang="T78">
                      <a:pos x="T4" y="T5"/>
                    </a:cxn>
                    <a:cxn ang="T79">
                      <a:pos x="T6" y="T7"/>
                    </a:cxn>
                    <a:cxn ang="T80">
                      <a:pos x="T8" y="T9"/>
                    </a:cxn>
                    <a:cxn ang="T81">
                      <a:pos x="T10" y="T11"/>
                    </a:cxn>
                    <a:cxn ang="T82">
                      <a:pos x="T12" y="T13"/>
                    </a:cxn>
                    <a:cxn ang="T83">
                      <a:pos x="T14" y="T15"/>
                    </a:cxn>
                    <a:cxn ang="T84">
                      <a:pos x="T16" y="T17"/>
                    </a:cxn>
                    <a:cxn ang="T85">
                      <a:pos x="T18" y="T19"/>
                    </a:cxn>
                    <a:cxn ang="T86">
                      <a:pos x="T20" y="T21"/>
                    </a:cxn>
                    <a:cxn ang="T87">
                      <a:pos x="T22" y="T23"/>
                    </a:cxn>
                    <a:cxn ang="T88">
                      <a:pos x="T24" y="T25"/>
                    </a:cxn>
                    <a:cxn ang="T89">
                      <a:pos x="T26" y="T27"/>
                    </a:cxn>
                    <a:cxn ang="T90">
                      <a:pos x="T28" y="T29"/>
                    </a:cxn>
                    <a:cxn ang="T91">
                      <a:pos x="T30" y="T31"/>
                    </a:cxn>
                    <a:cxn ang="T92">
                      <a:pos x="T32" y="T33"/>
                    </a:cxn>
                    <a:cxn ang="T93">
                      <a:pos x="T34" y="T35"/>
                    </a:cxn>
                    <a:cxn ang="T94">
                      <a:pos x="T36" y="T37"/>
                    </a:cxn>
                    <a:cxn ang="T95">
                      <a:pos x="T38" y="T39"/>
                    </a:cxn>
                    <a:cxn ang="T96">
                      <a:pos x="T40" y="T41"/>
                    </a:cxn>
                    <a:cxn ang="T97">
                      <a:pos x="T42" y="T43"/>
                    </a:cxn>
                    <a:cxn ang="T98">
                      <a:pos x="T44" y="T45"/>
                    </a:cxn>
                    <a:cxn ang="T99">
                      <a:pos x="T46" y="T47"/>
                    </a:cxn>
                    <a:cxn ang="T100">
                      <a:pos x="T48" y="T49"/>
                    </a:cxn>
                    <a:cxn ang="T101">
                      <a:pos x="T50" y="T51"/>
                    </a:cxn>
                    <a:cxn ang="T102">
                      <a:pos x="T52" y="T53"/>
                    </a:cxn>
                    <a:cxn ang="T103">
                      <a:pos x="T54" y="T55"/>
                    </a:cxn>
                    <a:cxn ang="T104">
                      <a:pos x="T56" y="T57"/>
                    </a:cxn>
                    <a:cxn ang="T105">
                      <a:pos x="T58" y="T59"/>
                    </a:cxn>
                    <a:cxn ang="T106">
                      <a:pos x="T60" y="T61"/>
                    </a:cxn>
                    <a:cxn ang="T107">
                      <a:pos x="T62" y="T63"/>
                    </a:cxn>
                    <a:cxn ang="T108">
                      <a:pos x="T64" y="T65"/>
                    </a:cxn>
                    <a:cxn ang="T109">
                      <a:pos x="T66" y="T67"/>
                    </a:cxn>
                    <a:cxn ang="T110">
                      <a:pos x="T68" y="T69"/>
                    </a:cxn>
                    <a:cxn ang="T111">
                      <a:pos x="T70" y="T71"/>
                    </a:cxn>
                    <a:cxn ang="T112">
                      <a:pos x="T72" y="T73"/>
                    </a:cxn>
                    <a:cxn ang="T113">
                      <a:pos x="T74" y="T75"/>
                    </a:cxn>
                  </a:cxnLst>
                  <a:rect l="T114" t="T115" r="T116" b="T117"/>
                  <a:pathLst>
                    <a:path w="166" h="73">
                      <a:moveTo>
                        <a:pt x="166" y="37"/>
                      </a:moveTo>
                      <a:lnTo>
                        <a:pt x="0" y="73"/>
                      </a:lnTo>
                      <a:lnTo>
                        <a:pt x="8" y="73"/>
                      </a:lnTo>
                      <a:lnTo>
                        <a:pt x="8" y="66"/>
                      </a:lnTo>
                      <a:lnTo>
                        <a:pt x="15" y="66"/>
                      </a:lnTo>
                      <a:lnTo>
                        <a:pt x="15" y="58"/>
                      </a:lnTo>
                      <a:lnTo>
                        <a:pt x="15" y="51"/>
                      </a:lnTo>
                      <a:lnTo>
                        <a:pt x="23" y="44"/>
                      </a:lnTo>
                      <a:lnTo>
                        <a:pt x="23" y="37"/>
                      </a:lnTo>
                      <a:lnTo>
                        <a:pt x="23" y="29"/>
                      </a:lnTo>
                      <a:lnTo>
                        <a:pt x="15" y="22"/>
                      </a:lnTo>
                      <a:lnTo>
                        <a:pt x="15" y="15"/>
                      </a:lnTo>
                      <a:lnTo>
                        <a:pt x="8" y="8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166" y="37"/>
                      </a:lnTo>
                      <a:lnTo>
                        <a:pt x="113" y="37"/>
                      </a:lnTo>
                      <a:lnTo>
                        <a:pt x="166" y="37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" name="Freeform 181"/>
                <p:cNvSpPr/>
                <p:nvPr/>
              </p:nvSpPr>
              <p:spPr bwMode="auto">
                <a:xfrm>
                  <a:off x="5271294" y="2119573"/>
                  <a:ext cx="258763" cy="99412"/>
                </a:xfrm>
                <a:custGeom>
                  <a:avLst/>
                  <a:gdLst>
                    <a:gd name="T0" fmla="*/ 160 w 166"/>
                    <a:gd name="T1" fmla="*/ 20 h 73"/>
                    <a:gd name="T2" fmla="*/ 0 w 166"/>
                    <a:gd name="T3" fmla="*/ 38 h 73"/>
                    <a:gd name="T4" fmla="*/ 0 w 166"/>
                    <a:gd name="T5" fmla="*/ 38 h 73"/>
                    <a:gd name="T6" fmla="*/ 8 w 166"/>
                    <a:gd name="T7" fmla="*/ 38 h 73"/>
                    <a:gd name="T8" fmla="*/ 8 w 166"/>
                    <a:gd name="T9" fmla="*/ 38 h 73"/>
                    <a:gd name="T10" fmla="*/ 8 w 166"/>
                    <a:gd name="T11" fmla="*/ 35 h 73"/>
                    <a:gd name="T12" fmla="*/ 8 w 166"/>
                    <a:gd name="T13" fmla="*/ 35 h 73"/>
                    <a:gd name="T14" fmla="*/ 15 w 166"/>
                    <a:gd name="T15" fmla="*/ 35 h 73"/>
                    <a:gd name="T16" fmla="*/ 15 w 166"/>
                    <a:gd name="T17" fmla="*/ 30 h 73"/>
                    <a:gd name="T18" fmla="*/ 15 w 166"/>
                    <a:gd name="T19" fmla="*/ 30 h 73"/>
                    <a:gd name="T20" fmla="*/ 15 w 166"/>
                    <a:gd name="T21" fmla="*/ 30 h 73"/>
                    <a:gd name="T22" fmla="*/ 15 w 166"/>
                    <a:gd name="T23" fmla="*/ 27 h 73"/>
                    <a:gd name="T24" fmla="*/ 15 w 166"/>
                    <a:gd name="T25" fmla="*/ 27 h 73"/>
                    <a:gd name="T26" fmla="*/ 15 w 166"/>
                    <a:gd name="T27" fmla="*/ 27 h 73"/>
                    <a:gd name="T28" fmla="*/ 23 w 166"/>
                    <a:gd name="T29" fmla="*/ 23 h 73"/>
                    <a:gd name="T30" fmla="*/ 23 w 166"/>
                    <a:gd name="T31" fmla="*/ 23 h 73"/>
                    <a:gd name="T32" fmla="*/ 23 w 166"/>
                    <a:gd name="T33" fmla="*/ 23 h 73"/>
                    <a:gd name="T34" fmla="*/ 23 w 166"/>
                    <a:gd name="T35" fmla="*/ 20 h 73"/>
                    <a:gd name="T36" fmla="*/ 23 w 166"/>
                    <a:gd name="T37" fmla="*/ 20 h 73"/>
                    <a:gd name="T38" fmla="*/ 23 w 166"/>
                    <a:gd name="T39" fmla="*/ 20 h 73"/>
                    <a:gd name="T40" fmla="*/ 23 w 166"/>
                    <a:gd name="T41" fmla="*/ 15 h 73"/>
                    <a:gd name="T42" fmla="*/ 23 w 166"/>
                    <a:gd name="T43" fmla="*/ 15 h 73"/>
                    <a:gd name="T44" fmla="*/ 23 w 166"/>
                    <a:gd name="T45" fmla="*/ 15 h 73"/>
                    <a:gd name="T46" fmla="*/ 15 w 166"/>
                    <a:gd name="T47" fmla="*/ 12 h 73"/>
                    <a:gd name="T48" fmla="*/ 15 w 166"/>
                    <a:gd name="T49" fmla="*/ 12 h 73"/>
                    <a:gd name="T50" fmla="*/ 15 w 166"/>
                    <a:gd name="T51" fmla="*/ 12 h 73"/>
                    <a:gd name="T52" fmla="*/ 15 w 166"/>
                    <a:gd name="T53" fmla="*/ 12 h 73"/>
                    <a:gd name="T54" fmla="*/ 15 w 166"/>
                    <a:gd name="T55" fmla="*/ 8 h 73"/>
                    <a:gd name="T56" fmla="*/ 15 w 166"/>
                    <a:gd name="T57" fmla="*/ 8 h 73"/>
                    <a:gd name="T58" fmla="*/ 15 w 166"/>
                    <a:gd name="T59" fmla="*/ 8 h 73"/>
                    <a:gd name="T60" fmla="*/ 8 w 166"/>
                    <a:gd name="T61" fmla="*/ 4 h 73"/>
                    <a:gd name="T62" fmla="*/ 8 w 166"/>
                    <a:gd name="T63" fmla="*/ 4 h 73"/>
                    <a:gd name="T64" fmla="*/ 8 w 166"/>
                    <a:gd name="T65" fmla="*/ 4 h 73"/>
                    <a:gd name="T66" fmla="*/ 8 w 166"/>
                    <a:gd name="T67" fmla="*/ 0 h 73"/>
                    <a:gd name="T68" fmla="*/ 0 w 166"/>
                    <a:gd name="T69" fmla="*/ 0 h 73"/>
                    <a:gd name="T70" fmla="*/ 160 w 166"/>
                    <a:gd name="T71" fmla="*/ 20 h 73"/>
                    <a:gd name="T72" fmla="*/ 109 w 166"/>
                    <a:gd name="T73" fmla="*/ 20 h 73"/>
                    <a:gd name="T74" fmla="*/ 160 w 166"/>
                    <a:gd name="T75" fmla="*/ 20 h 73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w 166"/>
                    <a:gd name="T115" fmla="*/ 0 h 73"/>
                    <a:gd name="T116" fmla="*/ 166 w 166"/>
                    <a:gd name="T117" fmla="*/ 73 h 73"/>
                  </a:gdLst>
                  <a:ahLst/>
                  <a:cxnLst>
                    <a:cxn ang="T76">
                      <a:pos x="T0" y="T1"/>
                    </a:cxn>
                    <a:cxn ang="T77">
                      <a:pos x="T2" y="T3"/>
                    </a:cxn>
                    <a:cxn ang="T78">
                      <a:pos x="T4" y="T5"/>
                    </a:cxn>
                    <a:cxn ang="T79">
                      <a:pos x="T6" y="T7"/>
                    </a:cxn>
                    <a:cxn ang="T80">
                      <a:pos x="T8" y="T9"/>
                    </a:cxn>
                    <a:cxn ang="T81">
                      <a:pos x="T10" y="T11"/>
                    </a:cxn>
                    <a:cxn ang="T82">
                      <a:pos x="T12" y="T13"/>
                    </a:cxn>
                    <a:cxn ang="T83">
                      <a:pos x="T14" y="T15"/>
                    </a:cxn>
                    <a:cxn ang="T84">
                      <a:pos x="T16" y="T17"/>
                    </a:cxn>
                    <a:cxn ang="T85">
                      <a:pos x="T18" y="T19"/>
                    </a:cxn>
                    <a:cxn ang="T86">
                      <a:pos x="T20" y="T21"/>
                    </a:cxn>
                    <a:cxn ang="T87">
                      <a:pos x="T22" y="T23"/>
                    </a:cxn>
                    <a:cxn ang="T88">
                      <a:pos x="T24" y="T25"/>
                    </a:cxn>
                    <a:cxn ang="T89">
                      <a:pos x="T26" y="T27"/>
                    </a:cxn>
                    <a:cxn ang="T90">
                      <a:pos x="T28" y="T29"/>
                    </a:cxn>
                    <a:cxn ang="T91">
                      <a:pos x="T30" y="T31"/>
                    </a:cxn>
                    <a:cxn ang="T92">
                      <a:pos x="T32" y="T33"/>
                    </a:cxn>
                    <a:cxn ang="T93">
                      <a:pos x="T34" y="T35"/>
                    </a:cxn>
                    <a:cxn ang="T94">
                      <a:pos x="T36" y="T37"/>
                    </a:cxn>
                    <a:cxn ang="T95">
                      <a:pos x="T38" y="T39"/>
                    </a:cxn>
                    <a:cxn ang="T96">
                      <a:pos x="T40" y="T41"/>
                    </a:cxn>
                    <a:cxn ang="T97">
                      <a:pos x="T42" y="T43"/>
                    </a:cxn>
                    <a:cxn ang="T98">
                      <a:pos x="T44" y="T45"/>
                    </a:cxn>
                    <a:cxn ang="T99">
                      <a:pos x="T46" y="T47"/>
                    </a:cxn>
                    <a:cxn ang="T100">
                      <a:pos x="T48" y="T49"/>
                    </a:cxn>
                    <a:cxn ang="T101">
                      <a:pos x="T50" y="T51"/>
                    </a:cxn>
                    <a:cxn ang="T102">
                      <a:pos x="T52" y="T53"/>
                    </a:cxn>
                    <a:cxn ang="T103">
                      <a:pos x="T54" y="T55"/>
                    </a:cxn>
                    <a:cxn ang="T104">
                      <a:pos x="T56" y="T57"/>
                    </a:cxn>
                    <a:cxn ang="T105">
                      <a:pos x="T58" y="T59"/>
                    </a:cxn>
                    <a:cxn ang="T106">
                      <a:pos x="T60" y="T61"/>
                    </a:cxn>
                    <a:cxn ang="T107">
                      <a:pos x="T62" y="T63"/>
                    </a:cxn>
                    <a:cxn ang="T108">
                      <a:pos x="T64" y="T65"/>
                    </a:cxn>
                    <a:cxn ang="T109">
                      <a:pos x="T66" y="T67"/>
                    </a:cxn>
                    <a:cxn ang="T110">
                      <a:pos x="T68" y="T69"/>
                    </a:cxn>
                    <a:cxn ang="T111">
                      <a:pos x="T70" y="T71"/>
                    </a:cxn>
                    <a:cxn ang="T112">
                      <a:pos x="T72" y="T73"/>
                    </a:cxn>
                    <a:cxn ang="T113">
                      <a:pos x="T74" y="T75"/>
                    </a:cxn>
                  </a:cxnLst>
                  <a:rect l="T114" t="T115" r="T116" b="T117"/>
                  <a:pathLst>
                    <a:path w="166" h="73">
                      <a:moveTo>
                        <a:pt x="166" y="37"/>
                      </a:moveTo>
                      <a:lnTo>
                        <a:pt x="0" y="73"/>
                      </a:lnTo>
                      <a:lnTo>
                        <a:pt x="8" y="73"/>
                      </a:lnTo>
                      <a:lnTo>
                        <a:pt x="8" y="66"/>
                      </a:lnTo>
                      <a:lnTo>
                        <a:pt x="15" y="66"/>
                      </a:lnTo>
                      <a:lnTo>
                        <a:pt x="15" y="58"/>
                      </a:lnTo>
                      <a:lnTo>
                        <a:pt x="15" y="51"/>
                      </a:lnTo>
                      <a:lnTo>
                        <a:pt x="23" y="44"/>
                      </a:lnTo>
                      <a:lnTo>
                        <a:pt x="23" y="37"/>
                      </a:lnTo>
                      <a:lnTo>
                        <a:pt x="23" y="29"/>
                      </a:lnTo>
                      <a:lnTo>
                        <a:pt x="15" y="22"/>
                      </a:lnTo>
                      <a:lnTo>
                        <a:pt x="15" y="15"/>
                      </a:lnTo>
                      <a:lnTo>
                        <a:pt x="8" y="8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166" y="37"/>
                      </a:lnTo>
                      <a:lnTo>
                        <a:pt x="113" y="37"/>
                      </a:lnTo>
                      <a:lnTo>
                        <a:pt x="166" y="37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" name="Freeform 181"/>
                <p:cNvSpPr/>
                <p:nvPr/>
              </p:nvSpPr>
              <p:spPr bwMode="auto">
                <a:xfrm>
                  <a:off x="6575425" y="2111991"/>
                  <a:ext cx="258763" cy="99412"/>
                </a:xfrm>
                <a:custGeom>
                  <a:avLst/>
                  <a:gdLst>
                    <a:gd name="T0" fmla="*/ 160 w 166"/>
                    <a:gd name="T1" fmla="*/ 20 h 73"/>
                    <a:gd name="T2" fmla="*/ 0 w 166"/>
                    <a:gd name="T3" fmla="*/ 38 h 73"/>
                    <a:gd name="T4" fmla="*/ 0 w 166"/>
                    <a:gd name="T5" fmla="*/ 38 h 73"/>
                    <a:gd name="T6" fmla="*/ 8 w 166"/>
                    <a:gd name="T7" fmla="*/ 38 h 73"/>
                    <a:gd name="T8" fmla="*/ 8 w 166"/>
                    <a:gd name="T9" fmla="*/ 38 h 73"/>
                    <a:gd name="T10" fmla="*/ 8 w 166"/>
                    <a:gd name="T11" fmla="*/ 35 h 73"/>
                    <a:gd name="T12" fmla="*/ 8 w 166"/>
                    <a:gd name="T13" fmla="*/ 35 h 73"/>
                    <a:gd name="T14" fmla="*/ 15 w 166"/>
                    <a:gd name="T15" fmla="*/ 35 h 73"/>
                    <a:gd name="T16" fmla="*/ 15 w 166"/>
                    <a:gd name="T17" fmla="*/ 30 h 73"/>
                    <a:gd name="T18" fmla="*/ 15 w 166"/>
                    <a:gd name="T19" fmla="*/ 30 h 73"/>
                    <a:gd name="T20" fmla="*/ 15 w 166"/>
                    <a:gd name="T21" fmla="*/ 30 h 73"/>
                    <a:gd name="T22" fmla="*/ 15 w 166"/>
                    <a:gd name="T23" fmla="*/ 27 h 73"/>
                    <a:gd name="T24" fmla="*/ 15 w 166"/>
                    <a:gd name="T25" fmla="*/ 27 h 73"/>
                    <a:gd name="T26" fmla="*/ 15 w 166"/>
                    <a:gd name="T27" fmla="*/ 27 h 73"/>
                    <a:gd name="T28" fmla="*/ 23 w 166"/>
                    <a:gd name="T29" fmla="*/ 23 h 73"/>
                    <a:gd name="T30" fmla="*/ 23 w 166"/>
                    <a:gd name="T31" fmla="*/ 23 h 73"/>
                    <a:gd name="T32" fmla="*/ 23 w 166"/>
                    <a:gd name="T33" fmla="*/ 23 h 73"/>
                    <a:gd name="T34" fmla="*/ 23 w 166"/>
                    <a:gd name="T35" fmla="*/ 20 h 73"/>
                    <a:gd name="T36" fmla="*/ 23 w 166"/>
                    <a:gd name="T37" fmla="*/ 20 h 73"/>
                    <a:gd name="T38" fmla="*/ 23 w 166"/>
                    <a:gd name="T39" fmla="*/ 20 h 73"/>
                    <a:gd name="T40" fmla="*/ 23 w 166"/>
                    <a:gd name="T41" fmla="*/ 15 h 73"/>
                    <a:gd name="T42" fmla="*/ 23 w 166"/>
                    <a:gd name="T43" fmla="*/ 15 h 73"/>
                    <a:gd name="T44" fmla="*/ 23 w 166"/>
                    <a:gd name="T45" fmla="*/ 15 h 73"/>
                    <a:gd name="T46" fmla="*/ 15 w 166"/>
                    <a:gd name="T47" fmla="*/ 12 h 73"/>
                    <a:gd name="T48" fmla="*/ 15 w 166"/>
                    <a:gd name="T49" fmla="*/ 12 h 73"/>
                    <a:gd name="T50" fmla="*/ 15 w 166"/>
                    <a:gd name="T51" fmla="*/ 12 h 73"/>
                    <a:gd name="T52" fmla="*/ 15 w 166"/>
                    <a:gd name="T53" fmla="*/ 12 h 73"/>
                    <a:gd name="T54" fmla="*/ 15 w 166"/>
                    <a:gd name="T55" fmla="*/ 8 h 73"/>
                    <a:gd name="T56" fmla="*/ 15 w 166"/>
                    <a:gd name="T57" fmla="*/ 8 h 73"/>
                    <a:gd name="T58" fmla="*/ 15 w 166"/>
                    <a:gd name="T59" fmla="*/ 8 h 73"/>
                    <a:gd name="T60" fmla="*/ 8 w 166"/>
                    <a:gd name="T61" fmla="*/ 4 h 73"/>
                    <a:gd name="T62" fmla="*/ 8 w 166"/>
                    <a:gd name="T63" fmla="*/ 4 h 73"/>
                    <a:gd name="T64" fmla="*/ 8 w 166"/>
                    <a:gd name="T65" fmla="*/ 4 h 73"/>
                    <a:gd name="T66" fmla="*/ 8 w 166"/>
                    <a:gd name="T67" fmla="*/ 0 h 73"/>
                    <a:gd name="T68" fmla="*/ 0 w 166"/>
                    <a:gd name="T69" fmla="*/ 0 h 73"/>
                    <a:gd name="T70" fmla="*/ 160 w 166"/>
                    <a:gd name="T71" fmla="*/ 20 h 73"/>
                    <a:gd name="T72" fmla="*/ 109 w 166"/>
                    <a:gd name="T73" fmla="*/ 20 h 73"/>
                    <a:gd name="T74" fmla="*/ 160 w 166"/>
                    <a:gd name="T75" fmla="*/ 20 h 73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w 166"/>
                    <a:gd name="T115" fmla="*/ 0 h 73"/>
                    <a:gd name="T116" fmla="*/ 166 w 166"/>
                    <a:gd name="T117" fmla="*/ 73 h 73"/>
                  </a:gdLst>
                  <a:ahLst/>
                  <a:cxnLst>
                    <a:cxn ang="T76">
                      <a:pos x="T0" y="T1"/>
                    </a:cxn>
                    <a:cxn ang="T77">
                      <a:pos x="T2" y="T3"/>
                    </a:cxn>
                    <a:cxn ang="T78">
                      <a:pos x="T4" y="T5"/>
                    </a:cxn>
                    <a:cxn ang="T79">
                      <a:pos x="T6" y="T7"/>
                    </a:cxn>
                    <a:cxn ang="T80">
                      <a:pos x="T8" y="T9"/>
                    </a:cxn>
                    <a:cxn ang="T81">
                      <a:pos x="T10" y="T11"/>
                    </a:cxn>
                    <a:cxn ang="T82">
                      <a:pos x="T12" y="T13"/>
                    </a:cxn>
                    <a:cxn ang="T83">
                      <a:pos x="T14" y="T15"/>
                    </a:cxn>
                    <a:cxn ang="T84">
                      <a:pos x="T16" y="T17"/>
                    </a:cxn>
                    <a:cxn ang="T85">
                      <a:pos x="T18" y="T19"/>
                    </a:cxn>
                    <a:cxn ang="T86">
                      <a:pos x="T20" y="T21"/>
                    </a:cxn>
                    <a:cxn ang="T87">
                      <a:pos x="T22" y="T23"/>
                    </a:cxn>
                    <a:cxn ang="T88">
                      <a:pos x="T24" y="T25"/>
                    </a:cxn>
                    <a:cxn ang="T89">
                      <a:pos x="T26" y="T27"/>
                    </a:cxn>
                    <a:cxn ang="T90">
                      <a:pos x="T28" y="T29"/>
                    </a:cxn>
                    <a:cxn ang="T91">
                      <a:pos x="T30" y="T31"/>
                    </a:cxn>
                    <a:cxn ang="T92">
                      <a:pos x="T32" y="T33"/>
                    </a:cxn>
                    <a:cxn ang="T93">
                      <a:pos x="T34" y="T35"/>
                    </a:cxn>
                    <a:cxn ang="T94">
                      <a:pos x="T36" y="T37"/>
                    </a:cxn>
                    <a:cxn ang="T95">
                      <a:pos x="T38" y="T39"/>
                    </a:cxn>
                    <a:cxn ang="T96">
                      <a:pos x="T40" y="T41"/>
                    </a:cxn>
                    <a:cxn ang="T97">
                      <a:pos x="T42" y="T43"/>
                    </a:cxn>
                    <a:cxn ang="T98">
                      <a:pos x="T44" y="T45"/>
                    </a:cxn>
                    <a:cxn ang="T99">
                      <a:pos x="T46" y="T47"/>
                    </a:cxn>
                    <a:cxn ang="T100">
                      <a:pos x="T48" y="T49"/>
                    </a:cxn>
                    <a:cxn ang="T101">
                      <a:pos x="T50" y="T51"/>
                    </a:cxn>
                    <a:cxn ang="T102">
                      <a:pos x="T52" y="T53"/>
                    </a:cxn>
                    <a:cxn ang="T103">
                      <a:pos x="T54" y="T55"/>
                    </a:cxn>
                    <a:cxn ang="T104">
                      <a:pos x="T56" y="T57"/>
                    </a:cxn>
                    <a:cxn ang="T105">
                      <a:pos x="T58" y="T59"/>
                    </a:cxn>
                    <a:cxn ang="T106">
                      <a:pos x="T60" y="T61"/>
                    </a:cxn>
                    <a:cxn ang="T107">
                      <a:pos x="T62" y="T63"/>
                    </a:cxn>
                    <a:cxn ang="T108">
                      <a:pos x="T64" y="T65"/>
                    </a:cxn>
                    <a:cxn ang="T109">
                      <a:pos x="T66" y="T67"/>
                    </a:cxn>
                    <a:cxn ang="T110">
                      <a:pos x="T68" y="T69"/>
                    </a:cxn>
                    <a:cxn ang="T111">
                      <a:pos x="T70" y="T71"/>
                    </a:cxn>
                    <a:cxn ang="T112">
                      <a:pos x="T72" y="T73"/>
                    </a:cxn>
                    <a:cxn ang="T113">
                      <a:pos x="T74" y="T75"/>
                    </a:cxn>
                  </a:cxnLst>
                  <a:rect l="T114" t="T115" r="T116" b="T117"/>
                  <a:pathLst>
                    <a:path w="166" h="73">
                      <a:moveTo>
                        <a:pt x="166" y="37"/>
                      </a:moveTo>
                      <a:lnTo>
                        <a:pt x="0" y="73"/>
                      </a:lnTo>
                      <a:lnTo>
                        <a:pt x="8" y="73"/>
                      </a:lnTo>
                      <a:lnTo>
                        <a:pt x="8" y="66"/>
                      </a:lnTo>
                      <a:lnTo>
                        <a:pt x="15" y="66"/>
                      </a:lnTo>
                      <a:lnTo>
                        <a:pt x="15" y="58"/>
                      </a:lnTo>
                      <a:lnTo>
                        <a:pt x="15" y="51"/>
                      </a:lnTo>
                      <a:lnTo>
                        <a:pt x="23" y="44"/>
                      </a:lnTo>
                      <a:lnTo>
                        <a:pt x="23" y="37"/>
                      </a:lnTo>
                      <a:lnTo>
                        <a:pt x="23" y="29"/>
                      </a:lnTo>
                      <a:lnTo>
                        <a:pt x="15" y="22"/>
                      </a:lnTo>
                      <a:lnTo>
                        <a:pt x="15" y="15"/>
                      </a:lnTo>
                      <a:lnTo>
                        <a:pt x="8" y="8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166" y="37"/>
                      </a:lnTo>
                      <a:lnTo>
                        <a:pt x="113" y="37"/>
                      </a:lnTo>
                      <a:lnTo>
                        <a:pt x="166" y="37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5" name="Text Box 17"/>
              <p:cNvSpPr txBox="1">
                <a:spLocks noChangeArrowheads="1"/>
              </p:cNvSpPr>
              <p:nvPr/>
            </p:nvSpPr>
            <p:spPr bwMode="auto">
              <a:xfrm>
                <a:off x="824444" y="1473240"/>
                <a:ext cx="585850" cy="1057197"/>
              </a:xfrm>
              <a:prstGeom prst="rect">
                <a:avLst/>
              </a:prstGeom>
              <a:solidFill>
                <a:srgbClr val="FFFFFF"/>
              </a:solidFill>
              <a:ln w="31750">
                <a:solidFill>
                  <a:schemeClr val="accent6">
                    <a:lumMod val="50000"/>
                  </a:schemeClr>
                </a:solidFill>
                <a:miter lim="800000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 cap="all" dirty="0" smtClean="0">
                    <a:ln w="9000" cmpd="sng">
                      <a:solidFill>
                        <a:schemeClr val="accent4">
                          <a:shade val="50000"/>
                          <a:satMod val="120000"/>
                        </a:schemeClr>
                      </a:solidFill>
                      <a:prstDash val="solid"/>
                    </a:ln>
                    <a:gradFill>
                      <a:gsLst>
                        <a:gs pos="0">
                          <a:schemeClr val="accent4">
                            <a:shade val="20000"/>
                            <a:satMod val="245000"/>
                          </a:schemeClr>
                        </a:gs>
                        <a:gs pos="43000">
                          <a:schemeClr val="accent4">
                            <a:satMod val="255000"/>
                          </a:schemeClr>
                        </a:gs>
                        <a:gs pos="48000">
                          <a:schemeClr val="accent4">
                            <a:shade val="85000"/>
                            <a:satMod val="255000"/>
                          </a:schemeClr>
                        </a:gs>
                        <a:gs pos="100000">
                          <a:schemeClr val="accent4">
                            <a:shade val="20000"/>
                            <a:satMod val="245000"/>
                          </a:schemeClr>
                        </a:gs>
                      </a:gsLst>
                      <a:lin ang="5400000"/>
                    </a:gradFill>
                    <a:effectLst>
                      <a:reflection blurRad="12700" stA="28000" endPos="45000" dist="1000" dir="5400000" sy="-100000" algn="bl" rotWithShape="0"/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发电 </a:t>
                </a:r>
                <a:r>
                  <a:rPr lang="zh-CN" altLang="en-US" sz="2000" b="1" cap="all" dirty="0">
                    <a:ln w="9000" cmpd="sng">
                      <a:solidFill>
                        <a:schemeClr val="accent4">
                          <a:shade val="50000"/>
                          <a:satMod val="120000"/>
                        </a:schemeClr>
                      </a:solidFill>
                      <a:prstDash val="solid"/>
                    </a:ln>
                    <a:gradFill>
                      <a:gsLst>
                        <a:gs pos="0">
                          <a:schemeClr val="accent4">
                            <a:shade val="20000"/>
                            <a:satMod val="245000"/>
                          </a:schemeClr>
                        </a:gs>
                        <a:gs pos="43000">
                          <a:schemeClr val="accent4">
                            <a:satMod val="255000"/>
                          </a:schemeClr>
                        </a:gs>
                        <a:gs pos="48000">
                          <a:schemeClr val="accent4">
                            <a:shade val="85000"/>
                            <a:satMod val="255000"/>
                          </a:schemeClr>
                        </a:gs>
                        <a:gs pos="100000">
                          <a:schemeClr val="accent4">
                            <a:shade val="20000"/>
                            <a:satMod val="245000"/>
                          </a:schemeClr>
                        </a:gs>
                      </a:gsLst>
                      <a:lin ang="5400000"/>
                    </a:gradFill>
                    <a:effectLst>
                      <a:reflection blurRad="12700" stA="28000" endPos="45000" dist="1000" dir="5400000" sy="-100000" algn="bl" rotWithShape="0"/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厂</a:t>
                </a:r>
                <a:endParaRPr lang="zh-CN" altLang="en-US" sz="2000" b="1" cap="all" dirty="0">
                  <a:ln w="9000" cmpd="sng">
                    <a:solidFill>
                      <a:schemeClr val="accent4">
                        <a:shade val="50000"/>
                        <a:satMod val="12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4">
                          <a:shade val="20000"/>
                          <a:satMod val="245000"/>
                        </a:schemeClr>
                      </a:gs>
                      <a:gs pos="43000">
                        <a:schemeClr val="accent4">
                          <a:satMod val="255000"/>
                        </a:schemeClr>
                      </a:gs>
                      <a:gs pos="48000">
                        <a:schemeClr val="accent4">
                          <a:shade val="85000"/>
                          <a:satMod val="255000"/>
                        </a:schemeClr>
                      </a:gs>
                      <a:gs pos="100000">
                        <a:schemeClr val="accent4">
                          <a:shade val="20000"/>
                          <a:satMod val="245000"/>
                        </a:schemeClr>
                      </a:gs>
                    </a:gsLst>
                    <a:lin ang="5400000"/>
                  </a:gradFill>
                  <a:effectLst>
                    <a:reflection blurRad="12700" stA="28000" endPos="45000" dist="1000" dir="5400000" sy="-100000" algn="bl" rotWithShape="0"/>
                  </a:effectLst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6" name="Text Box 18"/>
              <p:cNvSpPr txBox="1">
                <a:spLocks noChangeArrowheads="1"/>
              </p:cNvSpPr>
              <p:nvPr/>
            </p:nvSpPr>
            <p:spPr bwMode="auto">
              <a:xfrm>
                <a:off x="7255904" y="1426731"/>
                <a:ext cx="631183" cy="1057196"/>
              </a:xfrm>
              <a:prstGeom prst="rect">
                <a:avLst/>
              </a:prstGeom>
              <a:solidFill>
                <a:srgbClr val="FFFFFF"/>
              </a:solidFill>
              <a:ln w="28575">
                <a:solidFill>
                  <a:schemeClr val="accent6">
                    <a:lumMod val="50000"/>
                  </a:schemeClr>
                </a:solidFill>
                <a:miter lim="800000"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 cap="all" dirty="0">
                    <a:ln w="9000" cmpd="sng">
                      <a:solidFill>
                        <a:schemeClr val="accent4">
                          <a:shade val="50000"/>
                          <a:satMod val="120000"/>
                        </a:schemeClr>
                      </a:solidFill>
                      <a:prstDash val="solid"/>
                    </a:ln>
                    <a:gradFill>
                      <a:gsLst>
                        <a:gs pos="0">
                          <a:schemeClr val="accent4">
                            <a:shade val="20000"/>
                            <a:satMod val="245000"/>
                          </a:schemeClr>
                        </a:gs>
                        <a:gs pos="43000">
                          <a:schemeClr val="accent4">
                            <a:satMod val="255000"/>
                          </a:schemeClr>
                        </a:gs>
                        <a:gs pos="48000">
                          <a:schemeClr val="accent4">
                            <a:shade val="85000"/>
                            <a:satMod val="255000"/>
                          </a:schemeClr>
                        </a:gs>
                        <a:gs pos="100000">
                          <a:schemeClr val="accent4">
                            <a:shade val="20000"/>
                            <a:satMod val="245000"/>
                          </a:schemeClr>
                        </a:gs>
                      </a:gsLst>
                      <a:lin ang="5400000"/>
                    </a:gradFill>
                    <a:effectLst>
                      <a:reflection blurRad="12700" stA="28000" endPos="45000" dist="1000" dir="5400000" sy="-100000" algn="bl" rotWithShape="0"/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用 </a:t>
                </a:r>
                <a:endParaRPr lang="en-US" altLang="zh-CN" sz="2000" b="1" cap="all" dirty="0" smtClean="0">
                  <a:ln w="9000" cmpd="sng">
                    <a:solidFill>
                      <a:schemeClr val="accent4">
                        <a:shade val="50000"/>
                        <a:satMod val="12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4">
                          <a:shade val="20000"/>
                          <a:satMod val="245000"/>
                        </a:schemeClr>
                      </a:gs>
                      <a:gs pos="43000">
                        <a:schemeClr val="accent4">
                          <a:satMod val="255000"/>
                        </a:schemeClr>
                      </a:gs>
                      <a:gs pos="48000">
                        <a:schemeClr val="accent4">
                          <a:shade val="85000"/>
                          <a:satMod val="255000"/>
                        </a:schemeClr>
                      </a:gs>
                      <a:gs pos="100000">
                        <a:schemeClr val="accent4">
                          <a:shade val="20000"/>
                          <a:satMod val="245000"/>
                        </a:schemeClr>
                      </a:gs>
                    </a:gsLst>
                    <a:lin ang="5400000"/>
                  </a:gradFill>
                  <a:effectLst>
                    <a:reflection blurRad="12700" stA="28000" endPos="45000" dist="1000" dir="5400000" sy="-100000" algn="bl" rotWithShape="0"/>
                  </a:effectLst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  <a:p>
                <a:pPr algn="ctr" eaLnBrk="1" hangingPunct="1"/>
                <a:endParaRPr lang="en-US" altLang="zh-CN" sz="1100" b="1" cap="all" dirty="0">
                  <a:ln w="9000" cmpd="sng">
                    <a:solidFill>
                      <a:schemeClr val="accent4">
                        <a:shade val="50000"/>
                        <a:satMod val="12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4">
                          <a:shade val="20000"/>
                          <a:satMod val="245000"/>
                        </a:schemeClr>
                      </a:gs>
                      <a:gs pos="43000">
                        <a:schemeClr val="accent4">
                          <a:satMod val="255000"/>
                        </a:schemeClr>
                      </a:gs>
                      <a:gs pos="48000">
                        <a:schemeClr val="accent4">
                          <a:shade val="85000"/>
                          <a:satMod val="255000"/>
                        </a:schemeClr>
                      </a:gs>
                      <a:gs pos="100000">
                        <a:schemeClr val="accent4">
                          <a:shade val="20000"/>
                          <a:satMod val="245000"/>
                        </a:schemeClr>
                      </a:gs>
                    </a:gsLst>
                    <a:lin ang="5400000"/>
                  </a:gradFill>
                  <a:effectLst>
                    <a:reflection blurRad="12700" stA="28000" endPos="45000" dist="1000" dir="5400000" sy="-100000" algn="bl" rotWithShape="0"/>
                  </a:effectLst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  <a:p>
                <a:pPr algn="ctr" eaLnBrk="1" hangingPunct="1"/>
                <a:r>
                  <a:rPr lang="zh-CN" altLang="en-US" sz="2000" b="1" cap="all" dirty="0" smtClean="0">
                    <a:ln w="9000" cmpd="sng">
                      <a:solidFill>
                        <a:schemeClr val="accent4">
                          <a:shade val="50000"/>
                          <a:satMod val="120000"/>
                        </a:schemeClr>
                      </a:solidFill>
                      <a:prstDash val="solid"/>
                    </a:ln>
                    <a:gradFill>
                      <a:gsLst>
                        <a:gs pos="0">
                          <a:schemeClr val="accent4">
                            <a:shade val="20000"/>
                            <a:satMod val="245000"/>
                          </a:schemeClr>
                        </a:gs>
                        <a:gs pos="43000">
                          <a:schemeClr val="accent4">
                            <a:satMod val="255000"/>
                          </a:schemeClr>
                        </a:gs>
                        <a:gs pos="48000">
                          <a:schemeClr val="accent4">
                            <a:shade val="85000"/>
                            <a:satMod val="255000"/>
                          </a:schemeClr>
                        </a:gs>
                        <a:gs pos="100000">
                          <a:schemeClr val="accent4">
                            <a:shade val="20000"/>
                            <a:satMod val="245000"/>
                          </a:schemeClr>
                        </a:gs>
                      </a:gsLst>
                      <a:lin ang="5400000"/>
                    </a:gradFill>
                    <a:effectLst>
                      <a:reflection blurRad="12700" stA="28000" endPos="45000" dist="1000" dir="5400000" sy="-100000" algn="bl" rotWithShape="0"/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户</a:t>
                </a:r>
                <a:endParaRPr lang="zh-CN" altLang="en-US" sz="2000" b="1" cap="all" dirty="0">
                  <a:ln w="9000" cmpd="sng">
                    <a:solidFill>
                      <a:schemeClr val="accent4">
                        <a:shade val="50000"/>
                        <a:satMod val="12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4">
                          <a:shade val="20000"/>
                          <a:satMod val="245000"/>
                        </a:schemeClr>
                      </a:gs>
                      <a:gs pos="43000">
                        <a:schemeClr val="accent4">
                          <a:satMod val="255000"/>
                        </a:schemeClr>
                      </a:gs>
                      <a:gs pos="48000">
                        <a:schemeClr val="accent4">
                          <a:shade val="85000"/>
                          <a:satMod val="255000"/>
                        </a:schemeClr>
                      </a:gs>
                      <a:gs pos="100000">
                        <a:schemeClr val="accent4">
                          <a:shade val="20000"/>
                          <a:satMod val="245000"/>
                        </a:schemeClr>
                      </a:gs>
                    </a:gsLst>
                    <a:lin ang="5400000"/>
                  </a:gradFill>
                  <a:effectLst>
                    <a:reflection blurRad="12700" stA="28000" endPos="45000" dist="1000" dir="5400000" sy="-100000" algn="bl" rotWithShape="0"/>
                  </a:effectLst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</p:grpSp>
        <p:sp>
          <p:nvSpPr>
            <p:cNvPr id="99" name="Text Box 224"/>
            <p:cNvSpPr txBox="1">
              <a:spLocks noChangeArrowheads="1"/>
            </p:cNvSpPr>
            <p:nvPr/>
          </p:nvSpPr>
          <p:spPr bwMode="auto">
            <a:xfrm>
              <a:off x="4229141" y="1352318"/>
              <a:ext cx="494076" cy="4624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i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R</a:t>
              </a:r>
              <a:endPara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</p:grpSp>
      <p:sp>
        <p:nvSpPr>
          <p:cNvPr id="101" name="AutoShape 183"/>
          <p:cNvSpPr>
            <a:spLocks noChangeArrowheads="1"/>
          </p:cNvSpPr>
          <p:nvPr/>
        </p:nvSpPr>
        <p:spPr bwMode="auto">
          <a:xfrm>
            <a:off x="4783679" y="3570305"/>
            <a:ext cx="843722" cy="304022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57591581 h 21600"/>
              <a:gd name="T4" fmla="*/ 2147483647 w 21600"/>
              <a:gd name="T5" fmla="*/ 515183795 h 21600"/>
              <a:gd name="T6" fmla="*/ 2147483647 w 21600"/>
              <a:gd name="T7" fmla="*/ 257591581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3938 h 21600"/>
              <a:gd name="T14" fmla="*/ 18169 w 21600"/>
              <a:gd name="T15" fmla="*/ 1766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3938"/>
                </a:lnTo>
                <a:lnTo>
                  <a:pt x="3375" y="3938"/>
                </a:lnTo>
                <a:lnTo>
                  <a:pt x="3375" y="17662"/>
                </a:lnTo>
                <a:lnTo>
                  <a:pt x="16200" y="17662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3938"/>
                </a:moveTo>
                <a:lnTo>
                  <a:pt x="1350" y="17662"/>
                </a:lnTo>
                <a:lnTo>
                  <a:pt x="2700" y="17662"/>
                </a:lnTo>
                <a:lnTo>
                  <a:pt x="2700" y="3938"/>
                </a:lnTo>
                <a:lnTo>
                  <a:pt x="1350" y="3938"/>
                </a:lnTo>
                <a:close/>
              </a:path>
              <a:path w="21600" h="21600">
                <a:moveTo>
                  <a:pt x="0" y="3938"/>
                </a:moveTo>
                <a:lnTo>
                  <a:pt x="0" y="17662"/>
                </a:lnTo>
                <a:lnTo>
                  <a:pt x="675" y="17662"/>
                </a:lnTo>
                <a:lnTo>
                  <a:pt x="675" y="3938"/>
                </a:lnTo>
                <a:lnTo>
                  <a:pt x="0" y="3938"/>
                </a:lnTo>
                <a:close/>
              </a:path>
            </a:pathLst>
          </a:custGeom>
          <a:gradFill rotWithShape="1">
            <a:gsLst>
              <a:gs pos="0">
                <a:srgbClr val="DCEBF5"/>
              </a:gs>
              <a:gs pos="8000">
                <a:srgbClr val="83A7C3"/>
              </a:gs>
              <a:gs pos="13000">
                <a:srgbClr val="768FB9"/>
              </a:gs>
              <a:gs pos="21001">
                <a:srgbClr val="83A7C3"/>
              </a:gs>
              <a:gs pos="52000">
                <a:srgbClr val="FFFFFF"/>
              </a:gs>
              <a:gs pos="56000">
                <a:srgbClr val="9C6563"/>
              </a:gs>
              <a:gs pos="58000">
                <a:srgbClr val="80302D"/>
              </a:gs>
              <a:gs pos="71001">
                <a:srgbClr val="C0524E"/>
              </a:gs>
              <a:gs pos="94000">
                <a:srgbClr val="EBDAD4"/>
              </a:gs>
              <a:gs pos="100000">
                <a:srgbClr val="55261C"/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5" grpId="0"/>
      <p:bldP spid="32780" grpId="0"/>
      <p:bldP spid="10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Text Box 5"/>
          <p:cNvSpPr txBox="1">
            <a:spLocks noChangeArrowheads="1"/>
          </p:cNvSpPr>
          <p:nvPr/>
        </p:nvSpPr>
        <p:spPr bwMode="auto">
          <a:xfrm>
            <a:off x="186977" y="205872"/>
            <a:ext cx="6834619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600" b="1" dirty="0">
                <a:solidFill>
                  <a:srgbClr val="FF0000"/>
                </a:solidFill>
                <a:latin typeface="+mn-ea"/>
                <a:ea typeface="+mn-ea"/>
              </a:rPr>
              <a:t>在发电机与升压变压器原线圈组成的回路中</a:t>
            </a:r>
            <a:endParaRPr lang="zh-CN" altLang="en-US" sz="26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pSp>
        <p:nvGrpSpPr>
          <p:cNvPr id="2" name="组合 5"/>
          <p:cNvGrpSpPr/>
          <p:nvPr/>
        </p:nvGrpSpPr>
        <p:grpSpPr>
          <a:xfrm>
            <a:off x="1302007" y="916440"/>
            <a:ext cx="6431460" cy="2026796"/>
            <a:chOff x="1302007" y="848706"/>
            <a:chExt cx="6431460" cy="2026796"/>
          </a:xfrm>
        </p:grpSpPr>
        <p:grpSp>
          <p:nvGrpSpPr>
            <p:cNvPr id="3" name="组合 12"/>
            <p:cNvGrpSpPr/>
            <p:nvPr/>
          </p:nvGrpSpPr>
          <p:grpSpPr>
            <a:xfrm>
              <a:off x="1302007" y="848706"/>
              <a:ext cx="6431460" cy="2026796"/>
              <a:chOff x="824444" y="547623"/>
              <a:chExt cx="7356652" cy="2318358"/>
            </a:xfrm>
          </p:grpSpPr>
          <p:grpSp>
            <p:nvGrpSpPr>
              <p:cNvPr id="4" name="组合 13"/>
              <p:cNvGrpSpPr/>
              <p:nvPr/>
            </p:nvGrpSpPr>
            <p:grpSpPr>
              <a:xfrm>
                <a:off x="835733" y="547623"/>
                <a:ext cx="7345363" cy="2318358"/>
                <a:chOff x="885825" y="1656195"/>
                <a:chExt cx="7345363" cy="2318358"/>
              </a:xfrm>
            </p:grpSpPr>
            <p:grpSp>
              <p:nvGrpSpPr>
                <p:cNvPr id="5" name="组合 16"/>
                <p:cNvGrpSpPr/>
                <p:nvPr/>
              </p:nvGrpSpPr>
              <p:grpSpPr>
                <a:xfrm>
                  <a:off x="885825" y="1656195"/>
                  <a:ext cx="7345363" cy="2318358"/>
                  <a:chOff x="885825" y="1656195"/>
                  <a:chExt cx="7345363" cy="2318358"/>
                </a:xfrm>
              </p:grpSpPr>
              <p:grpSp>
                <p:nvGrpSpPr>
                  <p:cNvPr id="6" name="Group 3"/>
                  <p:cNvGrpSpPr/>
                  <p:nvPr/>
                </p:nvGrpSpPr>
                <p:grpSpPr bwMode="auto">
                  <a:xfrm>
                    <a:off x="885825" y="1656195"/>
                    <a:ext cx="7345363" cy="2318358"/>
                    <a:chOff x="612" y="1196"/>
                    <a:chExt cx="4627" cy="1236"/>
                  </a:xfrm>
                </p:grpSpPr>
                <p:sp>
                  <p:nvSpPr>
                    <p:cNvPr id="31" name="AutoShape 129"/>
                    <p:cNvSpPr>
                      <a:spLocks noChangeAspect="1" noChangeArrowheads="1" noTextEdit="1"/>
                    </p:cNvSpPr>
                    <p:nvPr/>
                  </p:nvSpPr>
                  <p:spPr bwMode="auto">
                    <a:xfrm>
                      <a:off x="612" y="1253"/>
                      <a:ext cx="4627" cy="11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" name="Freeform 132"/>
                    <p:cNvSpPr/>
                    <p:nvPr/>
                  </p:nvSpPr>
                  <p:spPr bwMode="auto">
                    <a:xfrm>
                      <a:off x="1923" y="1662"/>
                      <a:ext cx="37" cy="53"/>
                    </a:xfrm>
                    <a:custGeom>
                      <a:avLst/>
                      <a:gdLst>
                        <a:gd name="T0" fmla="*/ 36 w 38"/>
                        <a:gd name="T1" fmla="*/ 38 h 73"/>
                        <a:gd name="T2" fmla="*/ 28 w 38"/>
                        <a:gd name="T3" fmla="*/ 38 h 73"/>
                        <a:gd name="T4" fmla="*/ 20 w 38"/>
                        <a:gd name="T5" fmla="*/ 38 h 73"/>
                        <a:gd name="T6" fmla="*/ 15 w 38"/>
                        <a:gd name="T7" fmla="*/ 35 h 73"/>
                        <a:gd name="T8" fmla="*/ 7 w 38"/>
                        <a:gd name="T9" fmla="*/ 35 h 73"/>
                        <a:gd name="T10" fmla="*/ 7 w 38"/>
                        <a:gd name="T11" fmla="*/ 31 h 73"/>
                        <a:gd name="T12" fmla="*/ 0 w 38"/>
                        <a:gd name="T13" fmla="*/ 27 h 73"/>
                        <a:gd name="T14" fmla="*/ 0 w 38"/>
                        <a:gd name="T15" fmla="*/ 23 h 73"/>
                        <a:gd name="T16" fmla="*/ 0 w 38"/>
                        <a:gd name="T17" fmla="*/ 20 h 73"/>
                        <a:gd name="T18" fmla="*/ 0 w 38"/>
                        <a:gd name="T19" fmla="*/ 16 h 73"/>
                        <a:gd name="T20" fmla="*/ 0 w 38"/>
                        <a:gd name="T21" fmla="*/ 12 h 73"/>
                        <a:gd name="T22" fmla="*/ 7 w 38"/>
                        <a:gd name="T23" fmla="*/ 8 h 73"/>
                        <a:gd name="T24" fmla="*/ 7 w 38"/>
                        <a:gd name="T25" fmla="*/ 4 h 73"/>
                        <a:gd name="T26" fmla="*/ 15 w 38"/>
                        <a:gd name="T27" fmla="*/ 0 h 73"/>
                        <a:gd name="T28" fmla="*/ 20 w 38"/>
                        <a:gd name="T29" fmla="*/ 0 h 73"/>
                        <a:gd name="T30" fmla="*/ 28 w 38"/>
                        <a:gd name="T31" fmla="*/ 0 h 73"/>
                        <a:gd name="T32" fmla="*/ 36 w 38"/>
                        <a:gd name="T33" fmla="*/ 0 h 73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38"/>
                        <a:gd name="T52" fmla="*/ 0 h 73"/>
                        <a:gd name="T53" fmla="*/ 38 w 38"/>
                        <a:gd name="T54" fmla="*/ 73 h 73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38" h="73">
                          <a:moveTo>
                            <a:pt x="38" y="73"/>
                          </a:moveTo>
                          <a:lnTo>
                            <a:pt x="30" y="73"/>
                          </a:lnTo>
                          <a:lnTo>
                            <a:pt x="22" y="73"/>
                          </a:lnTo>
                          <a:lnTo>
                            <a:pt x="15" y="66"/>
                          </a:lnTo>
                          <a:lnTo>
                            <a:pt x="7" y="66"/>
                          </a:lnTo>
                          <a:lnTo>
                            <a:pt x="7" y="59"/>
                          </a:lnTo>
                          <a:lnTo>
                            <a:pt x="0" y="51"/>
                          </a:lnTo>
                          <a:lnTo>
                            <a:pt x="0" y="44"/>
                          </a:lnTo>
                          <a:lnTo>
                            <a:pt x="0" y="37"/>
                          </a:lnTo>
                          <a:lnTo>
                            <a:pt x="0" y="30"/>
                          </a:lnTo>
                          <a:lnTo>
                            <a:pt x="0" y="22"/>
                          </a:lnTo>
                          <a:lnTo>
                            <a:pt x="7" y="15"/>
                          </a:lnTo>
                          <a:lnTo>
                            <a:pt x="7" y="8"/>
                          </a:lnTo>
                          <a:lnTo>
                            <a:pt x="15" y="0"/>
                          </a:lnTo>
                          <a:lnTo>
                            <a:pt x="22" y="0"/>
                          </a:lnTo>
                          <a:lnTo>
                            <a:pt x="30" y="0"/>
                          </a:lnTo>
                          <a:lnTo>
                            <a:pt x="38" y="0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3" name="Freeform 133"/>
                    <p:cNvSpPr/>
                    <p:nvPr/>
                  </p:nvSpPr>
                  <p:spPr bwMode="auto">
                    <a:xfrm>
                      <a:off x="3707" y="1662"/>
                      <a:ext cx="36" cy="53"/>
                    </a:xfrm>
                    <a:custGeom>
                      <a:avLst/>
                      <a:gdLst>
                        <a:gd name="T0" fmla="*/ 0 w 37"/>
                        <a:gd name="T1" fmla="*/ 38 h 73"/>
                        <a:gd name="T2" fmla="*/ 7 w 37"/>
                        <a:gd name="T3" fmla="*/ 38 h 73"/>
                        <a:gd name="T4" fmla="*/ 15 w 37"/>
                        <a:gd name="T5" fmla="*/ 38 h 73"/>
                        <a:gd name="T6" fmla="*/ 20 w 37"/>
                        <a:gd name="T7" fmla="*/ 35 h 73"/>
                        <a:gd name="T8" fmla="*/ 20 w 37"/>
                        <a:gd name="T9" fmla="*/ 35 h 73"/>
                        <a:gd name="T10" fmla="*/ 28 w 37"/>
                        <a:gd name="T11" fmla="*/ 31 h 73"/>
                        <a:gd name="T12" fmla="*/ 35 w 37"/>
                        <a:gd name="T13" fmla="*/ 27 h 73"/>
                        <a:gd name="T14" fmla="*/ 35 w 37"/>
                        <a:gd name="T15" fmla="*/ 23 h 73"/>
                        <a:gd name="T16" fmla="*/ 35 w 37"/>
                        <a:gd name="T17" fmla="*/ 20 h 73"/>
                        <a:gd name="T18" fmla="*/ 35 w 37"/>
                        <a:gd name="T19" fmla="*/ 16 h 73"/>
                        <a:gd name="T20" fmla="*/ 35 w 37"/>
                        <a:gd name="T21" fmla="*/ 12 h 73"/>
                        <a:gd name="T22" fmla="*/ 28 w 37"/>
                        <a:gd name="T23" fmla="*/ 8 h 73"/>
                        <a:gd name="T24" fmla="*/ 20 w 37"/>
                        <a:gd name="T25" fmla="*/ 4 h 73"/>
                        <a:gd name="T26" fmla="*/ 20 w 37"/>
                        <a:gd name="T27" fmla="*/ 0 h 73"/>
                        <a:gd name="T28" fmla="*/ 15 w 37"/>
                        <a:gd name="T29" fmla="*/ 0 h 73"/>
                        <a:gd name="T30" fmla="*/ 7 w 37"/>
                        <a:gd name="T31" fmla="*/ 0 h 73"/>
                        <a:gd name="T32" fmla="*/ 0 w 37"/>
                        <a:gd name="T33" fmla="*/ 0 h 73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37"/>
                        <a:gd name="T52" fmla="*/ 0 h 73"/>
                        <a:gd name="T53" fmla="*/ 37 w 37"/>
                        <a:gd name="T54" fmla="*/ 73 h 73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37" h="73">
                          <a:moveTo>
                            <a:pt x="0" y="73"/>
                          </a:moveTo>
                          <a:lnTo>
                            <a:pt x="7" y="73"/>
                          </a:lnTo>
                          <a:lnTo>
                            <a:pt x="15" y="73"/>
                          </a:lnTo>
                          <a:lnTo>
                            <a:pt x="22" y="66"/>
                          </a:lnTo>
                          <a:lnTo>
                            <a:pt x="30" y="59"/>
                          </a:lnTo>
                          <a:lnTo>
                            <a:pt x="37" y="51"/>
                          </a:lnTo>
                          <a:lnTo>
                            <a:pt x="37" y="44"/>
                          </a:lnTo>
                          <a:lnTo>
                            <a:pt x="37" y="37"/>
                          </a:lnTo>
                          <a:lnTo>
                            <a:pt x="37" y="30"/>
                          </a:lnTo>
                          <a:lnTo>
                            <a:pt x="37" y="22"/>
                          </a:lnTo>
                          <a:lnTo>
                            <a:pt x="30" y="15"/>
                          </a:lnTo>
                          <a:lnTo>
                            <a:pt x="22" y="8"/>
                          </a:lnTo>
                          <a:lnTo>
                            <a:pt x="22" y="0"/>
                          </a:lnTo>
                          <a:lnTo>
                            <a:pt x="15" y="0"/>
                          </a:lnTo>
                          <a:lnTo>
                            <a:pt x="7" y="0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31750">
                      <a:solidFill>
                        <a:srgbClr val="C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" name="Freeform 134"/>
                    <p:cNvSpPr/>
                    <p:nvPr/>
                  </p:nvSpPr>
                  <p:spPr bwMode="auto">
                    <a:xfrm>
                      <a:off x="1923" y="1715"/>
                      <a:ext cx="37" cy="58"/>
                    </a:xfrm>
                    <a:custGeom>
                      <a:avLst/>
                      <a:gdLst>
                        <a:gd name="T0" fmla="*/ 36 w 38"/>
                        <a:gd name="T1" fmla="*/ 42 h 80"/>
                        <a:gd name="T2" fmla="*/ 28 w 38"/>
                        <a:gd name="T3" fmla="*/ 42 h 80"/>
                        <a:gd name="T4" fmla="*/ 20 w 38"/>
                        <a:gd name="T5" fmla="*/ 38 h 80"/>
                        <a:gd name="T6" fmla="*/ 15 w 38"/>
                        <a:gd name="T7" fmla="*/ 38 h 80"/>
                        <a:gd name="T8" fmla="*/ 7 w 38"/>
                        <a:gd name="T9" fmla="*/ 35 h 80"/>
                        <a:gd name="T10" fmla="*/ 7 w 38"/>
                        <a:gd name="T11" fmla="*/ 30 h 80"/>
                        <a:gd name="T12" fmla="*/ 0 w 38"/>
                        <a:gd name="T13" fmla="*/ 27 h 80"/>
                        <a:gd name="T14" fmla="*/ 0 w 38"/>
                        <a:gd name="T15" fmla="*/ 23 h 80"/>
                        <a:gd name="T16" fmla="*/ 0 w 38"/>
                        <a:gd name="T17" fmla="*/ 19 h 80"/>
                        <a:gd name="T18" fmla="*/ 0 w 38"/>
                        <a:gd name="T19" fmla="*/ 15 h 80"/>
                        <a:gd name="T20" fmla="*/ 0 w 38"/>
                        <a:gd name="T21" fmla="*/ 12 h 80"/>
                        <a:gd name="T22" fmla="*/ 7 w 38"/>
                        <a:gd name="T23" fmla="*/ 8 h 80"/>
                        <a:gd name="T24" fmla="*/ 7 w 38"/>
                        <a:gd name="T25" fmla="*/ 8 h 80"/>
                        <a:gd name="T26" fmla="*/ 15 w 38"/>
                        <a:gd name="T27" fmla="*/ 4 h 80"/>
                        <a:gd name="T28" fmla="*/ 20 w 38"/>
                        <a:gd name="T29" fmla="*/ 0 h 80"/>
                        <a:gd name="T30" fmla="*/ 28 w 38"/>
                        <a:gd name="T31" fmla="*/ 0 h 80"/>
                        <a:gd name="T32" fmla="*/ 36 w 38"/>
                        <a:gd name="T33" fmla="*/ 0 h 80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38"/>
                        <a:gd name="T52" fmla="*/ 0 h 80"/>
                        <a:gd name="T53" fmla="*/ 38 w 38"/>
                        <a:gd name="T54" fmla="*/ 80 h 80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38" h="80">
                          <a:moveTo>
                            <a:pt x="38" y="80"/>
                          </a:moveTo>
                          <a:lnTo>
                            <a:pt x="30" y="80"/>
                          </a:lnTo>
                          <a:lnTo>
                            <a:pt x="22" y="73"/>
                          </a:lnTo>
                          <a:lnTo>
                            <a:pt x="15" y="73"/>
                          </a:lnTo>
                          <a:lnTo>
                            <a:pt x="7" y="66"/>
                          </a:lnTo>
                          <a:lnTo>
                            <a:pt x="7" y="58"/>
                          </a:lnTo>
                          <a:lnTo>
                            <a:pt x="0" y="51"/>
                          </a:lnTo>
                          <a:lnTo>
                            <a:pt x="0" y="44"/>
                          </a:lnTo>
                          <a:lnTo>
                            <a:pt x="0" y="36"/>
                          </a:lnTo>
                          <a:lnTo>
                            <a:pt x="0" y="29"/>
                          </a:lnTo>
                          <a:lnTo>
                            <a:pt x="0" y="22"/>
                          </a:lnTo>
                          <a:lnTo>
                            <a:pt x="7" y="15"/>
                          </a:lnTo>
                          <a:lnTo>
                            <a:pt x="15" y="7"/>
                          </a:lnTo>
                          <a:lnTo>
                            <a:pt x="22" y="0"/>
                          </a:lnTo>
                          <a:lnTo>
                            <a:pt x="30" y="0"/>
                          </a:lnTo>
                          <a:lnTo>
                            <a:pt x="38" y="0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" name="Freeform 135"/>
                    <p:cNvSpPr/>
                    <p:nvPr/>
                  </p:nvSpPr>
                  <p:spPr bwMode="auto">
                    <a:xfrm>
                      <a:off x="3707" y="1715"/>
                      <a:ext cx="36" cy="58"/>
                    </a:xfrm>
                    <a:custGeom>
                      <a:avLst/>
                      <a:gdLst>
                        <a:gd name="T0" fmla="*/ 0 w 37"/>
                        <a:gd name="T1" fmla="*/ 42 h 80"/>
                        <a:gd name="T2" fmla="*/ 7 w 37"/>
                        <a:gd name="T3" fmla="*/ 42 h 80"/>
                        <a:gd name="T4" fmla="*/ 15 w 37"/>
                        <a:gd name="T5" fmla="*/ 38 h 80"/>
                        <a:gd name="T6" fmla="*/ 20 w 37"/>
                        <a:gd name="T7" fmla="*/ 38 h 80"/>
                        <a:gd name="T8" fmla="*/ 20 w 37"/>
                        <a:gd name="T9" fmla="*/ 35 h 80"/>
                        <a:gd name="T10" fmla="*/ 28 w 37"/>
                        <a:gd name="T11" fmla="*/ 30 h 80"/>
                        <a:gd name="T12" fmla="*/ 35 w 37"/>
                        <a:gd name="T13" fmla="*/ 27 h 80"/>
                        <a:gd name="T14" fmla="*/ 35 w 37"/>
                        <a:gd name="T15" fmla="*/ 23 h 80"/>
                        <a:gd name="T16" fmla="*/ 35 w 37"/>
                        <a:gd name="T17" fmla="*/ 19 h 80"/>
                        <a:gd name="T18" fmla="*/ 35 w 37"/>
                        <a:gd name="T19" fmla="*/ 15 h 80"/>
                        <a:gd name="T20" fmla="*/ 35 w 37"/>
                        <a:gd name="T21" fmla="*/ 12 h 80"/>
                        <a:gd name="T22" fmla="*/ 28 w 37"/>
                        <a:gd name="T23" fmla="*/ 8 h 80"/>
                        <a:gd name="T24" fmla="*/ 20 w 37"/>
                        <a:gd name="T25" fmla="*/ 8 h 80"/>
                        <a:gd name="T26" fmla="*/ 20 w 37"/>
                        <a:gd name="T27" fmla="*/ 4 h 80"/>
                        <a:gd name="T28" fmla="*/ 15 w 37"/>
                        <a:gd name="T29" fmla="*/ 0 h 80"/>
                        <a:gd name="T30" fmla="*/ 7 w 37"/>
                        <a:gd name="T31" fmla="*/ 0 h 80"/>
                        <a:gd name="T32" fmla="*/ 0 w 37"/>
                        <a:gd name="T33" fmla="*/ 0 h 80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37"/>
                        <a:gd name="T52" fmla="*/ 0 h 80"/>
                        <a:gd name="T53" fmla="*/ 37 w 37"/>
                        <a:gd name="T54" fmla="*/ 80 h 80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37" h="80">
                          <a:moveTo>
                            <a:pt x="0" y="80"/>
                          </a:moveTo>
                          <a:lnTo>
                            <a:pt x="7" y="80"/>
                          </a:lnTo>
                          <a:lnTo>
                            <a:pt x="15" y="73"/>
                          </a:lnTo>
                          <a:lnTo>
                            <a:pt x="22" y="73"/>
                          </a:lnTo>
                          <a:lnTo>
                            <a:pt x="22" y="66"/>
                          </a:lnTo>
                          <a:lnTo>
                            <a:pt x="30" y="58"/>
                          </a:lnTo>
                          <a:lnTo>
                            <a:pt x="37" y="51"/>
                          </a:lnTo>
                          <a:lnTo>
                            <a:pt x="37" y="44"/>
                          </a:lnTo>
                          <a:lnTo>
                            <a:pt x="37" y="36"/>
                          </a:lnTo>
                          <a:lnTo>
                            <a:pt x="37" y="29"/>
                          </a:lnTo>
                          <a:lnTo>
                            <a:pt x="37" y="22"/>
                          </a:lnTo>
                          <a:lnTo>
                            <a:pt x="30" y="15"/>
                          </a:lnTo>
                          <a:lnTo>
                            <a:pt x="22" y="15"/>
                          </a:lnTo>
                          <a:lnTo>
                            <a:pt x="22" y="7"/>
                          </a:lnTo>
                          <a:lnTo>
                            <a:pt x="15" y="0"/>
                          </a:lnTo>
                          <a:lnTo>
                            <a:pt x="7" y="0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31750">
                      <a:solidFill>
                        <a:srgbClr val="C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6" name="Freeform 136"/>
                    <p:cNvSpPr/>
                    <p:nvPr/>
                  </p:nvSpPr>
                  <p:spPr bwMode="auto">
                    <a:xfrm>
                      <a:off x="1693" y="1673"/>
                      <a:ext cx="67" cy="95"/>
                    </a:xfrm>
                    <a:custGeom>
                      <a:avLst/>
                      <a:gdLst>
                        <a:gd name="T0" fmla="*/ 0 w 68"/>
                        <a:gd name="T1" fmla="*/ 69 h 131"/>
                        <a:gd name="T2" fmla="*/ 15 w 68"/>
                        <a:gd name="T3" fmla="*/ 65 h 131"/>
                        <a:gd name="T4" fmla="*/ 30 w 68"/>
                        <a:gd name="T5" fmla="*/ 65 h 131"/>
                        <a:gd name="T6" fmla="*/ 36 w 68"/>
                        <a:gd name="T7" fmla="*/ 61 h 131"/>
                        <a:gd name="T8" fmla="*/ 51 w 68"/>
                        <a:gd name="T9" fmla="*/ 57 h 131"/>
                        <a:gd name="T10" fmla="*/ 58 w 68"/>
                        <a:gd name="T11" fmla="*/ 54 h 131"/>
                        <a:gd name="T12" fmla="*/ 58 w 68"/>
                        <a:gd name="T13" fmla="*/ 46 h 131"/>
                        <a:gd name="T14" fmla="*/ 66 w 68"/>
                        <a:gd name="T15" fmla="*/ 38 h 131"/>
                        <a:gd name="T16" fmla="*/ 66 w 68"/>
                        <a:gd name="T17" fmla="*/ 34 h 131"/>
                        <a:gd name="T18" fmla="*/ 66 w 68"/>
                        <a:gd name="T19" fmla="*/ 27 h 131"/>
                        <a:gd name="T20" fmla="*/ 58 w 68"/>
                        <a:gd name="T21" fmla="*/ 19 h 131"/>
                        <a:gd name="T22" fmla="*/ 58 w 68"/>
                        <a:gd name="T23" fmla="*/ 15 h 131"/>
                        <a:gd name="T24" fmla="*/ 51 w 68"/>
                        <a:gd name="T25" fmla="*/ 8 h 131"/>
                        <a:gd name="T26" fmla="*/ 36 w 68"/>
                        <a:gd name="T27" fmla="*/ 4 h 131"/>
                        <a:gd name="T28" fmla="*/ 30 w 68"/>
                        <a:gd name="T29" fmla="*/ 0 h 131"/>
                        <a:gd name="T30" fmla="*/ 15 w 68"/>
                        <a:gd name="T31" fmla="*/ 0 h 131"/>
                        <a:gd name="T32" fmla="*/ 0 w 68"/>
                        <a:gd name="T33" fmla="*/ 0 h 131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68"/>
                        <a:gd name="T52" fmla="*/ 0 h 131"/>
                        <a:gd name="T53" fmla="*/ 68 w 68"/>
                        <a:gd name="T54" fmla="*/ 131 h 131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68" h="131">
                          <a:moveTo>
                            <a:pt x="0" y="131"/>
                          </a:moveTo>
                          <a:lnTo>
                            <a:pt x="15" y="124"/>
                          </a:lnTo>
                          <a:lnTo>
                            <a:pt x="30" y="124"/>
                          </a:lnTo>
                          <a:lnTo>
                            <a:pt x="38" y="116"/>
                          </a:lnTo>
                          <a:lnTo>
                            <a:pt x="53" y="109"/>
                          </a:lnTo>
                          <a:lnTo>
                            <a:pt x="60" y="102"/>
                          </a:lnTo>
                          <a:lnTo>
                            <a:pt x="60" y="87"/>
                          </a:lnTo>
                          <a:lnTo>
                            <a:pt x="68" y="73"/>
                          </a:lnTo>
                          <a:lnTo>
                            <a:pt x="68" y="65"/>
                          </a:lnTo>
                          <a:lnTo>
                            <a:pt x="68" y="51"/>
                          </a:lnTo>
                          <a:lnTo>
                            <a:pt x="60" y="36"/>
                          </a:lnTo>
                          <a:lnTo>
                            <a:pt x="60" y="29"/>
                          </a:lnTo>
                          <a:lnTo>
                            <a:pt x="53" y="15"/>
                          </a:lnTo>
                          <a:lnTo>
                            <a:pt x="38" y="7"/>
                          </a:lnTo>
                          <a:lnTo>
                            <a:pt x="30" y="0"/>
                          </a:lnTo>
                          <a:lnTo>
                            <a:pt x="15" y="0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" name="Freeform 137"/>
                    <p:cNvSpPr/>
                    <p:nvPr/>
                  </p:nvSpPr>
                  <p:spPr bwMode="auto">
                    <a:xfrm>
                      <a:off x="3899" y="1673"/>
                      <a:ext cx="67" cy="95"/>
                    </a:xfrm>
                    <a:custGeom>
                      <a:avLst/>
                      <a:gdLst>
                        <a:gd name="T0" fmla="*/ 66 w 68"/>
                        <a:gd name="T1" fmla="*/ 69 h 131"/>
                        <a:gd name="T2" fmla="*/ 51 w 68"/>
                        <a:gd name="T3" fmla="*/ 65 h 131"/>
                        <a:gd name="T4" fmla="*/ 36 w 68"/>
                        <a:gd name="T5" fmla="*/ 65 h 131"/>
                        <a:gd name="T6" fmla="*/ 30 w 68"/>
                        <a:gd name="T7" fmla="*/ 61 h 131"/>
                        <a:gd name="T8" fmla="*/ 23 w 68"/>
                        <a:gd name="T9" fmla="*/ 57 h 131"/>
                        <a:gd name="T10" fmla="*/ 8 w 68"/>
                        <a:gd name="T11" fmla="*/ 54 h 131"/>
                        <a:gd name="T12" fmla="*/ 8 w 68"/>
                        <a:gd name="T13" fmla="*/ 46 h 131"/>
                        <a:gd name="T14" fmla="*/ 0 w 68"/>
                        <a:gd name="T15" fmla="*/ 38 h 131"/>
                        <a:gd name="T16" fmla="*/ 0 w 68"/>
                        <a:gd name="T17" fmla="*/ 34 h 131"/>
                        <a:gd name="T18" fmla="*/ 0 w 68"/>
                        <a:gd name="T19" fmla="*/ 27 h 131"/>
                        <a:gd name="T20" fmla="*/ 8 w 68"/>
                        <a:gd name="T21" fmla="*/ 19 h 131"/>
                        <a:gd name="T22" fmla="*/ 8 w 68"/>
                        <a:gd name="T23" fmla="*/ 15 h 131"/>
                        <a:gd name="T24" fmla="*/ 23 w 68"/>
                        <a:gd name="T25" fmla="*/ 8 h 131"/>
                        <a:gd name="T26" fmla="*/ 30 w 68"/>
                        <a:gd name="T27" fmla="*/ 4 h 131"/>
                        <a:gd name="T28" fmla="*/ 36 w 68"/>
                        <a:gd name="T29" fmla="*/ 0 h 131"/>
                        <a:gd name="T30" fmla="*/ 51 w 68"/>
                        <a:gd name="T31" fmla="*/ 0 h 131"/>
                        <a:gd name="T32" fmla="*/ 66 w 68"/>
                        <a:gd name="T33" fmla="*/ 0 h 131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68"/>
                        <a:gd name="T52" fmla="*/ 0 h 131"/>
                        <a:gd name="T53" fmla="*/ 68 w 68"/>
                        <a:gd name="T54" fmla="*/ 131 h 131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68" h="131">
                          <a:moveTo>
                            <a:pt x="68" y="131"/>
                          </a:moveTo>
                          <a:lnTo>
                            <a:pt x="53" y="124"/>
                          </a:lnTo>
                          <a:lnTo>
                            <a:pt x="38" y="124"/>
                          </a:lnTo>
                          <a:lnTo>
                            <a:pt x="30" y="116"/>
                          </a:lnTo>
                          <a:lnTo>
                            <a:pt x="23" y="109"/>
                          </a:lnTo>
                          <a:lnTo>
                            <a:pt x="8" y="102"/>
                          </a:lnTo>
                          <a:lnTo>
                            <a:pt x="8" y="87"/>
                          </a:lnTo>
                          <a:lnTo>
                            <a:pt x="0" y="73"/>
                          </a:lnTo>
                          <a:lnTo>
                            <a:pt x="0" y="65"/>
                          </a:lnTo>
                          <a:lnTo>
                            <a:pt x="0" y="51"/>
                          </a:lnTo>
                          <a:lnTo>
                            <a:pt x="8" y="36"/>
                          </a:lnTo>
                          <a:lnTo>
                            <a:pt x="8" y="29"/>
                          </a:lnTo>
                          <a:lnTo>
                            <a:pt x="23" y="15"/>
                          </a:lnTo>
                          <a:lnTo>
                            <a:pt x="30" y="7"/>
                          </a:lnTo>
                          <a:lnTo>
                            <a:pt x="38" y="0"/>
                          </a:lnTo>
                          <a:lnTo>
                            <a:pt x="53" y="0"/>
                          </a:lnTo>
                          <a:lnTo>
                            <a:pt x="68" y="0"/>
                          </a:lnTo>
                        </a:path>
                      </a:pathLst>
                    </a:custGeom>
                    <a:noFill/>
                    <a:ln w="31750">
                      <a:solidFill>
                        <a:srgbClr val="C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8" name="Freeform 138"/>
                    <p:cNvSpPr/>
                    <p:nvPr/>
                  </p:nvSpPr>
                  <p:spPr bwMode="auto">
                    <a:xfrm>
                      <a:off x="1693" y="1763"/>
                      <a:ext cx="67" cy="95"/>
                    </a:xfrm>
                    <a:custGeom>
                      <a:avLst/>
                      <a:gdLst>
                        <a:gd name="T0" fmla="*/ 0 w 68"/>
                        <a:gd name="T1" fmla="*/ 69 h 130"/>
                        <a:gd name="T2" fmla="*/ 15 w 68"/>
                        <a:gd name="T3" fmla="*/ 69 h 130"/>
                        <a:gd name="T4" fmla="*/ 30 w 68"/>
                        <a:gd name="T5" fmla="*/ 69 h 130"/>
                        <a:gd name="T6" fmla="*/ 36 w 68"/>
                        <a:gd name="T7" fmla="*/ 66 h 130"/>
                        <a:gd name="T8" fmla="*/ 51 w 68"/>
                        <a:gd name="T9" fmla="*/ 62 h 130"/>
                        <a:gd name="T10" fmla="*/ 58 w 68"/>
                        <a:gd name="T11" fmla="*/ 54 h 130"/>
                        <a:gd name="T12" fmla="*/ 58 w 68"/>
                        <a:gd name="T13" fmla="*/ 50 h 130"/>
                        <a:gd name="T14" fmla="*/ 66 w 68"/>
                        <a:gd name="T15" fmla="*/ 42 h 130"/>
                        <a:gd name="T16" fmla="*/ 66 w 68"/>
                        <a:gd name="T17" fmla="*/ 35 h 130"/>
                        <a:gd name="T18" fmla="*/ 66 w 68"/>
                        <a:gd name="T19" fmla="*/ 31 h 130"/>
                        <a:gd name="T20" fmla="*/ 58 w 68"/>
                        <a:gd name="T21" fmla="*/ 23 h 130"/>
                        <a:gd name="T22" fmla="*/ 58 w 68"/>
                        <a:gd name="T23" fmla="*/ 15 h 130"/>
                        <a:gd name="T24" fmla="*/ 51 w 68"/>
                        <a:gd name="T25" fmla="*/ 11 h 130"/>
                        <a:gd name="T26" fmla="*/ 36 w 68"/>
                        <a:gd name="T27" fmla="*/ 7 h 130"/>
                        <a:gd name="T28" fmla="*/ 30 w 68"/>
                        <a:gd name="T29" fmla="*/ 4 h 130"/>
                        <a:gd name="T30" fmla="*/ 15 w 68"/>
                        <a:gd name="T31" fmla="*/ 4 h 130"/>
                        <a:gd name="T32" fmla="*/ 0 w 68"/>
                        <a:gd name="T33" fmla="*/ 0 h 130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68"/>
                        <a:gd name="T52" fmla="*/ 0 h 130"/>
                        <a:gd name="T53" fmla="*/ 68 w 68"/>
                        <a:gd name="T54" fmla="*/ 130 h 130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68" h="130">
                          <a:moveTo>
                            <a:pt x="0" y="130"/>
                          </a:moveTo>
                          <a:lnTo>
                            <a:pt x="15" y="130"/>
                          </a:lnTo>
                          <a:lnTo>
                            <a:pt x="30" y="130"/>
                          </a:lnTo>
                          <a:lnTo>
                            <a:pt x="38" y="123"/>
                          </a:lnTo>
                          <a:lnTo>
                            <a:pt x="53" y="116"/>
                          </a:lnTo>
                          <a:lnTo>
                            <a:pt x="60" y="101"/>
                          </a:lnTo>
                          <a:lnTo>
                            <a:pt x="60" y="94"/>
                          </a:lnTo>
                          <a:lnTo>
                            <a:pt x="68" y="79"/>
                          </a:lnTo>
                          <a:lnTo>
                            <a:pt x="68" y="65"/>
                          </a:lnTo>
                          <a:lnTo>
                            <a:pt x="68" y="58"/>
                          </a:lnTo>
                          <a:lnTo>
                            <a:pt x="60" y="43"/>
                          </a:lnTo>
                          <a:lnTo>
                            <a:pt x="60" y="29"/>
                          </a:lnTo>
                          <a:lnTo>
                            <a:pt x="53" y="21"/>
                          </a:lnTo>
                          <a:lnTo>
                            <a:pt x="38" y="14"/>
                          </a:lnTo>
                          <a:lnTo>
                            <a:pt x="30" y="7"/>
                          </a:lnTo>
                          <a:lnTo>
                            <a:pt x="15" y="7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9" name="Freeform 139"/>
                    <p:cNvSpPr/>
                    <p:nvPr/>
                  </p:nvSpPr>
                  <p:spPr bwMode="auto">
                    <a:xfrm>
                      <a:off x="3899" y="1763"/>
                      <a:ext cx="67" cy="95"/>
                    </a:xfrm>
                    <a:custGeom>
                      <a:avLst/>
                      <a:gdLst>
                        <a:gd name="T0" fmla="*/ 66 w 68"/>
                        <a:gd name="T1" fmla="*/ 69 h 130"/>
                        <a:gd name="T2" fmla="*/ 51 w 68"/>
                        <a:gd name="T3" fmla="*/ 69 h 130"/>
                        <a:gd name="T4" fmla="*/ 36 w 68"/>
                        <a:gd name="T5" fmla="*/ 69 h 130"/>
                        <a:gd name="T6" fmla="*/ 30 w 68"/>
                        <a:gd name="T7" fmla="*/ 66 h 130"/>
                        <a:gd name="T8" fmla="*/ 23 w 68"/>
                        <a:gd name="T9" fmla="*/ 62 h 130"/>
                        <a:gd name="T10" fmla="*/ 8 w 68"/>
                        <a:gd name="T11" fmla="*/ 54 h 130"/>
                        <a:gd name="T12" fmla="*/ 8 w 68"/>
                        <a:gd name="T13" fmla="*/ 50 h 130"/>
                        <a:gd name="T14" fmla="*/ 0 w 68"/>
                        <a:gd name="T15" fmla="*/ 42 h 130"/>
                        <a:gd name="T16" fmla="*/ 0 w 68"/>
                        <a:gd name="T17" fmla="*/ 35 h 130"/>
                        <a:gd name="T18" fmla="*/ 0 w 68"/>
                        <a:gd name="T19" fmla="*/ 31 h 130"/>
                        <a:gd name="T20" fmla="*/ 8 w 68"/>
                        <a:gd name="T21" fmla="*/ 23 h 130"/>
                        <a:gd name="T22" fmla="*/ 8 w 68"/>
                        <a:gd name="T23" fmla="*/ 15 h 130"/>
                        <a:gd name="T24" fmla="*/ 23 w 68"/>
                        <a:gd name="T25" fmla="*/ 11 h 130"/>
                        <a:gd name="T26" fmla="*/ 30 w 68"/>
                        <a:gd name="T27" fmla="*/ 7 h 130"/>
                        <a:gd name="T28" fmla="*/ 36 w 68"/>
                        <a:gd name="T29" fmla="*/ 4 h 130"/>
                        <a:gd name="T30" fmla="*/ 51 w 68"/>
                        <a:gd name="T31" fmla="*/ 4 h 130"/>
                        <a:gd name="T32" fmla="*/ 66 w 68"/>
                        <a:gd name="T33" fmla="*/ 0 h 130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68"/>
                        <a:gd name="T52" fmla="*/ 0 h 130"/>
                        <a:gd name="T53" fmla="*/ 68 w 68"/>
                        <a:gd name="T54" fmla="*/ 130 h 130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68" h="130">
                          <a:moveTo>
                            <a:pt x="68" y="130"/>
                          </a:moveTo>
                          <a:lnTo>
                            <a:pt x="53" y="130"/>
                          </a:lnTo>
                          <a:lnTo>
                            <a:pt x="38" y="130"/>
                          </a:lnTo>
                          <a:lnTo>
                            <a:pt x="30" y="123"/>
                          </a:lnTo>
                          <a:lnTo>
                            <a:pt x="23" y="116"/>
                          </a:lnTo>
                          <a:lnTo>
                            <a:pt x="8" y="101"/>
                          </a:lnTo>
                          <a:lnTo>
                            <a:pt x="8" y="94"/>
                          </a:lnTo>
                          <a:lnTo>
                            <a:pt x="0" y="79"/>
                          </a:lnTo>
                          <a:lnTo>
                            <a:pt x="0" y="65"/>
                          </a:lnTo>
                          <a:lnTo>
                            <a:pt x="0" y="58"/>
                          </a:lnTo>
                          <a:lnTo>
                            <a:pt x="8" y="43"/>
                          </a:lnTo>
                          <a:lnTo>
                            <a:pt x="8" y="29"/>
                          </a:lnTo>
                          <a:lnTo>
                            <a:pt x="23" y="21"/>
                          </a:lnTo>
                          <a:lnTo>
                            <a:pt x="30" y="14"/>
                          </a:lnTo>
                          <a:lnTo>
                            <a:pt x="38" y="7"/>
                          </a:lnTo>
                          <a:lnTo>
                            <a:pt x="53" y="7"/>
                          </a:lnTo>
                          <a:lnTo>
                            <a:pt x="68" y="0"/>
                          </a:lnTo>
                        </a:path>
                      </a:pathLst>
                    </a:custGeom>
                    <a:noFill/>
                    <a:ln w="31750">
                      <a:solidFill>
                        <a:srgbClr val="C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0" name="Freeform 140"/>
                    <p:cNvSpPr/>
                    <p:nvPr/>
                  </p:nvSpPr>
                  <p:spPr bwMode="auto">
                    <a:xfrm>
                      <a:off x="1693" y="1858"/>
                      <a:ext cx="67" cy="96"/>
                    </a:xfrm>
                    <a:custGeom>
                      <a:avLst/>
                      <a:gdLst>
                        <a:gd name="T0" fmla="*/ 0 w 68"/>
                        <a:gd name="T1" fmla="*/ 70 h 131"/>
                        <a:gd name="T2" fmla="*/ 15 w 68"/>
                        <a:gd name="T3" fmla="*/ 70 h 131"/>
                        <a:gd name="T4" fmla="*/ 30 w 68"/>
                        <a:gd name="T5" fmla="*/ 67 h 131"/>
                        <a:gd name="T6" fmla="*/ 36 w 68"/>
                        <a:gd name="T7" fmla="*/ 63 h 131"/>
                        <a:gd name="T8" fmla="*/ 51 w 68"/>
                        <a:gd name="T9" fmla="*/ 59 h 131"/>
                        <a:gd name="T10" fmla="*/ 58 w 68"/>
                        <a:gd name="T11" fmla="*/ 55 h 131"/>
                        <a:gd name="T12" fmla="*/ 58 w 68"/>
                        <a:gd name="T13" fmla="*/ 51 h 131"/>
                        <a:gd name="T14" fmla="*/ 66 w 68"/>
                        <a:gd name="T15" fmla="*/ 43 h 131"/>
                        <a:gd name="T16" fmla="*/ 66 w 68"/>
                        <a:gd name="T17" fmla="*/ 35 h 131"/>
                        <a:gd name="T18" fmla="*/ 66 w 68"/>
                        <a:gd name="T19" fmla="*/ 27 h 131"/>
                        <a:gd name="T20" fmla="*/ 58 w 68"/>
                        <a:gd name="T21" fmla="*/ 23 h 131"/>
                        <a:gd name="T22" fmla="*/ 58 w 68"/>
                        <a:gd name="T23" fmla="*/ 15 h 131"/>
                        <a:gd name="T24" fmla="*/ 51 w 68"/>
                        <a:gd name="T25" fmla="*/ 12 h 131"/>
                        <a:gd name="T26" fmla="*/ 36 w 68"/>
                        <a:gd name="T27" fmla="*/ 8 h 131"/>
                        <a:gd name="T28" fmla="*/ 30 w 68"/>
                        <a:gd name="T29" fmla="*/ 4 h 131"/>
                        <a:gd name="T30" fmla="*/ 15 w 68"/>
                        <a:gd name="T31" fmla="*/ 0 h 131"/>
                        <a:gd name="T32" fmla="*/ 0 w 68"/>
                        <a:gd name="T33" fmla="*/ 0 h 131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68"/>
                        <a:gd name="T52" fmla="*/ 0 h 131"/>
                        <a:gd name="T53" fmla="*/ 68 w 68"/>
                        <a:gd name="T54" fmla="*/ 131 h 131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68" h="131">
                          <a:moveTo>
                            <a:pt x="0" y="131"/>
                          </a:moveTo>
                          <a:lnTo>
                            <a:pt x="15" y="131"/>
                          </a:lnTo>
                          <a:lnTo>
                            <a:pt x="30" y="124"/>
                          </a:lnTo>
                          <a:lnTo>
                            <a:pt x="38" y="117"/>
                          </a:lnTo>
                          <a:lnTo>
                            <a:pt x="53" y="109"/>
                          </a:lnTo>
                          <a:lnTo>
                            <a:pt x="60" y="102"/>
                          </a:lnTo>
                          <a:lnTo>
                            <a:pt x="60" y="95"/>
                          </a:lnTo>
                          <a:lnTo>
                            <a:pt x="68" y="80"/>
                          </a:lnTo>
                          <a:lnTo>
                            <a:pt x="68" y="66"/>
                          </a:lnTo>
                          <a:lnTo>
                            <a:pt x="68" y="51"/>
                          </a:lnTo>
                          <a:lnTo>
                            <a:pt x="60" y="44"/>
                          </a:lnTo>
                          <a:lnTo>
                            <a:pt x="60" y="29"/>
                          </a:lnTo>
                          <a:lnTo>
                            <a:pt x="53" y="22"/>
                          </a:lnTo>
                          <a:lnTo>
                            <a:pt x="38" y="15"/>
                          </a:lnTo>
                          <a:lnTo>
                            <a:pt x="30" y="8"/>
                          </a:lnTo>
                          <a:lnTo>
                            <a:pt x="15" y="0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1" name="Freeform 141"/>
                    <p:cNvSpPr/>
                    <p:nvPr/>
                  </p:nvSpPr>
                  <p:spPr bwMode="auto">
                    <a:xfrm>
                      <a:off x="3899" y="1858"/>
                      <a:ext cx="67" cy="96"/>
                    </a:xfrm>
                    <a:custGeom>
                      <a:avLst/>
                      <a:gdLst>
                        <a:gd name="T0" fmla="*/ 66 w 68"/>
                        <a:gd name="T1" fmla="*/ 70 h 131"/>
                        <a:gd name="T2" fmla="*/ 51 w 68"/>
                        <a:gd name="T3" fmla="*/ 70 h 131"/>
                        <a:gd name="T4" fmla="*/ 36 w 68"/>
                        <a:gd name="T5" fmla="*/ 67 h 131"/>
                        <a:gd name="T6" fmla="*/ 30 w 68"/>
                        <a:gd name="T7" fmla="*/ 63 h 131"/>
                        <a:gd name="T8" fmla="*/ 23 w 68"/>
                        <a:gd name="T9" fmla="*/ 59 h 131"/>
                        <a:gd name="T10" fmla="*/ 8 w 68"/>
                        <a:gd name="T11" fmla="*/ 55 h 131"/>
                        <a:gd name="T12" fmla="*/ 8 w 68"/>
                        <a:gd name="T13" fmla="*/ 51 h 131"/>
                        <a:gd name="T14" fmla="*/ 0 w 68"/>
                        <a:gd name="T15" fmla="*/ 43 h 131"/>
                        <a:gd name="T16" fmla="*/ 0 w 68"/>
                        <a:gd name="T17" fmla="*/ 35 h 131"/>
                        <a:gd name="T18" fmla="*/ 0 w 68"/>
                        <a:gd name="T19" fmla="*/ 27 h 131"/>
                        <a:gd name="T20" fmla="*/ 8 w 68"/>
                        <a:gd name="T21" fmla="*/ 23 h 131"/>
                        <a:gd name="T22" fmla="*/ 8 w 68"/>
                        <a:gd name="T23" fmla="*/ 15 h 131"/>
                        <a:gd name="T24" fmla="*/ 23 w 68"/>
                        <a:gd name="T25" fmla="*/ 12 h 131"/>
                        <a:gd name="T26" fmla="*/ 30 w 68"/>
                        <a:gd name="T27" fmla="*/ 8 h 131"/>
                        <a:gd name="T28" fmla="*/ 36 w 68"/>
                        <a:gd name="T29" fmla="*/ 4 h 131"/>
                        <a:gd name="T30" fmla="*/ 51 w 68"/>
                        <a:gd name="T31" fmla="*/ 0 h 131"/>
                        <a:gd name="T32" fmla="*/ 66 w 68"/>
                        <a:gd name="T33" fmla="*/ 0 h 131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68"/>
                        <a:gd name="T52" fmla="*/ 0 h 131"/>
                        <a:gd name="T53" fmla="*/ 68 w 68"/>
                        <a:gd name="T54" fmla="*/ 131 h 131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68" h="131">
                          <a:moveTo>
                            <a:pt x="68" y="131"/>
                          </a:moveTo>
                          <a:lnTo>
                            <a:pt x="53" y="131"/>
                          </a:lnTo>
                          <a:lnTo>
                            <a:pt x="38" y="124"/>
                          </a:lnTo>
                          <a:lnTo>
                            <a:pt x="30" y="117"/>
                          </a:lnTo>
                          <a:lnTo>
                            <a:pt x="23" y="109"/>
                          </a:lnTo>
                          <a:lnTo>
                            <a:pt x="8" y="102"/>
                          </a:lnTo>
                          <a:lnTo>
                            <a:pt x="8" y="95"/>
                          </a:lnTo>
                          <a:lnTo>
                            <a:pt x="0" y="80"/>
                          </a:lnTo>
                          <a:lnTo>
                            <a:pt x="0" y="66"/>
                          </a:lnTo>
                          <a:lnTo>
                            <a:pt x="0" y="51"/>
                          </a:lnTo>
                          <a:lnTo>
                            <a:pt x="8" y="44"/>
                          </a:lnTo>
                          <a:lnTo>
                            <a:pt x="8" y="29"/>
                          </a:lnTo>
                          <a:lnTo>
                            <a:pt x="23" y="22"/>
                          </a:lnTo>
                          <a:lnTo>
                            <a:pt x="30" y="15"/>
                          </a:lnTo>
                          <a:lnTo>
                            <a:pt x="38" y="8"/>
                          </a:lnTo>
                          <a:lnTo>
                            <a:pt x="53" y="0"/>
                          </a:lnTo>
                          <a:lnTo>
                            <a:pt x="68" y="0"/>
                          </a:lnTo>
                        </a:path>
                      </a:pathLst>
                    </a:custGeom>
                    <a:noFill/>
                    <a:ln w="31750">
                      <a:solidFill>
                        <a:srgbClr val="C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2" name="Freeform 142"/>
                    <p:cNvSpPr/>
                    <p:nvPr/>
                  </p:nvSpPr>
                  <p:spPr bwMode="auto">
                    <a:xfrm>
                      <a:off x="1693" y="1954"/>
                      <a:ext cx="67" cy="96"/>
                    </a:xfrm>
                    <a:custGeom>
                      <a:avLst/>
                      <a:gdLst>
                        <a:gd name="T0" fmla="*/ 0 w 68"/>
                        <a:gd name="T1" fmla="*/ 70 h 131"/>
                        <a:gd name="T2" fmla="*/ 15 w 68"/>
                        <a:gd name="T3" fmla="*/ 70 h 131"/>
                        <a:gd name="T4" fmla="*/ 30 w 68"/>
                        <a:gd name="T5" fmla="*/ 67 h 131"/>
                        <a:gd name="T6" fmla="*/ 36 w 68"/>
                        <a:gd name="T7" fmla="*/ 62 h 131"/>
                        <a:gd name="T8" fmla="*/ 51 w 68"/>
                        <a:gd name="T9" fmla="*/ 59 h 131"/>
                        <a:gd name="T10" fmla="*/ 58 w 68"/>
                        <a:gd name="T11" fmla="*/ 55 h 131"/>
                        <a:gd name="T12" fmla="*/ 58 w 68"/>
                        <a:gd name="T13" fmla="*/ 47 h 131"/>
                        <a:gd name="T14" fmla="*/ 66 w 68"/>
                        <a:gd name="T15" fmla="*/ 43 h 131"/>
                        <a:gd name="T16" fmla="*/ 66 w 68"/>
                        <a:gd name="T17" fmla="*/ 35 h 131"/>
                        <a:gd name="T18" fmla="*/ 66 w 68"/>
                        <a:gd name="T19" fmla="*/ 27 h 131"/>
                        <a:gd name="T20" fmla="*/ 58 w 68"/>
                        <a:gd name="T21" fmla="*/ 19 h 131"/>
                        <a:gd name="T22" fmla="*/ 58 w 68"/>
                        <a:gd name="T23" fmla="*/ 15 h 131"/>
                        <a:gd name="T24" fmla="*/ 51 w 68"/>
                        <a:gd name="T25" fmla="*/ 8 h 131"/>
                        <a:gd name="T26" fmla="*/ 36 w 68"/>
                        <a:gd name="T27" fmla="*/ 4 h 131"/>
                        <a:gd name="T28" fmla="*/ 30 w 68"/>
                        <a:gd name="T29" fmla="*/ 0 h 131"/>
                        <a:gd name="T30" fmla="*/ 15 w 68"/>
                        <a:gd name="T31" fmla="*/ 0 h 131"/>
                        <a:gd name="T32" fmla="*/ 0 w 68"/>
                        <a:gd name="T33" fmla="*/ 0 h 131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68"/>
                        <a:gd name="T52" fmla="*/ 0 h 131"/>
                        <a:gd name="T53" fmla="*/ 68 w 68"/>
                        <a:gd name="T54" fmla="*/ 131 h 131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68" h="131">
                          <a:moveTo>
                            <a:pt x="0" y="131"/>
                          </a:moveTo>
                          <a:lnTo>
                            <a:pt x="15" y="131"/>
                          </a:lnTo>
                          <a:lnTo>
                            <a:pt x="30" y="124"/>
                          </a:lnTo>
                          <a:lnTo>
                            <a:pt x="38" y="116"/>
                          </a:lnTo>
                          <a:lnTo>
                            <a:pt x="53" y="109"/>
                          </a:lnTo>
                          <a:lnTo>
                            <a:pt x="60" y="102"/>
                          </a:lnTo>
                          <a:lnTo>
                            <a:pt x="60" y="87"/>
                          </a:lnTo>
                          <a:lnTo>
                            <a:pt x="68" y="80"/>
                          </a:lnTo>
                          <a:lnTo>
                            <a:pt x="68" y="65"/>
                          </a:lnTo>
                          <a:lnTo>
                            <a:pt x="68" y="51"/>
                          </a:lnTo>
                          <a:lnTo>
                            <a:pt x="60" y="36"/>
                          </a:lnTo>
                          <a:lnTo>
                            <a:pt x="60" y="29"/>
                          </a:lnTo>
                          <a:lnTo>
                            <a:pt x="53" y="15"/>
                          </a:lnTo>
                          <a:lnTo>
                            <a:pt x="38" y="7"/>
                          </a:lnTo>
                          <a:lnTo>
                            <a:pt x="30" y="0"/>
                          </a:lnTo>
                          <a:lnTo>
                            <a:pt x="15" y="0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3" name="Freeform 143"/>
                    <p:cNvSpPr/>
                    <p:nvPr/>
                  </p:nvSpPr>
                  <p:spPr bwMode="auto">
                    <a:xfrm>
                      <a:off x="3899" y="1954"/>
                      <a:ext cx="67" cy="96"/>
                    </a:xfrm>
                    <a:custGeom>
                      <a:avLst/>
                      <a:gdLst>
                        <a:gd name="T0" fmla="*/ 66 w 68"/>
                        <a:gd name="T1" fmla="*/ 70 h 131"/>
                        <a:gd name="T2" fmla="*/ 51 w 68"/>
                        <a:gd name="T3" fmla="*/ 70 h 131"/>
                        <a:gd name="T4" fmla="*/ 36 w 68"/>
                        <a:gd name="T5" fmla="*/ 67 h 131"/>
                        <a:gd name="T6" fmla="*/ 30 w 68"/>
                        <a:gd name="T7" fmla="*/ 62 h 131"/>
                        <a:gd name="T8" fmla="*/ 23 w 68"/>
                        <a:gd name="T9" fmla="*/ 59 h 131"/>
                        <a:gd name="T10" fmla="*/ 8 w 68"/>
                        <a:gd name="T11" fmla="*/ 55 h 131"/>
                        <a:gd name="T12" fmla="*/ 8 w 68"/>
                        <a:gd name="T13" fmla="*/ 47 h 131"/>
                        <a:gd name="T14" fmla="*/ 0 w 68"/>
                        <a:gd name="T15" fmla="*/ 43 h 131"/>
                        <a:gd name="T16" fmla="*/ 0 w 68"/>
                        <a:gd name="T17" fmla="*/ 35 h 131"/>
                        <a:gd name="T18" fmla="*/ 0 w 68"/>
                        <a:gd name="T19" fmla="*/ 27 h 131"/>
                        <a:gd name="T20" fmla="*/ 8 w 68"/>
                        <a:gd name="T21" fmla="*/ 19 h 131"/>
                        <a:gd name="T22" fmla="*/ 8 w 68"/>
                        <a:gd name="T23" fmla="*/ 15 h 131"/>
                        <a:gd name="T24" fmla="*/ 23 w 68"/>
                        <a:gd name="T25" fmla="*/ 8 h 131"/>
                        <a:gd name="T26" fmla="*/ 30 w 68"/>
                        <a:gd name="T27" fmla="*/ 4 h 131"/>
                        <a:gd name="T28" fmla="*/ 36 w 68"/>
                        <a:gd name="T29" fmla="*/ 0 h 131"/>
                        <a:gd name="T30" fmla="*/ 51 w 68"/>
                        <a:gd name="T31" fmla="*/ 0 h 131"/>
                        <a:gd name="T32" fmla="*/ 66 w 68"/>
                        <a:gd name="T33" fmla="*/ 0 h 131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68"/>
                        <a:gd name="T52" fmla="*/ 0 h 131"/>
                        <a:gd name="T53" fmla="*/ 68 w 68"/>
                        <a:gd name="T54" fmla="*/ 131 h 131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68" h="131">
                          <a:moveTo>
                            <a:pt x="68" y="131"/>
                          </a:moveTo>
                          <a:lnTo>
                            <a:pt x="53" y="131"/>
                          </a:lnTo>
                          <a:lnTo>
                            <a:pt x="38" y="124"/>
                          </a:lnTo>
                          <a:lnTo>
                            <a:pt x="30" y="116"/>
                          </a:lnTo>
                          <a:lnTo>
                            <a:pt x="23" y="109"/>
                          </a:lnTo>
                          <a:lnTo>
                            <a:pt x="8" y="102"/>
                          </a:lnTo>
                          <a:lnTo>
                            <a:pt x="8" y="87"/>
                          </a:lnTo>
                          <a:lnTo>
                            <a:pt x="0" y="80"/>
                          </a:lnTo>
                          <a:lnTo>
                            <a:pt x="0" y="65"/>
                          </a:lnTo>
                          <a:lnTo>
                            <a:pt x="0" y="51"/>
                          </a:lnTo>
                          <a:lnTo>
                            <a:pt x="8" y="36"/>
                          </a:lnTo>
                          <a:lnTo>
                            <a:pt x="8" y="29"/>
                          </a:lnTo>
                          <a:lnTo>
                            <a:pt x="23" y="15"/>
                          </a:lnTo>
                          <a:lnTo>
                            <a:pt x="30" y="7"/>
                          </a:lnTo>
                          <a:lnTo>
                            <a:pt x="38" y="0"/>
                          </a:lnTo>
                          <a:lnTo>
                            <a:pt x="53" y="0"/>
                          </a:lnTo>
                          <a:lnTo>
                            <a:pt x="68" y="0"/>
                          </a:lnTo>
                        </a:path>
                      </a:pathLst>
                    </a:custGeom>
                    <a:noFill/>
                    <a:ln w="31750">
                      <a:solidFill>
                        <a:srgbClr val="C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4" name="Freeform 144"/>
                    <p:cNvSpPr/>
                    <p:nvPr/>
                  </p:nvSpPr>
                  <p:spPr bwMode="auto">
                    <a:xfrm>
                      <a:off x="1693" y="2045"/>
                      <a:ext cx="67" cy="95"/>
                    </a:xfrm>
                    <a:custGeom>
                      <a:avLst/>
                      <a:gdLst>
                        <a:gd name="T0" fmla="*/ 0 w 68"/>
                        <a:gd name="T1" fmla="*/ 69 h 130"/>
                        <a:gd name="T2" fmla="*/ 15 w 68"/>
                        <a:gd name="T3" fmla="*/ 69 h 130"/>
                        <a:gd name="T4" fmla="*/ 30 w 68"/>
                        <a:gd name="T5" fmla="*/ 69 h 130"/>
                        <a:gd name="T6" fmla="*/ 36 w 68"/>
                        <a:gd name="T7" fmla="*/ 66 h 130"/>
                        <a:gd name="T8" fmla="*/ 51 w 68"/>
                        <a:gd name="T9" fmla="*/ 62 h 130"/>
                        <a:gd name="T10" fmla="*/ 58 w 68"/>
                        <a:gd name="T11" fmla="*/ 54 h 130"/>
                        <a:gd name="T12" fmla="*/ 58 w 68"/>
                        <a:gd name="T13" fmla="*/ 50 h 130"/>
                        <a:gd name="T14" fmla="*/ 66 w 68"/>
                        <a:gd name="T15" fmla="*/ 42 h 130"/>
                        <a:gd name="T16" fmla="*/ 66 w 68"/>
                        <a:gd name="T17" fmla="*/ 35 h 130"/>
                        <a:gd name="T18" fmla="*/ 66 w 68"/>
                        <a:gd name="T19" fmla="*/ 31 h 130"/>
                        <a:gd name="T20" fmla="*/ 58 w 68"/>
                        <a:gd name="T21" fmla="*/ 23 h 130"/>
                        <a:gd name="T22" fmla="*/ 58 w 68"/>
                        <a:gd name="T23" fmla="*/ 15 h 130"/>
                        <a:gd name="T24" fmla="*/ 51 w 68"/>
                        <a:gd name="T25" fmla="*/ 11 h 130"/>
                        <a:gd name="T26" fmla="*/ 36 w 68"/>
                        <a:gd name="T27" fmla="*/ 7 h 130"/>
                        <a:gd name="T28" fmla="*/ 30 w 68"/>
                        <a:gd name="T29" fmla="*/ 4 h 130"/>
                        <a:gd name="T30" fmla="*/ 15 w 68"/>
                        <a:gd name="T31" fmla="*/ 4 h 130"/>
                        <a:gd name="T32" fmla="*/ 0 w 68"/>
                        <a:gd name="T33" fmla="*/ 0 h 130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68"/>
                        <a:gd name="T52" fmla="*/ 0 h 130"/>
                        <a:gd name="T53" fmla="*/ 68 w 68"/>
                        <a:gd name="T54" fmla="*/ 130 h 130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68" h="130">
                          <a:moveTo>
                            <a:pt x="0" y="130"/>
                          </a:moveTo>
                          <a:lnTo>
                            <a:pt x="15" y="130"/>
                          </a:lnTo>
                          <a:lnTo>
                            <a:pt x="30" y="130"/>
                          </a:lnTo>
                          <a:lnTo>
                            <a:pt x="38" y="123"/>
                          </a:lnTo>
                          <a:lnTo>
                            <a:pt x="53" y="116"/>
                          </a:lnTo>
                          <a:lnTo>
                            <a:pt x="60" y="101"/>
                          </a:lnTo>
                          <a:lnTo>
                            <a:pt x="60" y="94"/>
                          </a:lnTo>
                          <a:lnTo>
                            <a:pt x="68" y="80"/>
                          </a:lnTo>
                          <a:lnTo>
                            <a:pt x="68" y="65"/>
                          </a:lnTo>
                          <a:lnTo>
                            <a:pt x="68" y="58"/>
                          </a:lnTo>
                          <a:lnTo>
                            <a:pt x="60" y="43"/>
                          </a:lnTo>
                          <a:lnTo>
                            <a:pt x="60" y="29"/>
                          </a:lnTo>
                          <a:lnTo>
                            <a:pt x="53" y="21"/>
                          </a:lnTo>
                          <a:lnTo>
                            <a:pt x="38" y="14"/>
                          </a:lnTo>
                          <a:lnTo>
                            <a:pt x="30" y="7"/>
                          </a:lnTo>
                          <a:lnTo>
                            <a:pt x="15" y="7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" name="Freeform 145"/>
                    <p:cNvSpPr/>
                    <p:nvPr/>
                  </p:nvSpPr>
                  <p:spPr bwMode="auto">
                    <a:xfrm>
                      <a:off x="3899" y="2045"/>
                      <a:ext cx="67" cy="95"/>
                    </a:xfrm>
                    <a:custGeom>
                      <a:avLst/>
                      <a:gdLst>
                        <a:gd name="T0" fmla="*/ 66 w 68"/>
                        <a:gd name="T1" fmla="*/ 69 h 130"/>
                        <a:gd name="T2" fmla="*/ 51 w 68"/>
                        <a:gd name="T3" fmla="*/ 69 h 130"/>
                        <a:gd name="T4" fmla="*/ 36 w 68"/>
                        <a:gd name="T5" fmla="*/ 69 h 130"/>
                        <a:gd name="T6" fmla="*/ 30 w 68"/>
                        <a:gd name="T7" fmla="*/ 66 h 130"/>
                        <a:gd name="T8" fmla="*/ 23 w 68"/>
                        <a:gd name="T9" fmla="*/ 62 h 130"/>
                        <a:gd name="T10" fmla="*/ 8 w 68"/>
                        <a:gd name="T11" fmla="*/ 54 h 130"/>
                        <a:gd name="T12" fmla="*/ 8 w 68"/>
                        <a:gd name="T13" fmla="*/ 50 h 130"/>
                        <a:gd name="T14" fmla="*/ 0 w 68"/>
                        <a:gd name="T15" fmla="*/ 42 h 130"/>
                        <a:gd name="T16" fmla="*/ 0 w 68"/>
                        <a:gd name="T17" fmla="*/ 35 h 130"/>
                        <a:gd name="T18" fmla="*/ 0 w 68"/>
                        <a:gd name="T19" fmla="*/ 31 h 130"/>
                        <a:gd name="T20" fmla="*/ 8 w 68"/>
                        <a:gd name="T21" fmla="*/ 23 h 130"/>
                        <a:gd name="T22" fmla="*/ 8 w 68"/>
                        <a:gd name="T23" fmla="*/ 15 h 130"/>
                        <a:gd name="T24" fmla="*/ 23 w 68"/>
                        <a:gd name="T25" fmla="*/ 11 h 130"/>
                        <a:gd name="T26" fmla="*/ 30 w 68"/>
                        <a:gd name="T27" fmla="*/ 7 h 130"/>
                        <a:gd name="T28" fmla="*/ 36 w 68"/>
                        <a:gd name="T29" fmla="*/ 4 h 130"/>
                        <a:gd name="T30" fmla="*/ 51 w 68"/>
                        <a:gd name="T31" fmla="*/ 4 h 130"/>
                        <a:gd name="T32" fmla="*/ 66 w 68"/>
                        <a:gd name="T33" fmla="*/ 0 h 130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68"/>
                        <a:gd name="T52" fmla="*/ 0 h 130"/>
                        <a:gd name="T53" fmla="*/ 68 w 68"/>
                        <a:gd name="T54" fmla="*/ 130 h 130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68" h="130">
                          <a:moveTo>
                            <a:pt x="68" y="130"/>
                          </a:moveTo>
                          <a:lnTo>
                            <a:pt x="53" y="130"/>
                          </a:lnTo>
                          <a:lnTo>
                            <a:pt x="38" y="130"/>
                          </a:lnTo>
                          <a:lnTo>
                            <a:pt x="30" y="123"/>
                          </a:lnTo>
                          <a:lnTo>
                            <a:pt x="23" y="116"/>
                          </a:lnTo>
                          <a:lnTo>
                            <a:pt x="8" y="101"/>
                          </a:lnTo>
                          <a:lnTo>
                            <a:pt x="8" y="94"/>
                          </a:lnTo>
                          <a:lnTo>
                            <a:pt x="0" y="80"/>
                          </a:lnTo>
                          <a:lnTo>
                            <a:pt x="0" y="65"/>
                          </a:lnTo>
                          <a:lnTo>
                            <a:pt x="0" y="58"/>
                          </a:lnTo>
                          <a:lnTo>
                            <a:pt x="8" y="43"/>
                          </a:lnTo>
                          <a:lnTo>
                            <a:pt x="8" y="29"/>
                          </a:lnTo>
                          <a:lnTo>
                            <a:pt x="23" y="21"/>
                          </a:lnTo>
                          <a:lnTo>
                            <a:pt x="30" y="14"/>
                          </a:lnTo>
                          <a:lnTo>
                            <a:pt x="38" y="7"/>
                          </a:lnTo>
                          <a:lnTo>
                            <a:pt x="53" y="7"/>
                          </a:lnTo>
                          <a:lnTo>
                            <a:pt x="68" y="0"/>
                          </a:lnTo>
                        </a:path>
                      </a:pathLst>
                    </a:custGeom>
                    <a:noFill/>
                    <a:ln w="31750">
                      <a:solidFill>
                        <a:srgbClr val="C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6" name="Freeform 146"/>
                    <p:cNvSpPr/>
                    <p:nvPr/>
                  </p:nvSpPr>
                  <p:spPr bwMode="auto">
                    <a:xfrm>
                      <a:off x="1923" y="1768"/>
                      <a:ext cx="37" cy="59"/>
                    </a:xfrm>
                    <a:custGeom>
                      <a:avLst/>
                      <a:gdLst>
                        <a:gd name="T0" fmla="*/ 36 w 38"/>
                        <a:gd name="T1" fmla="*/ 44 h 80"/>
                        <a:gd name="T2" fmla="*/ 28 w 38"/>
                        <a:gd name="T3" fmla="*/ 44 h 80"/>
                        <a:gd name="T4" fmla="*/ 20 w 38"/>
                        <a:gd name="T5" fmla="*/ 44 h 80"/>
                        <a:gd name="T6" fmla="*/ 15 w 38"/>
                        <a:gd name="T7" fmla="*/ 39 h 80"/>
                        <a:gd name="T8" fmla="*/ 7 w 38"/>
                        <a:gd name="T9" fmla="*/ 39 h 80"/>
                        <a:gd name="T10" fmla="*/ 7 w 38"/>
                        <a:gd name="T11" fmla="*/ 35 h 80"/>
                        <a:gd name="T12" fmla="*/ 0 w 38"/>
                        <a:gd name="T13" fmla="*/ 32 h 80"/>
                        <a:gd name="T14" fmla="*/ 0 w 38"/>
                        <a:gd name="T15" fmla="*/ 28 h 80"/>
                        <a:gd name="T16" fmla="*/ 0 w 38"/>
                        <a:gd name="T17" fmla="*/ 24 h 80"/>
                        <a:gd name="T18" fmla="*/ 0 w 38"/>
                        <a:gd name="T19" fmla="*/ 20 h 80"/>
                        <a:gd name="T20" fmla="*/ 0 w 38"/>
                        <a:gd name="T21" fmla="*/ 15 h 80"/>
                        <a:gd name="T22" fmla="*/ 7 w 38"/>
                        <a:gd name="T23" fmla="*/ 12 h 80"/>
                        <a:gd name="T24" fmla="*/ 7 w 38"/>
                        <a:gd name="T25" fmla="*/ 7 h 80"/>
                        <a:gd name="T26" fmla="*/ 15 w 38"/>
                        <a:gd name="T27" fmla="*/ 4 h 80"/>
                        <a:gd name="T28" fmla="*/ 20 w 38"/>
                        <a:gd name="T29" fmla="*/ 4 h 80"/>
                        <a:gd name="T30" fmla="*/ 28 w 38"/>
                        <a:gd name="T31" fmla="*/ 4 h 80"/>
                        <a:gd name="T32" fmla="*/ 36 w 38"/>
                        <a:gd name="T33" fmla="*/ 0 h 80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38"/>
                        <a:gd name="T52" fmla="*/ 0 h 80"/>
                        <a:gd name="T53" fmla="*/ 38 w 38"/>
                        <a:gd name="T54" fmla="*/ 80 h 80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38" h="80">
                          <a:moveTo>
                            <a:pt x="38" y="80"/>
                          </a:moveTo>
                          <a:lnTo>
                            <a:pt x="30" y="80"/>
                          </a:lnTo>
                          <a:lnTo>
                            <a:pt x="22" y="80"/>
                          </a:lnTo>
                          <a:lnTo>
                            <a:pt x="15" y="72"/>
                          </a:lnTo>
                          <a:lnTo>
                            <a:pt x="7" y="72"/>
                          </a:lnTo>
                          <a:lnTo>
                            <a:pt x="7" y="65"/>
                          </a:lnTo>
                          <a:lnTo>
                            <a:pt x="0" y="58"/>
                          </a:lnTo>
                          <a:lnTo>
                            <a:pt x="0" y="51"/>
                          </a:lnTo>
                          <a:lnTo>
                            <a:pt x="0" y="43"/>
                          </a:lnTo>
                          <a:lnTo>
                            <a:pt x="0" y="36"/>
                          </a:lnTo>
                          <a:lnTo>
                            <a:pt x="0" y="29"/>
                          </a:lnTo>
                          <a:lnTo>
                            <a:pt x="7" y="22"/>
                          </a:lnTo>
                          <a:lnTo>
                            <a:pt x="7" y="14"/>
                          </a:lnTo>
                          <a:lnTo>
                            <a:pt x="15" y="7"/>
                          </a:lnTo>
                          <a:lnTo>
                            <a:pt x="22" y="7"/>
                          </a:lnTo>
                          <a:lnTo>
                            <a:pt x="30" y="7"/>
                          </a:lnTo>
                          <a:lnTo>
                            <a:pt x="38" y="0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" name="Freeform 147"/>
                    <p:cNvSpPr/>
                    <p:nvPr/>
                  </p:nvSpPr>
                  <p:spPr bwMode="auto">
                    <a:xfrm>
                      <a:off x="3707" y="1768"/>
                      <a:ext cx="36" cy="59"/>
                    </a:xfrm>
                    <a:custGeom>
                      <a:avLst/>
                      <a:gdLst>
                        <a:gd name="T0" fmla="*/ 0 w 37"/>
                        <a:gd name="T1" fmla="*/ 44 h 80"/>
                        <a:gd name="T2" fmla="*/ 7 w 37"/>
                        <a:gd name="T3" fmla="*/ 44 h 80"/>
                        <a:gd name="T4" fmla="*/ 15 w 37"/>
                        <a:gd name="T5" fmla="*/ 44 h 80"/>
                        <a:gd name="T6" fmla="*/ 20 w 37"/>
                        <a:gd name="T7" fmla="*/ 39 h 80"/>
                        <a:gd name="T8" fmla="*/ 20 w 37"/>
                        <a:gd name="T9" fmla="*/ 39 h 80"/>
                        <a:gd name="T10" fmla="*/ 28 w 37"/>
                        <a:gd name="T11" fmla="*/ 35 h 80"/>
                        <a:gd name="T12" fmla="*/ 35 w 37"/>
                        <a:gd name="T13" fmla="*/ 32 h 80"/>
                        <a:gd name="T14" fmla="*/ 35 w 37"/>
                        <a:gd name="T15" fmla="*/ 28 h 80"/>
                        <a:gd name="T16" fmla="*/ 35 w 37"/>
                        <a:gd name="T17" fmla="*/ 24 h 80"/>
                        <a:gd name="T18" fmla="*/ 35 w 37"/>
                        <a:gd name="T19" fmla="*/ 20 h 80"/>
                        <a:gd name="T20" fmla="*/ 35 w 37"/>
                        <a:gd name="T21" fmla="*/ 15 h 80"/>
                        <a:gd name="T22" fmla="*/ 28 w 37"/>
                        <a:gd name="T23" fmla="*/ 12 h 80"/>
                        <a:gd name="T24" fmla="*/ 20 w 37"/>
                        <a:gd name="T25" fmla="*/ 7 h 80"/>
                        <a:gd name="T26" fmla="*/ 20 w 37"/>
                        <a:gd name="T27" fmla="*/ 4 h 80"/>
                        <a:gd name="T28" fmla="*/ 15 w 37"/>
                        <a:gd name="T29" fmla="*/ 4 h 80"/>
                        <a:gd name="T30" fmla="*/ 7 w 37"/>
                        <a:gd name="T31" fmla="*/ 4 h 80"/>
                        <a:gd name="T32" fmla="*/ 0 w 37"/>
                        <a:gd name="T33" fmla="*/ 0 h 80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37"/>
                        <a:gd name="T52" fmla="*/ 0 h 80"/>
                        <a:gd name="T53" fmla="*/ 37 w 37"/>
                        <a:gd name="T54" fmla="*/ 80 h 80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37" h="80">
                          <a:moveTo>
                            <a:pt x="0" y="80"/>
                          </a:moveTo>
                          <a:lnTo>
                            <a:pt x="7" y="80"/>
                          </a:lnTo>
                          <a:lnTo>
                            <a:pt x="15" y="80"/>
                          </a:lnTo>
                          <a:lnTo>
                            <a:pt x="22" y="72"/>
                          </a:lnTo>
                          <a:lnTo>
                            <a:pt x="30" y="65"/>
                          </a:lnTo>
                          <a:lnTo>
                            <a:pt x="37" y="58"/>
                          </a:lnTo>
                          <a:lnTo>
                            <a:pt x="37" y="51"/>
                          </a:lnTo>
                          <a:lnTo>
                            <a:pt x="37" y="43"/>
                          </a:lnTo>
                          <a:lnTo>
                            <a:pt x="37" y="36"/>
                          </a:lnTo>
                          <a:lnTo>
                            <a:pt x="37" y="29"/>
                          </a:lnTo>
                          <a:lnTo>
                            <a:pt x="30" y="22"/>
                          </a:lnTo>
                          <a:lnTo>
                            <a:pt x="22" y="14"/>
                          </a:lnTo>
                          <a:lnTo>
                            <a:pt x="22" y="7"/>
                          </a:lnTo>
                          <a:lnTo>
                            <a:pt x="15" y="7"/>
                          </a:lnTo>
                          <a:lnTo>
                            <a:pt x="7" y="7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31750">
                      <a:solidFill>
                        <a:srgbClr val="C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" name="Freeform 148"/>
                    <p:cNvSpPr/>
                    <p:nvPr/>
                  </p:nvSpPr>
                  <p:spPr bwMode="auto">
                    <a:xfrm>
                      <a:off x="1923" y="1996"/>
                      <a:ext cx="37" cy="59"/>
                    </a:xfrm>
                    <a:custGeom>
                      <a:avLst/>
                      <a:gdLst>
                        <a:gd name="T0" fmla="*/ 36 w 38"/>
                        <a:gd name="T1" fmla="*/ 44 h 80"/>
                        <a:gd name="T2" fmla="*/ 28 w 38"/>
                        <a:gd name="T3" fmla="*/ 44 h 80"/>
                        <a:gd name="T4" fmla="*/ 20 w 38"/>
                        <a:gd name="T5" fmla="*/ 40 h 80"/>
                        <a:gd name="T6" fmla="*/ 15 w 38"/>
                        <a:gd name="T7" fmla="*/ 40 h 80"/>
                        <a:gd name="T8" fmla="*/ 7 w 38"/>
                        <a:gd name="T9" fmla="*/ 36 h 80"/>
                        <a:gd name="T10" fmla="*/ 7 w 38"/>
                        <a:gd name="T11" fmla="*/ 32 h 80"/>
                        <a:gd name="T12" fmla="*/ 0 w 38"/>
                        <a:gd name="T13" fmla="*/ 28 h 80"/>
                        <a:gd name="T14" fmla="*/ 0 w 38"/>
                        <a:gd name="T15" fmla="*/ 24 h 80"/>
                        <a:gd name="T16" fmla="*/ 0 w 38"/>
                        <a:gd name="T17" fmla="*/ 20 h 80"/>
                        <a:gd name="T18" fmla="*/ 0 w 38"/>
                        <a:gd name="T19" fmla="*/ 15 h 80"/>
                        <a:gd name="T20" fmla="*/ 0 w 38"/>
                        <a:gd name="T21" fmla="*/ 12 h 80"/>
                        <a:gd name="T22" fmla="*/ 7 w 38"/>
                        <a:gd name="T23" fmla="*/ 8 h 80"/>
                        <a:gd name="T24" fmla="*/ 7 w 38"/>
                        <a:gd name="T25" fmla="*/ 8 h 80"/>
                        <a:gd name="T26" fmla="*/ 15 w 38"/>
                        <a:gd name="T27" fmla="*/ 4 h 80"/>
                        <a:gd name="T28" fmla="*/ 20 w 38"/>
                        <a:gd name="T29" fmla="*/ 0 h 80"/>
                        <a:gd name="T30" fmla="*/ 28 w 38"/>
                        <a:gd name="T31" fmla="*/ 0 h 80"/>
                        <a:gd name="T32" fmla="*/ 36 w 38"/>
                        <a:gd name="T33" fmla="*/ 0 h 80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38"/>
                        <a:gd name="T52" fmla="*/ 0 h 80"/>
                        <a:gd name="T53" fmla="*/ 38 w 38"/>
                        <a:gd name="T54" fmla="*/ 80 h 80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38" h="80">
                          <a:moveTo>
                            <a:pt x="38" y="80"/>
                          </a:moveTo>
                          <a:lnTo>
                            <a:pt x="30" y="80"/>
                          </a:lnTo>
                          <a:lnTo>
                            <a:pt x="22" y="73"/>
                          </a:lnTo>
                          <a:lnTo>
                            <a:pt x="15" y="73"/>
                          </a:lnTo>
                          <a:lnTo>
                            <a:pt x="7" y="66"/>
                          </a:lnTo>
                          <a:lnTo>
                            <a:pt x="7" y="58"/>
                          </a:lnTo>
                          <a:lnTo>
                            <a:pt x="0" y="51"/>
                          </a:lnTo>
                          <a:lnTo>
                            <a:pt x="0" y="44"/>
                          </a:lnTo>
                          <a:lnTo>
                            <a:pt x="0" y="37"/>
                          </a:lnTo>
                          <a:lnTo>
                            <a:pt x="0" y="29"/>
                          </a:lnTo>
                          <a:lnTo>
                            <a:pt x="0" y="22"/>
                          </a:lnTo>
                          <a:lnTo>
                            <a:pt x="7" y="15"/>
                          </a:lnTo>
                          <a:lnTo>
                            <a:pt x="15" y="7"/>
                          </a:lnTo>
                          <a:lnTo>
                            <a:pt x="22" y="0"/>
                          </a:lnTo>
                          <a:lnTo>
                            <a:pt x="30" y="0"/>
                          </a:lnTo>
                          <a:lnTo>
                            <a:pt x="38" y="0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" name="Freeform 149"/>
                    <p:cNvSpPr/>
                    <p:nvPr/>
                  </p:nvSpPr>
                  <p:spPr bwMode="auto">
                    <a:xfrm>
                      <a:off x="3707" y="1996"/>
                      <a:ext cx="36" cy="59"/>
                    </a:xfrm>
                    <a:custGeom>
                      <a:avLst/>
                      <a:gdLst>
                        <a:gd name="T0" fmla="*/ 0 w 37"/>
                        <a:gd name="T1" fmla="*/ 44 h 80"/>
                        <a:gd name="T2" fmla="*/ 7 w 37"/>
                        <a:gd name="T3" fmla="*/ 44 h 80"/>
                        <a:gd name="T4" fmla="*/ 15 w 37"/>
                        <a:gd name="T5" fmla="*/ 40 h 80"/>
                        <a:gd name="T6" fmla="*/ 20 w 37"/>
                        <a:gd name="T7" fmla="*/ 40 h 80"/>
                        <a:gd name="T8" fmla="*/ 20 w 37"/>
                        <a:gd name="T9" fmla="*/ 36 h 80"/>
                        <a:gd name="T10" fmla="*/ 28 w 37"/>
                        <a:gd name="T11" fmla="*/ 32 h 80"/>
                        <a:gd name="T12" fmla="*/ 35 w 37"/>
                        <a:gd name="T13" fmla="*/ 28 h 80"/>
                        <a:gd name="T14" fmla="*/ 35 w 37"/>
                        <a:gd name="T15" fmla="*/ 24 h 80"/>
                        <a:gd name="T16" fmla="*/ 35 w 37"/>
                        <a:gd name="T17" fmla="*/ 20 h 80"/>
                        <a:gd name="T18" fmla="*/ 35 w 37"/>
                        <a:gd name="T19" fmla="*/ 15 h 80"/>
                        <a:gd name="T20" fmla="*/ 35 w 37"/>
                        <a:gd name="T21" fmla="*/ 12 h 80"/>
                        <a:gd name="T22" fmla="*/ 28 w 37"/>
                        <a:gd name="T23" fmla="*/ 8 h 80"/>
                        <a:gd name="T24" fmla="*/ 20 w 37"/>
                        <a:gd name="T25" fmla="*/ 8 h 80"/>
                        <a:gd name="T26" fmla="*/ 20 w 37"/>
                        <a:gd name="T27" fmla="*/ 4 h 80"/>
                        <a:gd name="T28" fmla="*/ 15 w 37"/>
                        <a:gd name="T29" fmla="*/ 0 h 80"/>
                        <a:gd name="T30" fmla="*/ 7 w 37"/>
                        <a:gd name="T31" fmla="*/ 0 h 80"/>
                        <a:gd name="T32" fmla="*/ 0 w 37"/>
                        <a:gd name="T33" fmla="*/ 0 h 80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37"/>
                        <a:gd name="T52" fmla="*/ 0 h 80"/>
                        <a:gd name="T53" fmla="*/ 37 w 37"/>
                        <a:gd name="T54" fmla="*/ 80 h 80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37" h="80">
                          <a:moveTo>
                            <a:pt x="0" y="80"/>
                          </a:moveTo>
                          <a:lnTo>
                            <a:pt x="7" y="80"/>
                          </a:lnTo>
                          <a:lnTo>
                            <a:pt x="15" y="73"/>
                          </a:lnTo>
                          <a:lnTo>
                            <a:pt x="22" y="73"/>
                          </a:lnTo>
                          <a:lnTo>
                            <a:pt x="22" y="66"/>
                          </a:lnTo>
                          <a:lnTo>
                            <a:pt x="30" y="58"/>
                          </a:lnTo>
                          <a:lnTo>
                            <a:pt x="37" y="51"/>
                          </a:lnTo>
                          <a:lnTo>
                            <a:pt x="37" y="44"/>
                          </a:lnTo>
                          <a:lnTo>
                            <a:pt x="37" y="37"/>
                          </a:lnTo>
                          <a:lnTo>
                            <a:pt x="37" y="29"/>
                          </a:lnTo>
                          <a:lnTo>
                            <a:pt x="37" y="22"/>
                          </a:lnTo>
                          <a:lnTo>
                            <a:pt x="30" y="15"/>
                          </a:lnTo>
                          <a:lnTo>
                            <a:pt x="22" y="15"/>
                          </a:lnTo>
                          <a:lnTo>
                            <a:pt x="22" y="7"/>
                          </a:lnTo>
                          <a:lnTo>
                            <a:pt x="15" y="0"/>
                          </a:lnTo>
                          <a:lnTo>
                            <a:pt x="7" y="0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31750">
                      <a:solidFill>
                        <a:srgbClr val="C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0" name="Freeform 150"/>
                    <p:cNvSpPr/>
                    <p:nvPr/>
                  </p:nvSpPr>
                  <p:spPr bwMode="auto">
                    <a:xfrm>
                      <a:off x="1923" y="1879"/>
                      <a:ext cx="37" cy="59"/>
                    </a:xfrm>
                    <a:custGeom>
                      <a:avLst/>
                      <a:gdLst>
                        <a:gd name="T0" fmla="*/ 36 w 38"/>
                        <a:gd name="T1" fmla="*/ 44 h 80"/>
                        <a:gd name="T2" fmla="*/ 28 w 38"/>
                        <a:gd name="T3" fmla="*/ 44 h 80"/>
                        <a:gd name="T4" fmla="*/ 20 w 38"/>
                        <a:gd name="T5" fmla="*/ 44 h 80"/>
                        <a:gd name="T6" fmla="*/ 15 w 38"/>
                        <a:gd name="T7" fmla="*/ 40 h 80"/>
                        <a:gd name="T8" fmla="*/ 7 w 38"/>
                        <a:gd name="T9" fmla="*/ 40 h 80"/>
                        <a:gd name="T10" fmla="*/ 7 w 38"/>
                        <a:gd name="T11" fmla="*/ 36 h 80"/>
                        <a:gd name="T12" fmla="*/ 0 w 38"/>
                        <a:gd name="T13" fmla="*/ 32 h 80"/>
                        <a:gd name="T14" fmla="*/ 0 w 38"/>
                        <a:gd name="T15" fmla="*/ 28 h 80"/>
                        <a:gd name="T16" fmla="*/ 0 w 38"/>
                        <a:gd name="T17" fmla="*/ 24 h 80"/>
                        <a:gd name="T18" fmla="*/ 0 w 38"/>
                        <a:gd name="T19" fmla="*/ 20 h 80"/>
                        <a:gd name="T20" fmla="*/ 0 w 38"/>
                        <a:gd name="T21" fmla="*/ 15 h 80"/>
                        <a:gd name="T22" fmla="*/ 7 w 38"/>
                        <a:gd name="T23" fmla="*/ 12 h 80"/>
                        <a:gd name="T24" fmla="*/ 7 w 38"/>
                        <a:gd name="T25" fmla="*/ 8 h 80"/>
                        <a:gd name="T26" fmla="*/ 15 w 38"/>
                        <a:gd name="T27" fmla="*/ 4 h 80"/>
                        <a:gd name="T28" fmla="*/ 20 w 38"/>
                        <a:gd name="T29" fmla="*/ 4 h 80"/>
                        <a:gd name="T30" fmla="*/ 28 w 38"/>
                        <a:gd name="T31" fmla="*/ 4 h 80"/>
                        <a:gd name="T32" fmla="*/ 36 w 38"/>
                        <a:gd name="T33" fmla="*/ 0 h 80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38"/>
                        <a:gd name="T52" fmla="*/ 0 h 80"/>
                        <a:gd name="T53" fmla="*/ 38 w 38"/>
                        <a:gd name="T54" fmla="*/ 80 h 80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38" h="80">
                          <a:moveTo>
                            <a:pt x="38" y="80"/>
                          </a:moveTo>
                          <a:lnTo>
                            <a:pt x="30" y="80"/>
                          </a:lnTo>
                          <a:lnTo>
                            <a:pt x="22" y="80"/>
                          </a:lnTo>
                          <a:lnTo>
                            <a:pt x="15" y="73"/>
                          </a:lnTo>
                          <a:lnTo>
                            <a:pt x="7" y="73"/>
                          </a:lnTo>
                          <a:lnTo>
                            <a:pt x="7" y="66"/>
                          </a:lnTo>
                          <a:lnTo>
                            <a:pt x="0" y="58"/>
                          </a:lnTo>
                          <a:lnTo>
                            <a:pt x="0" y="51"/>
                          </a:lnTo>
                          <a:lnTo>
                            <a:pt x="0" y="44"/>
                          </a:lnTo>
                          <a:lnTo>
                            <a:pt x="0" y="37"/>
                          </a:lnTo>
                          <a:lnTo>
                            <a:pt x="0" y="29"/>
                          </a:lnTo>
                          <a:lnTo>
                            <a:pt x="7" y="22"/>
                          </a:lnTo>
                          <a:lnTo>
                            <a:pt x="7" y="15"/>
                          </a:lnTo>
                          <a:lnTo>
                            <a:pt x="15" y="8"/>
                          </a:lnTo>
                          <a:lnTo>
                            <a:pt x="22" y="8"/>
                          </a:lnTo>
                          <a:lnTo>
                            <a:pt x="30" y="8"/>
                          </a:lnTo>
                          <a:lnTo>
                            <a:pt x="38" y="0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1" name="Freeform 151"/>
                    <p:cNvSpPr/>
                    <p:nvPr/>
                  </p:nvSpPr>
                  <p:spPr bwMode="auto">
                    <a:xfrm>
                      <a:off x="3707" y="1879"/>
                      <a:ext cx="36" cy="59"/>
                    </a:xfrm>
                    <a:custGeom>
                      <a:avLst/>
                      <a:gdLst>
                        <a:gd name="T0" fmla="*/ 0 w 37"/>
                        <a:gd name="T1" fmla="*/ 44 h 80"/>
                        <a:gd name="T2" fmla="*/ 7 w 37"/>
                        <a:gd name="T3" fmla="*/ 44 h 80"/>
                        <a:gd name="T4" fmla="*/ 15 w 37"/>
                        <a:gd name="T5" fmla="*/ 44 h 80"/>
                        <a:gd name="T6" fmla="*/ 20 w 37"/>
                        <a:gd name="T7" fmla="*/ 40 h 80"/>
                        <a:gd name="T8" fmla="*/ 20 w 37"/>
                        <a:gd name="T9" fmla="*/ 40 h 80"/>
                        <a:gd name="T10" fmla="*/ 28 w 37"/>
                        <a:gd name="T11" fmla="*/ 36 h 80"/>
                        <a:gd name="T12" fmla="*/ 35 w 37"/>
                        <a:gd name="T13" fmla="*/ 32 h 80"/>
                        <a:gd name="T14" fmla="*/ 35 w 37"/>
                        <a:gd name="T15" fmla="*/ 28 h 80"/>
                        <a:gd name="T16" fmla="*/ 35 w 37"/>
                        <a:gd name="T17" fmla="*/ 24 h 80"/>
                        <a:gd name="T18" fmla="*/ 35 w 37"/>
                        <a:gd name="T19" fmla="*/ 20 h 80"/>
                        <a:gd name="T20" fmla="*/ 35 w 37"/>
                        <a:gd name="T21" fmla="*/ 15 h 80"/>
                        <a:gd name="T22" fmla="*/ 28 w 37"/>
                        <a:gd name="T23" fmla="*/ 12 h 80"/>
                        <a:gd name="T24" fmla="*/ 20 w 37"/>
                        <a:gd name="T25" fmla="*/ 8 h 80"/>
                        <a:gd name="T26" fmla="*/ 20 w 37"/>
                        <a:gd name="T27" fmla="*/ 4 h 80"/>
                        <a:gd name="T28" fmla="*/ 15 w 37"/>
                        <a:gd name="T29" fmla="*/ 4 h 80"/>
                        <a:gd name="T30" fmla="*/ 7 w 37"/>
                        <a:gd name="T31" fmla="*/ 4 h 80"/>
                        <a:gd name="T32" fmla="*/ 0 w 37"/>
                        <a:gd name="T33" fmla="*/ 0 h 80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37"/>
                        <a:gd name="T52" fmla="*/ 0 h 80"/>
                        <a:gd name="T53" fmla="*/ 37 w 37"/>
                        <a:gd name="T54" fmla="*/ 80 h 80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37" h="80">
                          <a:moveTo>
                            <a:pt x="0" y="80"/>
                          </a:moveTo>
                          <a:lnTo>
                            <a:pt x="7" y="80"/>
                          </a:lnTo>
                          <a:lnTo>
                            <a:pt x="15" y="80"/>
                          </a:lnTo>
                          <a:lnTo>
                            <a:pt x="22" y="73"/>
                          </a:lnTo>
                          <a:lnTo>
                            <a:pt x="30" y="66"/>
                          </a:lnTo>
                          <a:lnTo>
                            <a:pt x="37" y="58"/>
                          </a:lnTo>
                          <a:lnTo>
                            <a:pt x="37" y="51"/>
                          </a:lnTo>
                          <a:lnTo>
                            <a:pt x="37" y="44"/>
                          </a:lnTo>
                          <a:lnTo>
                            <a:pt x="37" y="37"/>
                          </a:lnTo>
                          <a:lnTo>
                            <a:pt x="37" y="29"/>
                          </a:lnTo>
                          <a:lnTo>
                            <a:pt x="30" y="22"/>
                          </a:lnTo>
                          <a:lnTo>
                            <a:pt x="22" y="15"/>
                          </a:lnTo>
                          <a:lnTo>
                            <a:pt x="22" y="8"/>
                          </a:lnTo>
                          <a:lnTo>
                            <a:pt x="15" y="8"/>
                          </a:lnTo>
                          <a:lnTo>
                            <a:pt x="7" y="8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31750">
                      <a:solidFill>
                        <a:srgbClr val="C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2" name="Freeform 152"/>
                    <p:cNvSpPr/>
                    <p:nvPr/>
                  </p:nvSpPr>
                  <p:spPr bwMode="auto">
                    <a:xfrm>
                      <a:off x="1923" y="2108"/>
                      <a:ext cx="37" cy="59"/>
                    </a:xfrm>
                    <a:custGeom>
                      <a:avLst/>
                      <a:gdLst>
                        <a:gd name="T0" fmla="*/ 36 w 38"/>
                        <a:gd name="T1" fmla="*/ 44 h 80"/>
                        <a:gd name="T2" fmla="*/ 28 w 38"/>
                        <a:gd name="T3" fmla="*/ 44 h 80"/>
                        <a:gd name="T4" fmla="*/ 20 w 38"/>
                        <a:gd name="T5" fmla="*/ 39 h 80"/>
                        <a:gd name="T6" fmla="*/ 15 w 38"/>
                        <a:gd name="T7" fmla="*/ 39 h 80"/>
                        <a:gd name="T8" fmla="*/ 7 w 38"/>
                        <a:gd name="T9" fmla="*/ 35 h 80"/>
                        <a:gd name="T10" fmla="*/ 7 w 38"/>
                        <a:gd name="T11" fmla="*/ 32 h 80"/>
                        <a:gd name="T12" fmla="*/ 0 w 38"/>
                        <a:gd name="T13" fmla="*/ 28 h 80"/>
                        <a:gd name="T14" fmla="*/ 0 w 38"/>
                        <a:gd name="T15" fmla="*/ 24 h 80"/>
                        <a:gd name="T16" fmla="*/ 0 w 38"/>
                        <a:gd name="T17" fmla="*/ 20 h 80"/>
                        <a:gd name="T18" fmla="*/ 0 w 38"/>
                        <a:gd name="T19" fmla="*/ 15 h 80"/>
                        <a:gd name="T20" fmla="*/ 0 w 38"/>
                        <a:gd name="T21" fmla="*/ 12 h 80"/>
                        <a:gd name="T22" fmla="*/ 7 w 38"/>
                        <a:gd name="T23" fmla="*/ 7 h 80"/>
                        <a:gd name="T24" fmla="*/ 7 w 38"/>
                        <a:gd name="T25" fmla="*/ 7 h 80"/>
                        <a:gd name="T26" fmla="*/ 15 w 38"/>
                        <a:gd name="T27" fmla="*/ 4 h 80"/>
                        <a:gd name="T28" fmla="*/ 20 w 38"/>
                        <a:gd name="T29" fmla="*/ 0 h 80"/>
                        <a:gd name="T30" fmla="*/ 28 w 38"/>
                        <a:gd name="T31" fmla="*/ 0 h 80"/>
                        <a:gd name="T32" fmla="*/ 36 w 38"/>
                        <a:gd name="T33" fmla="*/ 0 h 80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38"/>
                        <a:gd name="T52" fmla="*/ 0 h 80"/>
                        <a:gd name="T53" fmla="*/ 38 w 38"/>
                        <a:gd name="T54" fmla="*/ 80 h 80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38" h="80">
                          <a:moveTo>
                            <a:pt x="38" y="80"/>
                          </a:moveTo>
                          <a:lnTo>
                            <a:pt x="30" y="80"/>
                          </a:lnTo>
                          <a:lnTo>
                            <a:pt x="22" y="72"/>
                          </a:lnTo>
                          <a:lnTo>
                            <a:pt x="15" y="72"/>
                          </a:lnTo>
                          <a:lnTo>
                            <a:pt x="7" y="65"/>
                          </a:lnTo>
                          <a:lnTo>
                            <a:pt x="7" y="58"/>
                          </a:lnTo>
                          <a:lnTo>
                            <a:pt x="0" y="51"/>
                          </a:lnTo>
                          <a:lnTo>
                            <a:pt x="0" y="43"/>
                          </a:lnTo>
                          <a:lnTo>
                            <a:pt x="0" y="36"/>
                          </a:lnTo>
                          <a:lnTo>
                            <a:pt x="0" y="29"/>
                          </a:lnTo>
                          <a:lnTo>
                            <a:pt x="0" y="22"/>
                          </a:lnTo>
                          <a:lnTo>
                            <a:pt x="7" y="14"/>
                          </a:lnTo>
                          <a:lnTo>
                            <a:pt x="15" y="7"/>
                          </a:lnTo>
                          <a:lnTo>
                            <a:pt x="22" y="0"/>
                          </a:lnTo>
                          <a:lnTo>
                            <a:pt x="30" y="0"/>
                          </a:lnTo>
                          <a:lnTo>
                            <a:pt x="38" y="0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3" name="Freeform 153"/>
                    <p:cNvSpPr/>
                    <p:nvPr/>
                  </p:nvSpPr>
                  <p:spPr bwMode="auto">
                    <a:xfrm>
                      <a:off x="3707" y="2108"/>
                      <a:ext cx="36" cy="59"/>
                    </a:xfrm>
                    <a:custGeom>
                      <a:avLst/>
                      <a:gdLst>
                        <a:gd name="T0" fmla="*/ 0 w 37"/>
                        <a:gd name="T1" fmla="*/ 44 h 80"/>
                        <a:gd name="T2" fmla="*/ 7 w 37"/>
                        <a:gd name="T3" fmla="*/ 44 h 80"/>
                        <a:gd name="T4" fmla="*/ 15 w 37"/>
                        <a:gd name="T5" fmla="*/ 39 h 80"/>
                        <a:gd name="T6" fmla="*/ 20 w 37"/>
                        <a:gd name="T7" fmla="*/ 39 h 80"/>
                        <a:gd name="T8" fmla="*/ 20 w 37"/>
                        <a:gd name="T9" fmla="*/ 35 h 80"/>
                        <a:gd name="T10" fmla="*/ 28 w 37"/>
                        <a:gd name="T11" fmla="*/ 32 h 80"/>
                        <a:gd name="T12" fmla="*/ 35 w 37"/>
                        <a:gd name="T13" fmla="*/ 28 h 80"/>
                        <a:gd name="T14" fmla="*/ 35 w 37"/>
                        <a:gd name="T15" fmla="*/ 24 h 80"/>
                        <a:gd name="T16" fmla="*/ 35 w 37"/>
                        <a:gd name="T17" fmla="*/ 20 h 80"/>
                        <a:gd name="T18" fmla="*/ 35 w 37"/>
                        <a:gd name="T19" fmla="*/ 15 h 80"/>
                        <a:gd name="T20" fmla="*/ 35 w 37"/>
                        <a:gd name="T21" fmla="*/ 12 h 80"/>
                        <a:gd name="T22" fmla="*/ 28 w 37"/>
                        <a:gd name="T23" fmla="*/ 7 h 80"/>
                        <a:gd name="T24" fmla="*/ 20 w 37"/>
                        <a:gd name="T25" fmla="*/ 7 h 80"/>
                        <a:gd name="T26" fmla="*/ 20 w 37"/>
                        <a:gd name="T27" fmla="*/ 4 h 80"/>
                        <a:gd name="T28" fmla="*/ 15 w 37"/>
                        <a:gd name="T29" fmla="*/ 0 h 80"/>
                        <a:gd name="T30" fmla="*/ 7 w 37"/>
                        <a:gd name="T31" fmla="*/ 0 h 80"/>
                        <a:gd name="T32" fmla="*/ 0 w 37"/>
                        <a:gd name="T33" fmla="*/ 0 h 80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37"/>
                        <a:gd name="T52" fmla="*/ 0 h 80"/>
                        <a:gd name="T53" fmla="*/ 37 w 37"/>
                        <a:gd name="T54" fmla="*/ 80 h 80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37" h="80">
                          <a:moveTo>
                            <a:pt x="0" y="80"/>
                          </a:moveTo>
                          <a:lnTo>
                            <a:pt x="7" y="80"/>
                          </a:lnTo>
                          <a:lnTo>
                            <a:pt x="15" y="72"/>
                          </a:lnTo>
                          <a:lnTo>
                            <a:pt x="22" y="72"/>
                          </a:lnTo>
                          <a:lnTo>
                            <a:pt x="22" y="65"/>
                          </a:lnTo>
                          <a:lnTo>
                            <a:pt x="30" y="58"/>
                          </a:lnTo>
                          <a:lnTo>
                            <a:pt x="37" y="51"/>
                          </a:lnTo>
                          <a:lnTo>
                            <a:pt x="37" y="43"/>
                          </a:lnTo>
                          <a:lnTo>
                            <a:pt x="37" y="36"/>
                          </a:lnTo>
                          <a:lnTo>
                            <a:pt x="37" y="29"/>
                          </a:lnTo>
                          <a:lnTo>
                            <a:pt x="37" y="22"/>
                          </a:lnTo>
                          <a:lnTo>
                            <a:pt x="30" y="14"/>
                          </a:lnTo>
                          <a:lnTo>
                            <a:pt x="22" y="14"/>
                          </a:lnTo>
                          <a:lnTo>
                            <a:pt x="22" y="7"/>
                          </a:lnTo>
                          <a:lnTo>
                            <a:pt x="15" y="0"/>
                          </a:lnTo>
                          <a:lnTo>
                            <a:pt x="7" y="0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31750">
                      <a:solidFill>
                        <a:srgbClr val="C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4" name="Freeform 154"/>
                    <p:cNvSpPr/>
                    <p:nvPr/>
                  </p:nvSpPr>
                  <p:spPr bwMode="auto">
                    <a:xfrm>
                      <a:off x="1923" y="1827"/>
                      <a:ext cx="37" cy="58"/>
                    </a:xfrm>
                    <a:custGeom>
                      <a:avLst/>
                      <a:gdLst>
                        <a:gd name="T0" fmla="*/ 36 w 38"/>
                        <a:gd name="T1" fmla="*/ 42 h 80"/>
                        <a:gd name="T2" fmla="*/ 28 w 38"/>
                        <a:gd name="T3" fmla="*/ 42 h 80"/>
                        <a:gd name="T4" fmla="*/ 20 w 38"/>
                        <a:gd name="T5" fmla="*/ 38 h 80"/>
                        <a:gd name="T6" fmla="*/ 15 w 38"/>
                        <a:gd name="T7" fmla="*/ 38 h 80"/>
                        <a:gd name="T8" fmla="*/ 7 w 38"/>
                        <a:gd name="T9" fmla="*/ 34 h 80"/>
                        <a:gd name="T10" fmla="*/ 7 w 38"/>
                        <a:gd name="T11" fmla="*/ 30 h 80"/>
                        <a:gd name="T12" fmla="*/ 0 w 38"/>
                        <a:gd name="T13" fmla="*/ 27 h 80"/>
                        <a:gd name="T14" fmla="*/ 0 w 38"/>
                        <a:gd name="T15" fmla="*/ 22 h 80"/>
                        <a:gd name="T16" fmla="*/ 0 w 38"/>
                        <a:gd name="T17" fmla="*/ 19 h 80"/>
                        <a:gd name="T18" fmla="*/ 0 w 38"/>
                        <a:gd name="T19" fmla="*/ 15 h 80"/>
                        <a:gd name="T20" fmla="*/ 0 w 38"/>
                        <a:gd name="T21" fmla="*/ 12 h 80"/>
                        <a:gd name="T22" fmla="*/ 7 w 38"/>
                        <a:gd name="T23" fmla="*/ 7 h 80"/>
                        <a:gd name="T24" fmla="*/ 7 w 38"/>
                        <a:gd name="T25" fmla="*/ 4 h 80"/>
                        <a:gd name="T26" fmla="*/ 15 w 38"/>
                        <a:gd name="T27" fmla="*/ 4 h 80"/>
                        <a:gd name="T28" fmla="*/ 20 w 38"/>
                        <a:gd name="T29" fmla="*/ 0 h 80"/>
                        <a:gd name="T30" fmla="*/ 28 w 38"/>
                        <a:gd name="T31" fmla="*/ 0 h 80"/>
                        <a:gd name="T32" fmla="*/ 36 w 38"/>
                        <a:gd name="T33" fmla="*/ 0 h 80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38"/>
                        <a:gd name="T52" fmla="*/ 0 h 80"/>
                        <a:gd name="T53" fmla="*/ 38 w 38"/>
                        <a:gd name="T54" fmla="*/ 80 h 80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38" h="80">
                          <a:moveTo>
                            <a:pt x="38" y="80"/>
                          </a:moveTo>
                          <a:lnTo>
                            <a:pt x="30" y="80"/>
                          </a:lnTo>
                          <a:lnTo>
                            <a:pt x="22" y="72"/>
                          </a:lnTo>
                          <a:lnTo>
                            <a:pt x="15" y="72"/>
                          </a:lnTo>
                          <a:lnTo>
                            <a:pt x="7" y="65"/>
                          </a:lnTo>
                          <a:lnTo>
                            <a:pt x="7" y="58"/>
                          </a:lnTo>
                          <a:lnTo>
                            <a:pt x="0" y="51"/>
                          </a:lnTo>
                          <a:lnTo>
                            <a:pt x="0" y="43"/>
                          </a:lnTo>
                          <a:lnTo>
                            <a:pt x="0" y="36"/>
                          </a:lnTo>
                          <a:lnTo>
                            <a:pt x="0" y="29"/>
                          </a:lnTo>
                          <a:lnTo>
                            <a:pt x="0" y="22"/>
                          </a:lnTo>
                          <a:lnTo>
                            <a:pt x="7" y="14"/>
                          </a:lnTo>
                          <a:lnTo>
                            <a:pt x="7" y="7"/>
                          </a:lnTo>
                          <a:lnTo>
                            <a:pt x="15" y="7"/>
                          </a:lnTo>
                          <a:lnTo>
                            <a:pt x="22" y="0"/>
                          </a:lnTo>
                          <a:lnTo>
                            <a:pt x="30" y="0"/>
                          </a:lnTo>
                          <a:lnTo>
                            <a:pt x="38" y="0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5" name="Freeform 155"/>
                    <p:cNvSpPr/>
                    <p:nvPr/>
                  </p:nvSpPr>
                  <p:spPr bwMode="auto">
                    <a:xfrm>
                      <a:off x="3707" y="1827"/>
                      <a:ext cx="36" cy="58"/>
                    </a:xfrm>
                    <a:custGeom>
                      <a:avLst/>
                      <a:gdLst>
                        <a:gd name="T0" fmla="*/ 0 w 37"/>
                        <a:gd name="T1" fmla="*/ 42 h 80"/>
                        <a:gd name="T2" fmla="*/ 7 w 37"/>
                        <a:gd name="T3" fmla="*/ 42 h 80"/>
                        <a:gd name="T4" fmla="*/ 15 w 37"/>
                        <a:gd name="T5" fmla="*/ 38 h 80"/>
                        <a:gd name="T6" fmla="*/ 20 w 37"/>
                        <a:gd name="T7" fmla="*/ 38 h 80"/>
                        <a:gd name="T8" fmla="*/ 20 w 37"/>
                        <a:gd name="T9" fmla="*/ 34 h 80"/>
                        <a:gd name="T10" fmla="*/ 28 w 37"/>
                        <a:gd name="T11" fmla="*/ 30 h 80"/>
                        <a:gd name="T12" fmla="*/ 35 w 37"/>
                        <a:gd name="T13" fmla="*/ 27 h 80"/>
                        <a:gd name="T14" fmla="*/ 35 w 37"/>
                        <a:gd name="T15" fmla="*/ 22 h 80"/>
                        <a:gd name="T16" fmla="*/ 35 w 37"/>
                        <a:gd name="T17" fmla="*/ 19 h 80"/>
                        <a:gd name="T18" fmla="*/ 35 w 37"/>
                        <a:gd name="T19" fmla="*/ 15 h 80"/>
                        <a:gd name="T20" fmla="*/ 35 w 37"/>
                        <a:gd name="T21" fmla="*/ 12 h 80"/>
                        <a:gd name="T22" fmla="*/ 28 w 37"/>
                        <a:gd name="T23" fmla="*/ 7 h 80"/>
                        <a:gd name="T24" fmla="*/ 20 w 37"/>
                        <a:gd name="T25" fmla="*/ 4 h 80"/>
                        <a:gd name="T26" fmla="*/ 20 w 37"/>
                        <a:gd name="T27" fmla="*/ 4 h 80"/>
                        <a:gd name="T28" fmla="*/ 15 w 37"/>
                        <a:gd name="T29" fmla="*/ 0 h 80"/>
                        <a:gd name="T30" fmla="*/ 7 w 37"/>
                        <a:gd name="T31" fmla="*/ 0 h 80"/>
                        <a:gd name="T32" fmla="*/ 0 w 37"/>
                        <a:gd name="T33" fmla="*/ 0 h 80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37"/>
                        <a:gd name="T52" fmla="*/ 0 h 80"/>
                        <a:gd name="T53" fmla="*/ 37 w 37"/>
                        <a:gd name="T54" fmla="*/ 80 h 80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37" h="80">
                          <a:moveTo>
                            <a:pt x="0" y="80"/>
                          </a:moveTo>
                          <a:lnTo>
                            <a:pt x="7" y="80"/>
                          </a:lnTo>
                          <a:lnTo>
                            <a:pt x="15" y="72"/>
                          </a:lnTo>
                          <a:lnTo>
                            <a:pt x="22" y="72"/>
                          </a:lnTo>
                          <a:lnTo>
                            <a:pt x="22" y="65"/>
                          </a:lnTo>
                          <a:lnTo>
                            <a:pt x="30" y="58"/>
                          </a:lnTo>
                          <a:lnTo>
                            <a:pt x="37" y="51"/>
                          </a:lnTo>
                          <a:lnTo>
                            <a:pt x="37" y="43"/>
                          </a:lnTo>
                          <a:lnTo>
                            <a:pt x="37" y="36"/>
                          </a:lnTo>
                          <a:lnTo>
                            <a:pt x="37" y="29"/>
                          </a:lnTo>
                          <a:lnTo>
                            <a:pt x="37" y="22"/>
                          </a:lnTo>
                          <a:lnTo>
                            <a:pt x="30" y="14"/>
                          </a:lnTo>
                          <a:lnTo>
                            <a:pt x="22" y="7"/>
                          </a:lnTo>
                          <a:lnTo>
                            <a:pt x="15" y="0"/>
                          </a:lnTo>
                          <a:lnTo>
                            <a:pt x="7" y="0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31750">
                      <a:solidFill>
                        <a:srgbClr val="C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6" name="Freeform 156"/>
                    <p:cNvSpPr/>
                    <p:nvPr/>
                  </p:nvSpPr>
                  <p:spPr bwMode="auto">
                    <a:xfrm>
                      <a:off x="1923" y="2050"/>
                      <a:ext cx="37" cy="58"/>
                    </a:xfrm>
                    <a:custGeom>
                      <a:avLst/>
                      <a:gdLst>
                        <a:gd name="T0" fmla="*/ 36 w 38"/>
                        <a:gd name="T1" fmla="*/ 42 h 80"/>
                        <a:gd name="T2" fmla="*/ 28 w 38"/>
                        <a:gd name="T3" fmla="*/ 42 h 80"/>
                        <a:gd name="T4" fmla="*/ 20 w 38"/>
                        <a:gd name="T5" fmla="*/ 42 h 80"/>
                        <a:gd name="T6" fmla="*/ 15 w 38"/>
                        <a:gd name="T7" fmla="*/ 38 h 80"/>
                        <a:gd name="T8" fmla="*/ 7 w 38"/>
                        <a:gd name="T9" fmla="*/ 38 h 80"/>
                        <a:gd name="T10" fmla="*/ 7 w 38"/>
                        <a:gd name="T11" fmla="*/ 34 h 80"/>
                        <a:gd name="T12" fmla="*/ 0 w 38"/>
                        <a:gd name="T13" fmla="*/ 30 h 80"/>
                        <a:gd name="T14" fmla="*/ 0 w 38"/>
                        <a:gd name="T15" fmla="*/ 27 h 80"/>
                        <a:gd name="T16" fmla="*/ 0 w 38"/>
                        <a:gd name="T17" fmla="*/ 22 h 80"/>
                        <a:gd name="T18" fmla="*/ 0 w 38"/>
                        <a:gd name="T19" fmla="*/ 19 h 80"/>
                        <a:gd name="T20" fmla="*/ 0 w 38"/>
                        <a:gd name="T21" fmla="*/ 15 h 80"/>
                        <a:gd name="T22" fmla="*/ 7 w 38"/>
                        <a:gd name="T23" fmla="*/ 12 h 80"/>
                        <a:gd name="T24" fmla="*/ 7 w 38"/>
                        <a:gd name="T25" fmla="*/ 7 h 80"/>
                        <a:gd name="T26" fmla="*/ 15 w 38"/>
                        <a:gd name="T27" fmla="*/ 4 h 80"/>
                        <a:gd name="T28" fmla="*/ 20 w 38"/>
                        <a:gd name="T29" fmla="*/ 4 h 80"/>
                        <a:gd name="T30" fmla="*/ 28 w 38"/>
                        <a:gd name="T31" fmla="*/ 4 h 80"/>
                        <a:gd name="T32" fmla="*/ 36 w 38"/>
                        <a:gd name="T33" fmla="*/ 0 h 80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38"/>
                        <a:gd name="T52" fmla="*/ 0 h 80"/>
                        <a:gd name="T53" fmla="*/ 38 w 38"/>
                        <a:gd name="T54" fmla="*/ 80 h 80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38" h="80">
                          <a:moveTo>
                            <a:pt x="38" y="80"/>
                          </a:moveTo>
                          <a:lnTo>
                            <a:pt x="30" y="80"/>
                          </a:lnTo>
                          <a:lnTo>
                            <a:pt x="22" y="80"/>
                          </a:lnTo>
                          <a:lnTo>
                            <a:pt x="15" y="73"/>
                          </a:lnTo>
                          <a:lnTo>
                            <a:pt x="7" y="73"/>
                          </a:lnTo>
                          <a:lnTo>
                            <a:pt x="7" y="65"/>
                          </a:lnTo>
                          <a:lnTo>
                            <a:pt x="0" y="58"/>
                          </a:lnTo>
                          <a:lnTo>
                            <a:pt x="0" y="51"/>
                          </a:lnTo>
                          <a:lnTo>
                            <a:pt x="0" y="43"/>
                          </a:lnTo>
                          <a:lnTo>
                            <a:pt x="0" y="36"/>
                          </a:lnTo>
                          <a:lnTo>
                            <a:pt x="0" y="29"/>
                          </a:lnTo>
                          <a:lnTo>
                            <a:pt x="7" y="22"/>
                          </a:lnTo>
                          <a:lnTo>
                            <a:pt x="7" y="14"/>
                          </a:lnTo>
                          <a:lnTo>
                            <a:pt x="15" y="7"/>
                          </a:lnTo>
                          <a:lnTo>
                            <a:pt x="22" y="7"/>
                          </a:lnTo>
                          <a:lnTo>
                            <a:pt x="30" y="7"/>
                          </a:lnTo>
                          <a:lnTo>
                            <a:pt x="38" y="0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7" name="Freeform 157"/>
                    <p:cNvSpPr/>
                    <p:nvPr/>
                  </p:nvSpPr>
                  <p:spPr bwMode="auto">
                    <a:xfrm>
                      <a:off x="3707" y="2050"/>
                      <a:ext cx="36" cy="58"/>
                    </a:xfrm>
                    <a:custGeom>
                      <a:avLst/>
                      <a:gdLst>
                        <a:gd name="T0" fmla="*/ 0 w 37"/>
                        <a:gd name="T1" fmla="*/ 42 h 80"/>
                        <a:gd name="T2" fmla="*/ 7 w 37"/>
                        <a:gd name="T3" fmla="*/ 42 h 80"/>
                        <a:gd name="T4" fmla="*/ 15 w 37"/>
                        <a:gd name="T5" fmla="*/ 42 h 80"/>
                        <a:gd name="T6" fmla="*/ 20 w 37"/>
                        <a:gd name="T7" fmla="*/ 38 h 80"/>
                        <a:gd name="T8" fmla="*/ 20 w 37"/>
                        <a:gd name="T9" fmla="*/ 38 h 80"/>
                        <a:gd name="T10" fmla="*/ 28 w 37"/>
                        <a:gd name="T11" fmla="*/ 34 h 80"/>
                        <a:gd name="T12" fmla="*/ 35 w 37"/>
                        <a:gd name="T13" fmla="*/ 30 h 80"/>
                        <a:gd name="T14" fmla="*/ 35 w 37"/>
                        <a:gd name="T15" fmla="*/ 27 h 80"/>
                        <a:gd name="T16" fmla="*/ 35 w 37"/>
                        <a:gd name="T17" fmla="*/ 22 h 80"/>
                        <a:gd name="T18" fmla="*/ 35 w 37"/>
                        <a:gd name="T19" fmla="*/ 19 h 80"/>
                        <a:gd name="T20" fmla="*/ 35 w 37"/>
                        <a:gd name="T21" fmla="*/ 15 h 80"/>
                        <a:gd name="T22" fmla="*/ 28 w 37"/>
                        <a:gd name="T23" fmla="*/ 12 h 80"/>
                        <a:gd name="T24" fmla="*/ 20 w 37"/>
                        <a:gd name="T25" fmla="*/ 7 h 80"/>
                        <a:gd name="T26" fmla="*/ 20 w 37"/>
                        <a:gd name="T27" fmla="*/ 4 h 80"/>
                        <a:gd name="T28" fmla="*/ 15 w 37"/>
                        <a:gd name="T29" fmla="*/ 4 h 80"/>
                        <a:gd name="T30" fmla="*/ 7 w 37"/>
                        <a:gd name="T31" fmla="*/ 4 h 80"/>
                        <a:gd name="T32" fmla="*/ 0 w 37"/>
                        <a:gd name="T33" fmla="*/ 0 h 80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37"/>
                        <a:gd name="T52" fmla="*/ 0 h 80"/>
                        <a:gd name="T53" fmla="*/ 37 w 37"/>
                        <a:gd name="T54" fmla="*/ 80 h 80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37" h="80">
                          <a:moveTo>
                            <a:pt x="0" y="80"/>
                          </a:moveTo>
                          <a:lnTo>
                            <a:pt x="7" y="80"/>
                          </a:lnTo>
                          <a:lnTo>
                            <a:pt x="15" y="80"/>
                          </a:lnTo>
                          <a:lnTo>
                            <a:pt x="22" y="73"/>
                          </a:lnTo>
                          <a:lnTo>
                            <a:pt x="30" y="65"/>
                          </a:lnTo>
                          <a:lnTo>
                            <a:pt x="37" y="58"/>
                          </a:lnTo>
                          <a:lnTo>
                            <a:pt x="37" y="51"/>
                          </a:lnTo>
                          <a:lnTo>
                            <a:pt x="37" y="43"/>
                          </a:lnTo>
                          <a:lnTo>
                            <a:pt x="37" y="36"/>
                          </a:lnTo>
                          <a:lnTo>
                            <a:pt x="37" y="29"/>
                          </a:lnTo>
                          <a:lnTo>
                            <a:pt x="30" y="22"/>
                          </a:lnTo>
                          <a:lnTo>
                            <a:pt x="22" y="14"/>
                          </a:lnTo>
                          <a:lnTo>
                            <a:pt x="22" y="7"/>
                          </a:lnTo>
                          <a:lnTo>
                            <a:pt x="15" y="7"/>
                          </a:lnTo>
                          <a:lnTo>
                            <a:pt x="7" y="7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31750">
                      <a:solidFill>
                        <a:srgbClr val="C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8" name="Freeform 158"/>
                    <p:cNvSpPr/>
                    <p:nvPr/>
                  </p:nvSpPr>
                  <p:spPr bwMode="auto">
                    <a:xfrm>
                      <a:off x="1923" y="1938"/>
                      <a:ext cx="37" cy="58"/>
                    </a:xfrm>
                    <a:custGeom>
                      <a:avLst/>
                      <a:gdLst>
                        <a:gd name="T0" fmla="*/ 36 w 38"/>
                        <a:gd name="T1" fmla="*/ 42 h 80"/>
                        <a:gd name="T2" fmla="*/ 28 w 38"/>
                        <a:gd name="T3" fmla="*/ 42 h 80"/>
                        <a:gd name="T4" fmla="*/ 20 w 38"/>
                        <a:gd name="T5" fmla="*/ 38 h 80"/>
                        <a:gd name="T6" fmla="*/ 15 w 38"/>
                        <a:gd name="T7" fmla="*/ 38 h 80"/>
                        <a:gd name="T8" fmla="*/ 7 w 38"/>
                        <a:gd name="T9" fmla="*/ 35 h 80"/>
                        <a:gd name="T10" fmla="*/ 7 w 38"/>
                        <a:gd name="T11" fmla="*/ 30 h 80"/>
                        <a:gd name="T12" fmla="*/ 0 w 38"/>
                        <a:gd name="T13" fmla="*/ 30 h 80"/>
                        <a:gd name="T14" fmla="*/ 0 w 38"/>
                        <a:gd name="T15" fmla="*/ 27 h 80"/>
                        <a:gd name="T16" fmla="*/ 0 w 38"/>
                        <a:gd name="T17" fmla="*/ 20 h 80"/>
                        <a:gd name="T18" fmla="*/ 0 w 38"/>
                        <a:gd name="T19" fmla="*/ 15 h 80"/>
                        <a:gd name="T20" fmla="*/ 0 w 38"/>
                        <a:gd name="T21" fmla="*/ 12 h 80"/>
                        <a:gd name="T22" fmla="*/ 7 w 38"/>
                        <a:gd name="T23" fmla="*/ 8 h 80"/>
                        <a:gd name="T24" fmla="*/ 7 w 38"/>
                        <a:gd name="T25" fmla="*/ 8 h 80"/>
                        <a:gd name="T26" fmla="*/ 15 w 38"/>
                        <a:gd name="T27" fmla="*/ 4 h 80"/>
                        <a:gd name="T28" fmla="*/ 20 w 38"/>
                        <a:gd name="T29" fmla="*/ 0 h 80"/>
                        <a:gd name="T30" fmla="*/ 28 w 38"/>
                        <a:gd name="T31" fmla="*/ 0 h 80"/>
                        <a:gd name="T32" fmla="*/ 36 w 38"/>
                        <a:gd name="T33" fmla="*/ 0 h 80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38"/>
                        <a:gd name="T52" fmla="*/ 0 h 80"/>
                        <a:gd name="T53" fmla="*/ 38 w 38"/>
                        <a:gd name="T54" fmla="*/ 80 h 80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38" h="80">
                          <a:moveTo>
                            <a:pt x="38" y="80"/>
                          </a:moveTo>
                          <a:lnTo>
                            <a:pt x="30" y="80"/>
                          </a:lnTo>
                          <a:lnTo>
                            <a:pt x="22" y="73"/>
                          </a:lnTo>
                          <a:lnTo>
                            <a:pt x="15" y="73"/>
                          </a:lnTo>
                          <a:lnTo>
                            <a:pt x="7" y="66"/>
                          </a:lnTo>
                          <a:lnTo>
                            <a:pt x="7" y="58"/>
                          </a:lnTo>
                          <a:lnTo>
                            <a:pt x="0" y="58"/>
                          </a:lnTo>
                          <a:lnTo>
                            <a:pt x="0" y="51"/>
                          </a:lnTo>
                          <a:lnTo>
                            <a:pt x="0" y="37"/>
                          </a:lnTo>
                          <a:lnTo>
                            <a:pt x="0" y="29"/>
                          </a:lnTo>
                          <a:lnTo>
                            <a:pt x="0" y="22"/>
                          </a:lnTo>
                          <a:lnTo>
                            <a:pt x="7" y="15"/>
                          </a:lnTo>
                          <a:lnTo>
                            <a:pt x="15" y="8"/>
                          </a:lnTo>
                          <a:lnTo>
                            <a:pt x="22" y="0"/>
                          </a:lnTo>
                          <a:lnTo>
                            <a:pt x="30" y="0"/>
                          </a:lnTo>
                          <a:lnTo>
                            <a:pt x="38" y="0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9" name="Freeform 159"/>
                    <p:cNvSpPr/>
                    <p:nvPr/>
                  </p:nvSpPr>
                  <p:spPr bwMode="auto">
                    <a:xfrm>
                      <a:off x="3707" y="1938"/>
                      <a:ext cx="36" cy="58"/>
                    </a:xfrm>
                    <a:custGeom>
                      <a:avLst/>
                      <a:gdLst>
                        <a:gd name="T0" fmla="*/ 0 w 37"/>
                        <a:gd name="T1" fmla="*/ 42 h 80"/>
                        <a:gd name="T2" fmla="*/ 7 w 37"/>
                        <a:gd name="T3" fmla="*/ 42 h 80"/>
                        <a:gd name="T4" fmla="*/ 15 w 37"/>
                        <a:gd name="T5" fmla="*/ 38 h 80"/>
                        <a:gd name="T6" fmla="*/ 20 w 37"/>
                        <a:gd name="T7" fmla="*/ 38 h 80"/>
                        <a:gd name="T8" fmla="*/ 20 w 37"/>
                        <a:gd name="T9" fmla="*/ 35 h 80"/>
                        <a:gd name="T10" fmla="*/ 28 w 37"/>
                        <a:gd name="T11" fmla="*/ 30 h 80"/>
                        <a:gd name="T12" fmla="*/ 35 w 37"/>
                        <a:gd name="T13" fmla="*/ 30 h 80"/>
                        <a:gd name="T14" fmla="*/ 35 w 37"/>
                        <a:gd name="T15" fmla="*/ 27 h 80"/>
                        <a:gd name="T16" fmla="*/ 35 w 37"/>
                        <a:gd name="T17" fmla="*/ 20 h 80"/>
                        <a:gd name="T18" fmla="*/ 35 w 37"/>
                        <a:gd name="T19" fmla="*/ 15 h 80"/>
                        <a:gd name="T20" fmla="*/ 35 w 37"/>
                        <a:gd name="T21" fmla="*/ 12 h 80"/>
                        <a:gd name="T22" fmla="*/ 28 w 37"/>
                        <a:gd name="T23" fmla="*/ 8 h 80"/>
                        <a:gd name="T24" fmla="*/ 20 w 37"/>
                        <a:gd name="T25" fmla="*/ 8 h 80"/>
                        <a:gd name="T26" fmla="*/ 20 w 37"/>
                        <a:gd name="T27" fmla="*/ 4 h 80"/>
                        <a:gd name="T28" fmla="*/ 15 w 37"/>
                        <a:gd name="T29" fmla="*/ 0 h 80"/>
                        <a:gd name="T30" fmla="*/ 7 w 37"/>
                        <a:gd name="T31" fmla="*/ 0 h 80"/>
                        <a:gd name="T32" fmla="*/ 0 w 37"/>
                        <a:gd name="T33" fmla="*/ 0 h 80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37"/>
                        <a:gd name="T52" fmla="*/ 0 h 80"/>
                        <a:gd name="T53" fmla="*/ 37 w 37"/>
                        <a:gd name="T54" fmla="*/ 80 h 80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37" h="80">
                          <a:moveTo>
                            <a:pt x="0" y="80"/>
                          </a:moveTo>
                          <a:lnTo>
                            <a:pt x="7" y="80"/>
                          </a:lnTo>
                          <a:lnTo>
                            <a:pt x="15" y="73"/>
                          </a:lnTo>
                          <a:lnTo>
                            <a:pt x="22" y="73"/>
                          </a:lnTo>
                          <a:lnTo>
                            <a:pt x="22" y="66"/>
                          </a:lnTo>
                          <a:lnTo>
                            <a:pt x="30" y="58"/>
                          </a:lnTo>
                          <a:lnTo>
                            <a:pt x="37" y="58"/>
                          </a:lnTo>
                          <a:lnTo>
                            <a:pt x="37" y="51"/>
                          </a:lnTo>
                          <a:lnTo>
                            <a:pt x="37" y="37"/>
                          </a:lnTo>
                          <a:lnTo>
                            <a:pt x="37" y="29"/>
                          </a:lnTo>
                          <a:lnTo>
                            <a:pt x="37" y="22"/>
                          </a:lnTo>
                          <a:lnTo>
                            <a:pt x="30" y="15"/>
                          </a:lnTo>
                          <a:lnTo>
                            <a:pt x="22" y="15"/>
                          </a:lnTo>
                          <a:lnTo>
                            <a:pt x="22" y="8"/>
                          </a:lnTo>
                          <a:lnTo>
                            <a:pt x="15" y="0"/>
                          </a:lnTo>
                          <a:lnTo>
                            <a:pt x="7" y="0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31750">
                      <a:solidFill>
                        <a:srgbClr val="C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0" name="Freeform 160"/>
                    <p:cNvSpPr/>
                    <p:nvPr/>
                  </p:nvSpPr>
                  <p:spPr bwMode="auto">
                    <a:xfrm>
                      <a:off x="1923" y="2167"/>
                      <a:ext cx="37" cy="52"/>
                    </a:xfrm>
                    <a:custGeom>
                      <a:avLst/>
                      <a:gdLst>
                        <a:gd name="T0" fmla="*/ 36 w 38"/>
                        <a:gd name="T1" fmla="*/ 38 h 72"/>
                        <a:gd name="T2" fmla="*/ 28 w 38"/>
                        <a:gd name="T3" fmla="*/ 38 h 72"/>
                        <a:gd name="T4" fmla="*/ 20 w 38"/>
                        <a:gd name="T5" fmla="*/ 38 h 72"/>
                        <a:gd name="T6" fmla="*/ 15 w 38"/>
                        <a:gd name="T7" fmla="*/ 34 h 72"/>
                        <a:gd name="T8" fmla="*/ 7 w 38"/>
                        <a:gd name="T9" fmla="*/ 34 h 72"/>
                        <a:gd name="T10" fmla="*/ 7 w 38"/>
                        <a:gd name="T11" fmla="*/ 30 h 72"/>
                        <a:gd name="T12" fmla="*/ 0 w 38"/>
                        <a:gd name="T13" fmla="*/ 27 h 72"/>
                        <a:gd name="T14" fmla="*/ 0 w 38"/>
                        <a:gd name="T15" fmla="*/ 22 h 72"/>
                        <a:gd name="T16" fmla="*/ 0 w 38"/>
                        <a:gd name="T17" fmla="*/ 19 h 72"/>
                        <a:gd name="T18" fmla="*/ 0 w 38"/>
                        <a:gd name="T19" fmla="*/ 15 h 72"/>
                        <a:gd name="T20" fmla="*/ 0 w 38"/>
                        <a:gd name="T21" fmla="*/ 12 h 72"/>
                        <a:gd name="T22" fmla="*/ 7 w 38"/>
                        <a:gd name="T23" fmla="*/ 7 h 72"/>
                        <a:gd name="T24" fmla="*/ 7 w 38"/>
                        <a:gd name="T25" fmla="*/ 4 h 72"/>
                        <a:gd name="T26" fmla="*/ 15 w 38"/>
                        <a:gd name="T27" fmla="*/ 4 h 72"/>
                        <a:gd name="T28" fmla="*/ 20 w 38"/>
                        <a:gd name="T29" fmla="*/ 0 h 72"/>
                        <a:gd name="T30" fmla="*/ 28 w 38"/>
                        <a:gd name="T31" fmla="*/ 0 h 72"/>
                        <a:gd name="T32" fmla="*/ 36 w 38"/>
                        <a:gd name="T33" fmla="*/ 0 h 72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38"/>
                        <a:gd name="T52" fmla="*/ 0 h 72"/>
                        <a:gd name="T53" fmla="*/ 38 w 38"/>
                        <a:gd name="T54" fmla="*/ 72 h 72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38" h="72">
                          <a:moveTo>
                            <a:pt x="38" y="72"/>
                          </a:moveTo>
                          <a:lnTo>
                            <a:pt x="30" y="72"/>
                          </a:lnTo>
                          <a:lnTo>
                            <a:pt x="22" y="72"/>
                          </a:lnTo>
                          <a:lnTo>
                            <a:pt x="15" y="65"/>
                          </a:lnTo>
                          <a:lnTo>
                            <a:pt x="7" y="65"/>
                          </a:lnTo>
                          <a:lnTo>
                            <a:pt x="7" y="58"/>
                          </a:lnTo>
                          <a:lnTo>
                            <a:pt x="0" y="51"/>
                          </a:lnTo>
                          <a:lnTo>
                            <a:pt x="0" y="43"/>
                          </a:lnTo>
                          <a:lnTo>
                            <a:pt x="0" y="36"/>
                          </a:lnTo>
                          <a:lnTo>
                            <a:pt x="0" y="29"/>
                          </a:lnTo>
                          <a:lnTo>
                            <a:pt x="0" y="22"/>
                          </a:lnTo>
                          <a:lnTo>
                            <a:pt x="7" y="14"/>
                          </a:lnTo>
                          <a:lnTo>
                            <a:pt x="7" y="7"/>
                          </a:lnTo>
                          <a:lnTo>
                            <a:pt x="15" y="7"/>
                          </a:lnTo>
                          <a:lnTo>
                            <a:pt x="22" y="0"/>
                          </a:lnTo>
                          <a:lnTo>
                            <a:pt x="30" y="0"/>
                          </a:lnTo>
                          <a:lnTo>
                            <a:pt x="38" y="0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1" name="Freeform 161"/>
                    <p:cNvSpPr/>
                    <p:nvPr/>
                  </p:nvSpPr>
                  <p:spPr bwMode="auto">
                    <a:xfrm>
                      <a:off x="3707" y="2167"/>
                      <a:ext cx="36" cy="52"/>
                    </a:xfrm>
                    <a:custGeom>
                      <a:avLst/>
                      <a:gdLst>
                        <a:gd name="T0" fmla="*/ 0 w 37"/>
                        <a:gd name="T1" fmla="*/ 38 h 72"/>
                        <a:gd name="T2" fmla="*/ 7 w 37"/>
                        <a:gd name="T3" fmla="*/ 38 h 72"/>
                        <a:gd name="T4" fmla="*/ 15 w 37"/>
                        <a:gd name="T5" fmla="*/ 38 h 72"/>
                        <a:gd name="T6" fmla="*/ 20 w 37"/>
                        <a:gd name="T7" fmla="*/ 34 h 72"/>
                        <a:gd name="T8" fmla="*/ 20 w 37"/>
                        <a:gd name="T9" fmla="*/ 34 h 72"/>
                        <a:gd name="T10" fmla="*/ 28 w 37"/>
                        <a:gd name="T11" fmla="*/ 30 h 72"/>
                        <a:gd name="T12" fmla="*/ 35 w 37"/>
                        <a:gd name="T13" fmla="*/ 27 h 72"/>
                        <a:gd name="T14" fmla="*/ 35 w 37"/>
                        <a:gd name="T15" fmla="*/ 22 h 72"/>
                        <a:gd name="T16" fmla="*/ 35 w 37"/>
                        <a:gd name="T17" fmla="*/ 19 h 72"/>
                        <a:gd name="T18" fmla="*/ 35 w 37"/>
                        <a:gd name="T19" fmla="*/ 15 h 72"/>
                        <a:gd name="T20" fmla="*/ 35 w 37"/>
                        <a:gd name="T21" fmla="*/ 12 h 72"/>
                        <a:gd name="T22" fmla="*/ 28 w 37"/>
                        <a:gd name="T23" fmla="*/ 7 h 72"/>
                        <a:gd name="T24" fmla="*/ 20 w 37"/>
                        <a:gd name="T25" fmla="*/ 4 h 72"/>
                        <a:gd name="T26" fmla="*/ 20 w 37"/>
                        <a:gd name="T27" fmla="*/ 4 h 72"/>
                        <a:gd name="T28" fmla="*/ 15 w 37"/>
                        <a:gd name="T29" fmla="*/ 0 h 72"/>
                        <a:gd name="T30" fmla="*/ 7 w 37"/>
                        <a:gd name="T31" fmla="*/ 0 h 72"/>
                        <a:gd name="T32" fmla="*/ 0 w 37"/>
                        <a:gd name="T33" fmla="*/ 0 h 72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37"/>
                        <a:gd name="T52" fmla="*/ 0 h 72"/>
                        <a:gd name="T53" fmla="*/ 37 w 37"/>
                        <a:gd name="T54" fmla="*/ 72 h 72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37" h="72">
                          <a:moveTo>
                            <a:pt x="0" y="72"/>
                          </a:moveTo>
                          <a:lnTo>
                            <a:pt x="7" y="72"/>
                          </a:lnTo>
                          <a:lnTo>
                            <a:pt x="15" y="72"/>
                          </a:lnTo>
                          <a:lnTo>
                            <a:pt x="22" y="65"/>
                          </a:lnTo>
                          <a:lnTo>
                            <a:pt x="30" y="58"/>
                          </a:lnTo>
                          <a:lnTo>
                            <a:pt x="37" y="51"/>
                          </a:lnTo>
                          <a:lnTo>
                            <a:pt x="37" y="43"/>
                          </a:lnTo>
                          <a:lnTo>
                            <a:pt x="37" y="36"/>
                          </a:lnTo>
                          <a:lnTo>
                            <a:pt x="37" y="29"/>
                          </a:lnTo>
                          <a:lnTo>
                            <a:pt x="37" y="22"/>
                          </a:lnTo>
                          <a:lnTo>
                            <a:pt x="30" y="14"/>
                          </a:lnTo>
                          <a:lnTo>
                            <a:pt x="22" y="7"/>
                          </a:lnTo>
                          <a:lnTo>
                            <a:pt x="15" y="0"/>
                          </a:lnTo>
                          <a:lnTo>
                            <a:pt x="7" y="0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31750">
                      <a:solidFill>
                        <a:srgbClr val="C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2" name="Line 16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973" y="2143"/>
                      <a:ext cx="0" cy="257"/>
                    </a:xfrm>
                    <a:prstGeom prst="line">
                      <a:avLst/>
                    </a:prstGeom>
                    <a:noFill/>
                    <a:ln w="31750">
                      <a:solidFill>
                        <a:schemeClr val="tx2">
                          <a:lumMod val="50000"/>
                        </a:schemeClr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3" name="Line 16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975" y="2219"/>
                      <a:ext cx="0" cy="181"/>
                    </a:xfrm>
                    <a:prstGeom prst="line">
                      <a:avLst/>
                    </a:prstGeom>
                    <a:noFill/>
                    <a:ln w="31750">
                      <a:solidFill>
                        <a:schemeClr val="tx2">
                          <a:lumMod val="50000"/>
                        </a:schemeClr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4" name="Line 17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92" y="2219"/>
                      <a:ext cx="1" cy="181"/>
                    </a:xfrm>
                    <a:prstGeom prst="line">
                      <a:avLst/>
                    </a:prstGeom>
                    <a:noFill/>
                    <a:ln w="31750">
                      <a:solidFill>
                        <a:schemeClr val="tx2">
                          <a:lumMod val="50000"/>
                        </a:schemeClr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5" name="Line 17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700" y="1466"/>
                      <a:ext cx="0" cy="207"/>
                    </a:xfrm>
                    <a:prstGeom prst="line">
                      <a:avLst/>
                    </a:prstGeom>
                    <a:noFill/>
                    <a:ln w="31750">
                      <a:solidFill>
                        <a:schemeClr val="tx2">
                          <a:lumMod val="50000"/>
                        </a:schemeClr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6" name="Line 17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66" y="1466"/>
                      <a:ext cx="1" cy="207"/>
                    </a:xfrm>
                    <a:prstGeom prst="line">
                      <a:avLst/>
                    </a:prstGeom>
                    <a:noFill/>
                    <a:ln w="31750">
                      <a:solidFill>
                        <a:schemeClr val="tx2">
                          <a:lumMod val="50000"/>
                        </a:schemeClr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7" name="Line 17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967" y="1466"/>
                      <a:ext cx="1" cy="196"/>
                    </a:xfrm>
                    <a:prstGeom prst="line">
                      <a:avLst/>
                    </a:prstGeom>
                    <a:noFill/>
                    <a:ln w="31750">
                      <a:solidFill>
                        <a:schemeClr val="tx2">
                          <a:lumMod val="50000"/>
                        </a:schemeClr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8" name="Line 17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99" y="1466"/>
                      <a:ext cx="1" cy="196"/>
                    </a:xfrm>
                    <a:prstGeom prst="line">
                      <a:avLst/>
                    </a:prstGeom>
                    <a:noFill/>
                    <a:ln w="31750">
                      <a:solidFill>
                        <a:schemeClr val="tx2">
                          <a:lumMod val="50000"/>
                        </a:schemeClr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9" name="Line 17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54" y="1466"/>
                      <a:ext cx="1" cy="934"/>
                    </a:xfrm>
                    <a:prstGeom prst="line">
                      <a:avLst/>
                    </a:prstGeom>
                    <a:noFill/>
                    <a:ln w="31750">
                      <a:solidFill>
                        <a:schemeClr val="tx2">
                          <a:lumMod val="50000"/>
                        </a:schemeClr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0" name="Line 17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33" y="1598"/>
                      <a:ext cx="1" cy="66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accent6">
                          <a:lumMod val="50000"/>
                        </a:schemeClr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1" name="Line 1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31" y="1622"/>
                      <a:ext cx="1" cy="664"/>
                    </a:xfrm>
                    <a:prstGeom prst="line">
                      <a:avLst/>
                    </a:prstGeom>
                    <a:noFill/>
                    <a:ln w="31750">
                      <a:solidFill>
                        <a:schemeClr val="accent6">
                          <a:lumMod val="50000"/>
                        </a:schemeClr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2" name="Line 17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797" y="1466"/>
                      <a:ext cx="904" cy="0"/>
                    </a:xfrm>
                    <a:prstGeom prst="line">
                      <a:avLst/>
                    </a:prstGeom>
                    <a:noFill/>
                    <a:ln w="31750">
                      <a:solidFill>
                        <a:schemeClr val="tx2">
                          <a:lumMod val="50000"/>
                        </a:schemeClr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3" name="Line 1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73" y="1466"/>
                      <a:ext cx="881" cy="0"/>
                    </a:xfrm>
                    <a:prstGeom prst="line">
                      <a:avLst/>
                    </a:prstGeom>
                    <a:noFill/>
                    <a:ln w="31750">
                      <a:solidFill>
                        <a:schemeClr val="tx2">
                          <a:lumMod val="50000"/>
                        </a:schemeClr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" name="Line 18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968" y="1466"/>
                      <a:ext cx="1731" cy="0"/>
                    </a:xfrm>
                    <a:prstGeom prst="line">
                      <a:avLst/>
                    </a:prstGeom>
                    <a:noFill/>
                    <a:ln w="31750">
                      <a:solidFill>
                        <a:schemeClr val="tx2">
                          <a:lumMod val="50000"/>
                        </a:schemeClr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" name="Line 18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797" y="2400"/>
                      <a:ext cx="896" cy="1"/>
                    </a:xfrm>
                    <a:prstGeom prst="line">
                      <a:avLst/>
                    </a:prstGeom>
                    <a:noFill/>
                    <a:ln w="31750">
                      <a:solidFill>
                        <a:schemeClr val="tx2">
                          <a:lumMod val="50000"/>
                        </a:schemeClr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6" name="Line 1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73" y="2400"/>
                      <a:ext cx="881" cy="0"/>
                    </a:xfrm>
                    <a:prstGeom prst="line">
                      <a:avLst/>
                    </a:prstGeom>
                    <a:noFill/>
                    <a:ln w="31750">
                      <a:solidFill>
                        <a:schemeClr val="tx2">
                          <a:lumMod val="50000"/>
                        </a:schemeClr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7" name="Line 18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975" y="2400"/>
                      <a:ext cx="1717" cy="1"/>
                    </a:xfrm>
                    <a:prstGeom prst="line">
                      <a:avLst/>
                    </a:prstGeom>
                    <a:noFill/>
                    <a:ln w="31750">
                      <a:solidFill>
                        <a:schemeClr val="tx2">
                          <a:lumMod val="50000"/>
                        </a:schemeClr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8" name="Rectangle 20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03" y="1827"/>
                      <a:ext cx="205" cy="1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r>
                        <a:rPr lang="en-US" altLang="zh-CN" sz="24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U</a:t>
                      </a:r>
                      <a:r>
                        <a:rPr lang="en-US" altLang="zh-CN" sz="2400" b="1" baseline="-25000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1</a:t>
                      </a:r>
                      <a:endParaRPr lang="en-US" altLang="zh-CN" sz="2400" b="1" baseline="-25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endParaRPr>
                    </a:p>
                  </p:txBody>
                </p:sp>
                <p:sp>
                  <p:nvSpPr>
                    <p:cNvPr id="79" name="Rectangle 20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27" y="1853"/>
                      <a:ext cx="205" cy="1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r>
                        <a:rPr lang="en-US" altLang="zh-CN" sz="24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U</a:t>
                      </a:r>
                      <a:r>
                        <a:rPr lang="en-US" altLang="zh-CN" sz="2400" b="1" baseline="-25000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4</a:t>
                      </a:r>
                      <a:endParaRPr lang="en-US" altLang="zh-CN" sz="2400" b="1" baseline="-25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endParaRPr>
                    </a:p>
                  </p:txBody>
                </p:sp>
                <p:sp>
                  <p:nvSpPr>
                    <p:cNvPr id="80" name="Rectangle 20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69" y="1842"/>
                      <a:ext cx="205" cy="1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r>
                        <a:rPr lang="en-US" altLang="zh-CN" sz="24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U</a:t>
                      </a:r>
                      <a:r>
                        <a:rPr lang="en-US" altLang="zh-CN" sz="2400" b="1" baseline="-25000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2</a:t>
                      </a:r>
                      <a:endParaRPr lang="en-US" altLang="zh-CN" sz="2400" b="1" baseline="-25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endParaRPr>
                    </a:p>
                  </p:txBody>
                </p:sp>
                <p:sp>
                  <p:nvSpPr>
                    <p:cNvPr id="81" name="Rectangle 20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62" y="1842"/>
                      <a:ext cx="205" cy="1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r>
                        <a:rPr lang="en-US" altLang="zh-CN" sz="24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U</a:t>
                      </a:r>
                      <a:r>
                        <a:rPr lang="en-US" altLang="zh-CN" sz="2400" b="1" baseline="-25000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3</a:t>
                      </a:r>
                      <a:endParaRPr lang="en-US" altLang="zh-CN" sz="2400" b="1" baseline="-25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endParaRPr>
                    </a:p>
                  </p:txBody>
                </p:sp>
                <p:sp>
                  <p:nvSpPr>
                    <p:cNvPr id="82" name="Rectangle 20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70" y="1428"/>
                      <a:ext cx="400" cy="74"/>
                    </a:xfrm>
                    <a:prstGeom prst="rect">
                      <a:avLst/>
                    </a:prstGeom>
                    <a:solidFill>
                      <a:srgbClr val="92D05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zh-CN" sz="2400" b="1">
                        <a:latin typeface="Times New Roman" panose="02020603050405020304" pitchFamily="18" charset="0"/>
                        <a:ea typeface="华文中宋" panose="02010600040101010101" pitchFamily="2" charset="-122"/>
                      </a:endParaRPr>
                    </a:p>
                  </p:txBody>
                </p:sp>
                <p:sp>
                  <p:nvSpPr>
                    <p:cNvPr id="83" name="Rectangle 2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70" y="1428"/>
                      <a:ext cx="400" cy="74"/>
                    </a:xfrm>
                    <a:prstGeom prst="rect">
                      <a:avLst/>
                    </a:prstGeom>
                    <a:noFill/>
                    <a:ln w="23813">
                      <a:solidFill>
                        <a:srgbClr val="1F1A17"/>
                      </a:solidFill>
                      <a:miter lim="800000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zh-CN" sz="2400" b="1">
                        <a:latin typeface="Times New Roman" panose="02020603050405020304" pitchFamily="18" charset="0"/>
                        <a:ea typeface="华文中宋" panose="02010600040101010101" pitchFamily="2" charset="-122"/>
                      </a:endParaRPr>
                    </a:p>
                  </p:txBody>
                </p:sp>
                <p:sp>
                  <p:nvSpPr>
                    <p:cNvPr id="84" name="Rectangle 2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78" y="1224"/>
                      <a:ext cx="296" cy="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square" lIns="0" tIns="0" rIns="0" bIns="0"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r>
                        <a:rPr lang="en-US" altLang="zh-CN" sz="24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I</a:t>
                      </a:r>
                      <a:r>
                        <a:rPr lang="en-US" altLang="zh-CN" sz="2400" b="1" baseline="-25000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2</a:t>
                      </a:r>
                      <a:endParaRPr lang="en-US" altLang="zh-CN" sz="2400" b="1" baseline="-25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endParaRPr>
                    </a:p>
                  </p:txBody>
                </p:sp>
                <p:sp>
                  <p:nvSpPr>
                    <p:cNvPr id="85" name="Line 2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97" y="1471"/>
                      <a:ext cx="1" cy="929"/>
                    </a:xfrm>
                    <a:prstGeom prst="line">
                      <a:avLst/>
                    </a:prstGeom>
                    <a:noFill/>
                    <a:ln w="31750">
                      <a:solidFill>
                        <a:schemeClr val="tx2">
                          <a:lumMod val="50000"/>
                        </a:schemeClr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6" name="Rectangle 2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25" y="1279"/>
                      <a:ext cx="48" cy="2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r>
                        <a:rPr lang="en-US" altLang="zh-CN" sz="2400" b="1">
                          <a:solidFill>
                            <a:srgbClr val="1F1A17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 </a:t>
                      </a:r>
                      <a:endParaRPr lang="en-US" altLang="zh-CN" sz="2400" b="1">
                        <a:latin typeface="Times New Roman" panose="02020603050405020304" pitchFamily="18" charset="0"/>
                        <a:ea typeface="华文中宋" panose="02010600040101010101" pitchFamily="2" charset="-122"/>
                      </a:endParaRPr>
                    </a:p>
                  </p:txBody>
                </p:sp>
                <p:sp>
                  <p:nvSpPr>
                    <p:cNvPr id="87" name="Rectangle 2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64" y="1279"/>
                      <a:ext cx="0" cy="2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zh-CN" sz="2400" b="1">
                        <a:latin typeface="Times New Roman" panose="02020603050405020304" pitchFamily="18" charset="0"/>
                        <a:ea typeface="华文中宋" panose="02010600040101010101" pitchFamily="2" charset="-122"/>
                      </a:endParaRPr>
                    </a:p>
                  </p:txBody>
                </p:sp>
                <p:sp>
                  <p:nvSpPr>
                    <p:cNvPr id="88" name="Rectangle 2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55" y="1253"/>
                      <a:ext cx="0" cy="2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zh-CN" sz="2400" b="1">
                        <a:latin typeface="Times New Roman" panose="02020603050405020304" pitchFamily="18" charset="0"/>
                        <a:ea typeface="华文中宋" panose="02010600040101010101" pitchFamily="2" charset="-122"/>
                      </a:endParaRPr>
                    </a:p>
                  </p:txBody>
                </p:sp>
                <p:sp>
                  <p:nvSpPr>
                    <p:cNvPr id="89" name="Rectangle 22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781" y="1253"/>
                      <a:ext cx="0" cy="2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zh-CN" sz="2400" b="1">
                        <a:latin typeface="Times New Roman" panose="02020603050405020304" pitchFamily="18" charset="0"/>
                        <a:ea typeface="华文中宋" panose="02010600040101010101" pitchFamily="2" charset="-122"/>
                      </a:endParaRPr>
                    </a:p>
                  </p:txBody>
                </p:sp>
                <p:sp>
                  <p:nvSpPr>
                    <p:cNvPr id="90" name="Text Box 22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241" y="1196"/>
                      <a:ext cx="423" cy="2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square"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50000"/>
                        </a:spcBef>
                      </a:pPr>
                      <a:r>
                        <a:rPr lang="en-US" altLang="zh-CN" sz="2400" b="1" i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I</a:t>
                      </a:r>
                      <a:r>
                        <a:rPr lang="en-US" altLang="zh-CN" sz="2400" b="1" baseline="-250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1</a:t>
                      </a:r>
                      <a:endParaRPr lang="en-US" altLang="zh-CN" sz="2400" b="1" baseline="-25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endParaRPr>
                    </a:p>
                  </p:txBody>
                </p:sp>
                <p:sp>
                  <p:nvSpPr>
                    <p:cNvPr id="91" name="Text Box 22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444" y="1198"/>
                      <a:ext cx="411" cy="2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square"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50000"/>
                        </a:spcBef>
                      </a:pPr>
                      <a:r>
                        <a:rPr lang="en-US" altLang="zh-CN" sz="2400" b="1" i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I</a:t>
                      </a:r>
                      <a:r>
                        <a:rPr lang="en-US" altLang="zh-CN" sz="2400" b="1" baseline="-250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3</a:t>
                      </a:r>
                      <a:endParaRPr lang="en-US" altLang="zh-CN" sz="2400" b="1" baseline="-25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endParaRPr>
                    </a:p>
                  </p:txBody>
                </p:sp>
                <p:sp>
                  <p:nvSpPr>
                    <p:cNvPr id="92" name="Text Box 22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359" y="1203"/>
                      <a:ext cx="404" cy="2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square"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50000"/>
                        </a:spcBef>
                      </a:pPr>
                      <a:r>
                        <a:rPr lang="en-US" altLang="zh-CN" sz="2400" b="1" i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I</a:t>
                      </a:r>
                      <a:r>
                        <a:rPr lang="en-US" altLang="zh-CN" sz="2400" b="1" baseline="-250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4</a:t>
                      </a:r>
                      <a:endParaRPr lang="en-US" altLang="zh-CN" sz="2400" b="1" baseline="-25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endParaRPr>
                    </a:p>
                  </p:txBody>
                </p:sp>
                <p:sp>
                  <p:nvSpPr>
                    <p:cNvPr id="93" name="Freeform 181"/>
                    <p:cNvSpPr/>
                    <p:nvPr/>
                  </p:nvSpPr>
                  <p:spPr bwMode="auto">
                    <a:xfrm>
                      <a:off x="2115" y="1439"/>
                      <a:ext cx="163" cy="53"/>
                    </a:xfrm>
                    <a:custGeom>
                      <a:avLst/>
                      <a:gdLst>
                        <a:gd name="T0" fmla="*/ 160 w 166"/>
                        <a:gd name="T1" fmla="*/ 20 h 73"/>
                        <a:gd name="T2" fmla="*/ 0 w 166"/>
                        <a:gd name="T3" fmla="*/ 38 h 73"/>
                        <a:gd name="T4" fmla="*/ 0 w 166"/>
                        <a:gd name="T5" fmla="*/ 38 h 73"/>
                        <a:gd name="T6" fmla="*/ 8 w 166"/>
                        <a:gd name="T7" fmla="*/ 38 h 73"/>
                        <a:gd name="T8" fmla="*/ 8 w 166"/>
                        <a:gd name="T9" fmla="*/ 38 h 73"/>
                        <a:gd name="T10" fmla="*/ 8 w 166"/>
                        <a:gd name="T11" fmla="*/ 35 h 73"/>
                        <a:gd name="T12" fmla="*/ 8 w 166"/>
                        <a:gd name="T13" fmla="*/ 35 h 73"/>
                        <a:gd name="T14" fmla="*/ 15 w 166"/>
                        <a:gd name="T15" fmla="*/ 35 h 73"/>
                        <a:gd name="T16" fmla="*/ 15 w 166"/>
                        <a:gd name="T17" fmla="*/ 30 h 73"/>
                        <a:gd name="T18" fmla="*/ 15 w 166"/>
                        <a:gd name="T19" fmla="*/ 30 h 73"/>
                        <a:gd name="T20" fmla="*/ 15 w 166"/>
                        <a:gd name="T21" fmla="*/ 30 h 73"/>
                        <a:gd name="T22" fmla="*/ 15 w 166"/>
                        <a:gd name="T23" fmla="*/ 27 h 73"/>
                        <a:gd name="T24" fmla="*/ 15 w 166"/>
                        <a:gd name="T25" fmla="*/ 27 h 73"/>
                        <a:gd name="T26" fmla="*/ 15 w 166"/>
                        <a:gd name="T27" fmla="*/ 27 h 73"/>
                        <a:gd name="T28" fmla="*/ 23 w 166"/>
                        <a:gd name="T29" fmla="*/ 23 h 73"/>
                        <a:gd name="T30" fmla="*/ 23 w 166"/>
                        <a:gd name="T31" fmla="*/ 23 h 73"/>
                        <a:gd name="T32" fmla="*/ 23 w 166"/>
                        <a:gd name="T33" fmla="*/ 23 h 73"/>
                        <a:gd name="T34" fmla="*/ 23 w 166"/>
                        <a:gd name="T35" fmla="*/ 20 h 73"/>
                        <a:gd name="T36" fmla="*/ 23 w 166"/>
                        <a:gd name="T37" fmla="*/ 20 h 73"/>
                        <a:gd name="T38" fmla="*/ 23 w 166"/>
                        <a:gd name="T39" fmla="*/ 20 h 73"/>
                        <a:gd name="T40" fmla="*/ 23 w 166"/>
                        <a:gd name="T41" fmla="*/ 15 h 73"/>
                        <a:gd name="T42" fmla="*/ 23 w 166"/>
                        <a:gd name="T43" fmla="*/ 15 h 73"/>
                        <a:gd name="T44" fmla="*/ 23 w 166"/>
                        <a:gd name="T45" fmla="*/ 15 h 73"/>
                        <a:gd name="T46" fmla="*/ 15 w 166"/>
                        <a:gd name="T47" fmla="*/ 12 h 73"/>
                        <a:gd name="T48" fmla="*/ 15 w 166"/>
                        <a:gd name="T49" fmla="*/ 12 h 73"/>
                        <a:gd name="T50" fmla="*/ 15 w 166"/>
                        <a:gd name="T51" fmla="*/ 12 h 73"/>
                        <a:gd name="T52" fmla="*/ 15 w 166"/>
                        <a:gd name="T53" fmla="*/ 12 h 73"/>
                        <a:gd name="T54" fmla="*/ 15 w 166"/>
                        <a:gd name="T55" fmla="*/ 8 h 73"/>
                        <a:gd name="T56" fmla="*/ 15 w 166"/>
                        <a:gd name="T57" fmla="*/ 8 h 73"/>
                        <a:gd name="T58" fmla="*/ 15 w 166"/>
                        <a:gd name="T59" fmla="*/ 8 h 73"/>
                        <a:gd name="T60" fmla="*/ 8 w 166"/>
                        <a:gd name="T61" fmla="*/ 4 h 73"/>
                        <a:gd name="T62" fmla="*/ 8 w 166"/>
                        <a:gd name="T63" fmla="*/ 4 h 73"/>
                        <a:gd name="T64" fmla="*/ 8 w 166"/>
                        <a:gd name="T65" fmla="*/ 4 h 73"/>
                        <a:gd name="T66" fmla="*/ 8 w 166"/>
                        <a:gd name="T67" fmla="*/ 0 h 73"/>
                        <a:gd name="T68" fmla="*/ 0 w 166"/>
                        <a:gd name="T69" fmla="*/ 0 h 73"/>
                        <a:gd name="T70" fmla="*/ 160 w 166"/>
                        <a:gd name="T71" fmla="*/ 20 h 73"/>
                        <a:gd name="T72" fmla="*/ 109 w 166"/>
                        <a:gd name="T73" fmla="*/ 20 h 73"/>
                        <a:gd name="T74" fmla="*/ 160 w 166"/>
                        <a:gd name="T75" fmla="*/ 20 h 73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w 166"/>
                        <a:gd name="T115" fmla="*/ 0 h 73"/>
                        <a:gd name="T116" fmla="*/ 166 w 166"/>
                        <a:gd name="T117" fmla="*/ 73 h 73"/>
                      </a:gdLst>
                      <a:ahLst/>
                      <a:cxnLst>
                        <a:cxn ang="T76">
                          <a:pos x="T0" y="T1"/>
                        </a:cxn>
                        <a:cxn ang="T77">
                          <a:pos x="T2" y="T3"/>
                        </a:cxn>
                        <a:cxn ang="T78">
                          <a:pos x="T4" y="T5"/>
                        </a:cxn>
                        <a:cxn ang="T79">
                          <a:pos x="T6" y="T7"/>
                        </a:cxn>
                        <a:cxn ang="T80">
                          <a:pos x="T8" y="T9"/>
                        </a:cxn>
                        <a:cxn ang="T81">
                          <a:pos x="T10" y="T11"/>
                        </a:cxn>
                        <a:cxn ang="T82">
                          <a:pos x="T12" y="T13"/>
                        </a:cxn>
                        <a:cxn ang="T83">
                          <a:pos x="T14" y="T15"/>
                        </a:cxn>
                        <a:cxn ang="T84">
                          <a:pos x="T16" y="T17"/>
                        </a:cxn>
                        <a:cxn ang="T85">
                          <a:pos x="T18" y="T19"/>
                        </a:cxn>
                        <a:cxn ang="T86">
                          <a:pos x="T20" y="T21"/>
                        </a:cxn>
                        <a:cxn ang="T87">
                          <a:pos x="T22" y="T23"/>
                        </a:cxn>
                        <a:cxn ang="T88">
                          <a:pos x="T24" y="T25"/>
                        </a:cxn>
                        <a:cxn ang="T89">
                          <a:pos x="T26" y="T27"/>
                        </a:cxn>
                        <a:cxn ang="T90">
                          <a:pos x="T28" y="T29"/>
                        </a:cxn>
                        <a:cxn ang="T91">
                          <a:pos x="T30" y="T31"/>
                        </a:cxn>
                        <a:cxn ang="T92">
                          <a:pos x="T32" y="T33"/>
                        </a:cxn>
                        <a:cxn ang="T93">
                          <a:pos x="T34" y="T35"/>
                        </a:cxn>
                        <a:cxn ang="T94">
                          <a:pos x="T36" y="T37"/>
                        </a:cxn>
                        <a:cxn ang="T95">
                          <a:pos x="T38" y="T39"/>
                        </a:cxn>
                        <a:cxn ang="T96">
                          <a:pos x="T40" y="T41"/>
                        </a:cxn>
                        <a:cxn ang="T97">
                          <a:pos x="T42" y="T43"/>
                        </a:cxn>
                        <a:cxn ang="T98">
                          <a:pos x="T44" y="T45"/>
                        </a:cxn>
                        <a:cxn ang="T99">
                          <a:pos x="T46" y="T47"/>
                        </a:cxn>
                        <a:cxn ang="T100">
                          <a:pos x="T48" y="T49"/>
                        </a:cxn>
                        <a:cxn ang="T101">
                          <a:pos x="T50" y="T51"/>
                        </a:cxn>
                        <a:cxn ang="T102">
                          <a:pos x="T52" y="T53"/>
                        </a:cxn>
                        <a:cxn ang="T103">
                          <a:pos x="T54" y="T55"/>
                        </a:cxn>
                        <a:cxn ang="T104">
                          <a:pos x="T56" y="T57"/>
                        </a:cxn>
                        <a:cxn ang="T105">
                          <a:pos x="T58" y="T59"/>
                        </a:cxn>
                        <a:cxn ang="T106">
                          <a:pos x="T60" y="T61"/>
                        </a:cxn>
                        <a:cxn ang="T107">
                          <a:pos x="T62" y="T63"/>
                        </a:cxn>
                        <a:cxn ang="T108">
                          <a:pos x="T64" y="T65"/>
                        </a:cxn>
                        <a:cxn ang="T109">
                          <a:pos x="T66" y="T67"/>
                        </a:cxn>
                        <a:cxn ang="T110">
                          <a:pos x="T68" y="T69"/>
                        </a:cxn>
                        <a:cxn ang="T111">
                          <a:pos x="T70" y="T71"/>
                        </a:cxn>
                        <a:cxn ang="T112">
                          <a:pos x="T72" y="T73"/>
                        </a:cxn>
                        <a:cxn ang="T113">
                          <a:pos x="T74" y="T75"/>
                        </a:cxn>
                      </a:cxnLst>
                      <a:rect l="T114" t="T115" r="T116" b="T117"/>
                      <a:pathLst>
                        <a:path w="166" h="73">
                          <a:moveTo>
                            <a:pt x="166" y="37"/>
                          </a:moveTo>
                          <a:lnTo>
                            <a:pt x="0" y="73"/>
                          </a:lnTo>
                          <a:lnTo>
                            <a:pt x="8" y="73"/>
                          </a:lnTo>
                          <a:lnTo>
                            <a:pt x="8" y="66"/>
                          </a:lnTo>
                          <a:lnTo>
                            <a:pt x="15" y="66"/>
                          </a:lnTo>
                          <a:lnTo>
                            <a:pt x="15" y="58"/>
                          </a:lnTo>
                          <a:lnTo>
                            <a:pt x="15" y="51"/>
                          </a:lnTo>
                          <a:lnTo>
                            <a:pt x="23" y="44"/>
                          </a:lnTo>
                          <a:lnTo>
                            <a:pt x="23" y="37"/>
                          </a:lnTo>
                          <a:lnTo>
                            <a:pt x="23" y="29"/>
                          </a:lnTo>
                          <a:lnTo>
                            <a:pt x="15" y="22"/>
                          </a:lnTo>
                          <a:lnTo>
                            <a:pt x="15" y="15"/>
                          </a:lnTo>
                          <a:lnTo>
                            <a:pt x="8" y="8"/>
                          </a:lnTo>
                          <a:lnTo>
                            <a:pt x="8" y="0"/>
                          </a:lnTo>
                          <a:lnTo>
                            <a:pt x="0" y="0"/>
                          </a:lnTo>
                          <a:lnTo>
                            <a:pt x="166" y="37"/>
                          </a:lnTo>
                          <a:lnTo>
                            <a:pt x="113" y="37"/>
                          </a:lnTo>
                          <a:lnTo>
                            <a:pt x="166" y="37"/>
                          </a:lnTo>
                          <a:close/>
                        </a:path>
                      </a:pathLst>
                    </a:custGeom>
                    <a:solidFill>
                      <a:srgbClr val="FF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22" name="Line 17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01913" y="3432310"/>
                    <a:ext cx="0" cy="482223"/>
                  </a:xfrm>
                  <a:prstGeom prst="line">
                    <a:avLst/>
                  </a:prstGeom>
                  <a:noFill/>
                  <a:ln w="31750">
                    <a:solidFill>
                      <a:schemeClr val="tx2">
                        <a:lumMod val="50000"/>
                      </a:schemeClr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cxnSp>
                <p:nvCxnSpPr>
                  <p:cNvPr id="23" name="直接箭头连接符 22"/>
                  <p:cNvCxnSpPr/>
                  <p:nvPr/>
                </p:nvCxnSpPr>
                <p:spPr>
                  <a:xfrm flipV="1">
                    <a:off x="1821180" y="2162636"/>
                    <a:ext cx="0" cy="611475"/>
                  </a:xfrm>
                  <a:prstGeom prst="straightConnector1">
                    <a:avLst/>
                  </a:prstGeom>
                  <a:ln w="19050">
                    <a:solidFill>
                      <a:schemeClr val="accent6">
                        <a:lumMod val="50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直接箭头连接符 23"/>
                  <p:cNvCxnSpPr/>
                  <p:nvPr/>
                </p:nvCxnSpPr>
                <p:spPr>
                  <a:xfrm>
                    <a:off x="1821180" y="3299033"/>
                    <a:ext cx="0" cy="611475"/>
                  </a:xfrm>
                  <a:prstGeom prst="straightConnector1">
                    <a:avLst/>
                  </a:prstGeom>
                  <a:ln w="19050">
                    <a:solidFill>
                      <a:schemeClr val="accent6">
                        <a:lumMod val="50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" name="直接箭头连接符 24"/>
                  <p:cNvCxnSpPr/>
                  <p:nvPr/>
                </p:nvCxnSpPr>
                <p:spPr>
                  <a:xfrm flipV="1">
                    <a:off x="3837305" y="2170412"/>
                    <a:ext cx="0" cy="611475"/>
                  </a:xfrm>
                  <a:prstGeom prst="straightConnector1">
                    <a:avLst/>
                  </a:prstGeom>
                  <a:ln w="19050">
                    <a:solidFill>
                      <a:schemeClr val="accent6">
                        <a:lumMod val="50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" name="直接箭头连接符 25"/>
                  <p:cNvCxnSpPr/>
                  <p:nvPr/>
                </p:nvCxnSpPr>
                <p:spPr>
                  <a:xfrm>
                    <a:off x="3837305" y="3306809"/>
                    <a:ext cx="0" cy="611475"/>
                  </a:xfrm>
                  <a:prstGeom prst="straightConnector1">
                    <a:avLst/>
                  </a:prstGeom>
                  <a:ln w="19050">
                    <a:solidFill>
                      <a:schemeClr val="accent6">
                        <a:lumMod val="50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" name="直接箭头连接符 26"/>
                  <p:cNvCxnSpPr/>
                  <p:nvPr/>
                </p:nvCxnSpPr>
                <p:spPr>
                  <a:xfrm flipV="1">
                    <a:off x="5108258" y="2162636"/>
                    <a:ext cx="0" cy="611475"/>
                  </a:xfrm>
                  <a:prstGeom prst="straightConnector1">
                    <a:avLst/>
                  </a:prstGeom>
                  <a:ln w="19050">
                    <a:solidFill>
                      <a:schemeClr val="accent6">
                        <a:lumMod val="50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8" name="直接箭头连接符 27"/>
                  <p:cNvCxnSpPr/>
                  <p:nvPr/>
                </p:nvCxnSpPr>
                <p:spPr>
                  <a:xfrm>
                    <a:off x="5108258" y="3299033"/>
                    <a:ext cx="0" cy="611475"/>
                  </a:xfrm>
                  <a:prstGeom prst="straightConnector1">
                    <a:avLst/>
                  </a:prstGeom>
                  <a:ln w="19050">
                    <a:solidFill>
                      <a:schemeClr val="accent6">
                        <a:lumMod val="50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直接箭头连接符 28"/>
                  <p:cNvCxnSpPr/>
                  <p:nvPr/>
                </p:nvCxnSpPr>
                <p:spPr>
                  <a:xfrm flipV="1">
                    <a:off x="6960199" y="2162636"/>
                    <a:ext cx="0" cy="611475"/>
                  </a:xfrm>
                  <a:prstGeom prst="straightConnector1">
                    <a:avLst/>
                  </a:prstGeom>
                  <a:ln w="19050">
                    <a:solidFill>
                      <a:schemeClr val="accent6">
                        <a:lumMod val="50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" name="直接箭头连接符 29"/>
                  <p:cNvCxnSpPr/>
                  <p:nvPr/>
                </p:nvCxnSpPr>
                <p:spPr>
                  <a:xfrm>
                    <a:off x="6960199" y="3299033"/>
                    <a:ext cx="0" cy="611475"/>
                  </a:xfrm>
                  <a:prstGeom prst="straightConnector1">
                    <a:avLst/>
                  </a:prstGeom>
                  <a:ln w="19050">
                    <a:solidFill>
                      <a:schemeClr val="accent6">
                        <a:lumMod val="50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8" name="Freeform 181"/>
                <p:cNvSpPr/>
                <p:nvPr/>
              </p:nvSpPr>
              <p:spPr bwMode="auto">
                <a:xfrm>
                  <a:off x="1862455" y="2111991"/>
                  <a:ext cx="258763" cy="99412"/>
                </a:xfrm>
                <a:custGeom>
                  <a:avLst/>
                  <a:gdLst>
                    <a:gd name="T0" fmla="*/ 160 w 166"/>
                    <a:gd name="T1" fmla="*/ 20 h 73"/>
                    <a:gd name="T2" fmla="*/ 0 w 166"/>
                    <a:gd name="T3" fmla="*/ 38 h 73"/>
                    <a:gd name="T4" fmla="*/ 0 w 166"/>
                    <a:gd name="T5" fmla="*/ 38 h 73"/>
                    <a:gd name="T6" fmla="*/ 8 w 166"/>
                    <a:gd name="T7" fmla="*/ 38 h 73"/>
                    <a:gd name="T8" fmla="*/ 8 w 166"/>
                    <a:gd name="T9" fmla="*/ 38 h 73"/>
                    <a:gd name="T10" fmla="*/ 8 w 166"/>
                    <a:gd name="T11" fmla="*/ 35 h 73"/>
                    <a:gd name="T12" fmla="*/ 8 w 166"/>
                    <a:gd name="T13" fmla="*/ 35 h 73"/>
                    <a:gd name="T14" fmla="*/ 15 w 166"/>
                    <a:gd name="T15" fmla="*/ 35 h 73"/>
                    <a:gd name="T16" fmla="*/ 15 w 166"/>
                    <a:gd name="T17" fmla="*/ 30 h 73"/>
                    <a:gd name="T18" fmla="*/ 15 w 166"/>
                    <a:gd name="T19" fmla="*/ 30 h 73"/>
                    <a:gd name="T20" fmla="*/ 15 w 166"/>
                    <a:gd name="T21" fmla="*/ 30 h 73"/>
                    <a:gd name="T22" fmla="*/ 15 w 166"/>
                    <a:gd name="T23" fmla="*/ 27 h 73"/>
                    <a:gd name="T24" fmla="*/ 15 w 166"/>
                    <a:gd name="T25" fmla="*/ 27 h 73"/>
                    <a:gd name="T26" fmla="*/ 15 w 166"/>
                    <a:gd name="T27" fmla="*/ 27 h 73"/>
                    <a:gd name="T28" fmla="*/ 23 w 166"/>
                    <a:gd name="T29" fmla="*/ 23 h 73"/>
                    <a:gd name="T30" fmla="*/ 23 w 166"/>
                    <a:gd name="T31" fmla="*/ 23 h 73"/>
                    <a:gd name="T32" fmla="*/ 23 w 166"/>
                    <a:gd name="T33" fmla="*/ 23 h 73"/>
                    <a:gd name="T34" fmla="*/ 23 w 166"/>
                    <a:gd name="T35" fmla="*/ 20 h 73"/>
                    <a:gd name="T36" fmla="*/ 23 w 166"/>
                    <a:gd name="T37" fmla="*/ 20 h 73"/>
                    <a:gd name="T38" fmla="*/ 23 w 166"/>
                    <a:gd name="T39" fmla="*/ 20 h 73"/>
                    <a:gd name="T40" fmla="*/ 23 w 166"/>
                    <a:gd name="T41" fmla="*/ 15 h 73"/>
                    <a:gd name="T42" fmla="*/ 23 w 166"/>
                    <a:gd name="T43" fmla="*/ 15 h 73"/>
                    <a:gd name="T44" fmla="*/ 23 w 166"/>
                    <a:gd name="T45" fmla="*/ 15 h 73"/>
                    <a:gd name="T46" fmla="*/ 15 w 166"/>
                    <a:gd name="T47" fmla="*/ 12 h 73"/>
                    <a:gd name="T48" fmla="*/ 15 w 166"/>
                    <a:gd name="T49" fmla="*/ 12 h 73"/>
                    <a:gd name="T50" fmla="*/ 15 w 166"/>
                    <a:gd name="T51" fmla="*/ 12 h 73"/>
                    <a:gd name="T52" fmla="*/ 15 w 166"/>
                    <a:gd name="T53" fmla="*/ 12 h 73"/>
                    <a:gd name="T54" fmla="*/ 15 w 166"/>
                    <a:gd name="T55" fmla="*/ 8 h 73"/>
                    <a:gd name="T56" fmla="*/ 15 w 166"/>
                    <a:gd name="T57" fmla="*/ 8 h 73"/>
                    <a:gd name="T58" fmla="*/ 15 w 166"/>
                    <a:gd name="T59" fmla="*/ 8 h 73"/>
                    <a:gd name="T60" fmla="*/ 8 w 166"/>
                    <a:gd name="T61" fmla="*/ 4 h 73"/>
                    <a:gd name="T62" fmla="*/ 8 w 166"/>
                    <a:gd name="T63" fmla="*/ 4 h 73"/>
                    <a:gd name="T64" fmla="*/ 8 w 166"/>
                    <a:gd name="T65" fmla="*/ 4 h 73"/>
                    <a:gd name="T66" fmla="*/ 8 w 166"/>
                    <a:gd name="T67" fmla="*/ 0 h 73"/>
                    <a:gd name="T68" fmla="*/ 0 w 166"/>
                    <a:gd name="T69" fmla="*/ 0 h 73"/>
                    <a:gd name="T70" fmla="*/ 160 w 166"/>
                    <a:gd name="T71" fmla="*/ 20 h 73"/>
                    <a:gd name="T72" fmla="*/ 109 w 166"/>
                    <a:gd name="T73" fmla="*/ 20 h 73"/>
                    <a:gd name="T74" fmla="*/ 160 w 166"/>
                    <a:gd name="T75" fmla="*/ 20 h 73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w 166"/>
                    <a:gd name="T115" fmla="*/ 0 h 73"/>
                    <a:gd name="T116" fmla="*/ 166 w 166"/>
                    <a:gd name="T117" fmla="*/ 73 h 73"/>
                  </a:gdLst>
                  <a:ahLst/>
                  <a:cxnLst>
                    <a:cxn ang="T76">
                      <a:pos x="T0" y="T1"/>
                    </a:cxn>
                    <a:cxn ang="T77">
                      <a:pos x="T2" y="T3"/>
                    </a:cxn>
                    <a:cxn ang="T78">
                      <a:pos x="T4" y="T5"/>
                    </a:cxn>
                    <a:cxn ang="T79">
                      <a:pos x="T6" y="T7"/>
                    </a:cxn>
                    <a:cxn ang="T80">
                      <a:pos x="T8" y="T9"/>
                    </a:cxn>
                    <a:cxn ang="T81">
                      <a:pos x="T10" y="T11"/>
                    </a:cxn>
                    <a:cxn ang="T82">
                      <a:pos x="T12" y="T13"/>
                    </a:cxn>
                    <a:cxn ang="T83">
                      <a:pos x="T14" y="T15"/>
                    </a:cxn>
                    <a:cxn ang="T84">
                      <a:pos x="T16" y="T17"/>
                    </a:cxn>
                    <a:cxn ang="T85">
                      <a:pos x="T18" y="T19"/>
                    </a:cxn>
                    <a:cxn ang="T86">
                      <a:pos x="T20" y="T21"/>
                    </a:cxn>
                    <a:cxn ang="T87">
                      <a:pos x="T22" y="T23"/>
                    </a:cxn>
                    <a:cxn ang="T88">
                      <a:pos x="T24" y="T25"/>
                    </a:cxn>
                    <a:cxn ang="T89">
                      <a:pos x="T26" y="T27"/>
                    </a:cxn>
                    <a:cxn ang="T90">
                      <a:pos x="T28" y="T29"/>
                    </a:cxn>
                    <a:cxn ang="T91">
                      <a:pos x="T30" y="T31"/>
                    </a:cxn>
                    <a:cxn ang="T92">
                      <a:pos x="T32" y="T33"/>
                    </a:cxn>
                    <a:cxn ang="T93">
                      <a:pos x="T34" y="T35"/>
                    </a:cxn>
                    <a:cxn ang="T94">
                      <a:pos x="T36" y="T37"/>
                    </a:cxn>
                    <a:cxn ang="T95">
                      <a:pos x="T38" y="T39"/>
                    </a:cxn>
                    <a:cxn ang="T96">
                      <a:pos x="T40" y="T41"/>
                    </a:cxn>
                    <a:cxn ang="T97">
                      <a:pos x="T42" y="T43"/>
                    </a:cxn>
                    <a:cxn ang="T98">
                      <a:pos x="T44" y="T45"/>
                    </a:cxn>
                    <a:cxn ang="T99">
                      <a:pos x="T46" y="T47"/>
                    </a:cxn>
                    <a:cxn ang="T100">
                      <a:pos x="T48" y="T49"/>
                    </a:cxn>
                    <a:cxn ang="T101">
                      <a:pos x="T50" y="T51"/>
                    </a:cxn>
                    <a:cxn ang="T102">
                      <a:pos x="T52" y="T53"/>
                    </a:cxn>
                    <a:cxn ang="T103">
                      <a:pos x="T54" y="T55"/>
                    </a:cxn>
                    <a:cxn ang="T104">
                      <a:pos x="T56" y="T57"/>
                    </a:cxn>
                    <a:cxn ang="T105">
                      <a:pos x="T58" y="T59"/>
                    </a:cxn>
                    <a:cxn ang="T106">
                      <a:pos x="T60" y="T61"/>
                    </a:cxn>
                    <a:cxn ang="T107">
                      <a:pos x="T62" y="T63"/>
                    </a:cxn>
                    <a:cxn ang="T108">
                      <a:pos x="T64" y="T65"/>
                    </a:cxn>
                    <a:cxn ang="T109">
                      <a:pos x="T66" y="T67"/>
                    </a:cxn>
                    <a:cxn ang="T110">
                      <a:pos x="T68" y="T69"/>
                    </a:cxn>
                    <a:cxn ang="T111">
                      <a:pos x="T70" y="T71"/>
                    </a:cxn>
                    <a:cxn ang="T112">
                      <a:pos x="T72" y="T73"/>
                    </a:cxn>
                    <a:cxn ang="T113">
                      <a:pos x="T74" y="T75"/>
                    </a:cxn>
                  </a:cxnLst>
                  <a:rect l="T114" t="T115" r="T116" b="T117"/>
                  <a:pathLst>
                    <a:path w="166" h="73">
                      <a:moveTo>
                        <a:pt x="166" y="37"/>
                      </a:moveTo>
                      <a:lnTo>
                        <a:pt x="0" y="73"/>
                      </a:lnTo>
                      <a:lnTo>
                        <a:pt x="8" y="73"/>
                      </a:lnTo>
                      <a:lnTo>
                        <a:pt x="8" y="66"/>
                      </a:lnTo>
                      <a:lnTo>
                        <a:pt x="15" y="66"/>
                      </a:lnTo>
                      <a:lnTo>
                        <a:pt x="15" y="58"/>
                      </a:lnTo>
                      <a:lnTo>
                        <a:pt x="15" y="51"/>
                      </a:lnTo>
                      <a:lnTo>
                        <a:pt x="23" y="44"/>
                      </a:lnTo>
                      <a:lnTo>
                        <a:pt x="23" y="37"/>
                      </a:lnTo>
                      <a:lnTo>
                        <a:pt x="23" y="29"/>
                      </a:lnTo>
                      <a:lnTo>
                        <a:pt x="15" y="22"/>
                      </a:lnTo>
                      <a:lnTo>
                        <a:pt x="15" y="15"/>
                      </a:lnTo>
                      <a:lnTo>
                        <a:pt x="8" y="8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166" y="37"/>
                      </a:lnTo>
                      <a:lnTo>
                        <a:pt x="113" y="37"/>
                      </a:lnTo>
                      <a:lnTo>
                        <a:pt x="166" y="37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" name="Freeform 181"/>
                <p:cNvSpPr/>
                <p:nvPr/>
              </p:nvSpPr>
              <p:spPr bwMode="auto">
                <a:xfrm>
                  <a:off x="5271294" y="2119573"/>
                  <a:ext cx="258763" cy="99412"/>
                </a:xfrm>
                <a:custGeom>
                  <a:avLst/>
                  <a:gdLst>
                    <a:gd name="T0" fmla="*/ 160 w 166"/>
                    <a:gd name="T1" fmla="*/ 20 h 73"/>
                    <a:gd name="T2" fmla="*/ 0 w 166"/>
                    <a:gd name="T3" fmla="*/ 38 h 73"/>
                    <a:gd name="T4" fmla="*/ 0 w 166"/>
                    <a:gd name="T5" fmla="*/ 38 h 73"/>
                    <a:gd name="T6" fmla="*/ 8 w 166"/>
                    <a:gd name="T7" fmla="*/ 38 h 73"/>
                    <a:gd name="T8" fmla="*/ 8 w 166"/>
                    <a:gd name="T9" fmla="*/ 38 h 73"/>
                    <a:gd name="T10" fmla="*/ 8 w 166"/>
                    <a:gd name="T11" fmla="*/ 35 h 73"/>
                    <a:gd name="T12" fmla="*/ 8 w 166"/>
                    <a:gd name="T13" fmla="*/ 35 h 73"/>
                    <a:gd name="T14" fmla="*/ 15 w 166"/>
                    <a:gd name="T15" fmla="*/ 35 h 73"/>
                    <a:gd name="T16" fmla="*/ 15 w 166"/>
                    <a:gd name="T17" fmla="*/ 30 h 73"/>
                    <a:gd name="T18" fmla="*/ 15 w 166"/>
                    <a:gd name="T19" fmla="*/ 30 h 73"/>
                    <a:gd name="T20" fmla="*/ 15 w 166"/>
                    <a:gd name="T21" fmla="*/ 30 h 73"/>
                    <a:gd name="T22" fmla="*/ 15 w 166"/>
                    <a:gd name="T23" fmla="*/ 27 h 73"/>
                    <a:gd name="T24" fmla="*/ 15 w 166"/>
                    <a:gd name="T25" fmla="*/ 27 h 73"/>
                    <a:gd name="T26" fmla="*/ 15 w 166"/>
                    <a:gd name="T27" fmla="*/ 27 h 73"/>
                    <a:gd name="T28" fmla="*/ 23 w 166"/>
                    <a:gd name="T29" fmla="*/ 23 h 73"/>
                    <a:gd name="T30" fmla="*/ 23 w 166"/>
                    <a:gd name="T31" fmla="*/ 23 h 73"/>
                    <a:gd name="T32" fmla="*/ 23 w 166"/>
                    <a:gd name="T33" fmla="*/ 23 h 73"/>
                    <a:gd name="T34" fmla="*/ 23 w 166"/>
                    <a:gd name="T35" fmla="*/ 20 h 73"/>
                    <a:gd name="T36" fmla="*/ 23 w 166"/>
                    <a:gd name="T37" fmla="*/ 20 h 73"/>
                    <a:gd name="T38" fmla="*/ 23 w 166"/>
                    <a:gd name="T39" fmla="*/ 20 h 73"/>
                    <a:gd name="T40" fmla="*/ 23 w 166"/>
                    <a:gd name="T41" fmla="*/ 15 h 73"/>
                    <a:gd name="T42" fmla="*/ 23 w 166"/>
                    <a:gd name="T43" fmla="*/ 15 h 73"/>
                    <a:gd name="T44" fmla="*/ 23 w 166"/>
                    <a:gd name="T45" fmla="*/ 15 h 73"/>
                    <a:gd name="T46" fmla="*/ 15 w 166"/>
                    <a:gd name="T47" fmla="*/ 12 h 73"/>
                    <a:gd name="T48" fmla="*/ 15 w 166"/>
                    <a:gd name="T49" fmla="*/ 12 h 73"/>
                    <a:gd name="T50" fmla="*/ 15 w 166"/>
                    <a:gd name="T51" fmla="*/ 12 h 73"/>
                    <a:gd name="T52" fmla="*/ 15 w 166"/>
                    <a:gd name="T53" fmla="*/ 12 h 73"/>
                    <a:gd name="T54" fmla="*/ 15 w 166"/>
                    <a:gd name="T55" fmla="*/ 8 h 73"/>
                    <a:gd name="T56" fmla="*/ 15 w 166"/>
                    <a:gd name="T57" fmla="*/ 8 h 73"/>
                    <a:gd name="T58" fmla="*/ 15 w 166"/>
                    <a:gd name="T59" fmla="*/ 8 h 73"/>
                    <a:gd name="T60" fmla="*/ 8 w 166"/>
                    <a:gd name="T61" fmla="*/ 4 h 73"/>
                    <a:gd name="T62" fmla="*/ 8 w 166"/>
                    <a:gd name="T63" fmla="*/ 4 h 73"/>
                    <a:gd name="T64" fmla="*/ 8 w 166"/>
                    <a:gd name="T65" fmla="*/ 4 h 73"/>
                    <a:gd name="T66" fmla="*/ 8 w 166"/>
                    <a:gd name="T67" fmla="*/ 0 h 73"/>
                    <a:gd name="T68" fmla="*/ 0 w 166"/>
                    <a:gd name="T69" fmla="*/ 0 h 73"/>
                    <a:gd name="T70" fmla="*/ 160 w 166"/>
                    <a:gd name="T71" fmla="*/ 20 h 73"/>
                    <a:gd name="T72" fmla="*/ 109 w 166"/>
                    <a:gd name="T73" fmla="*/ 20 h 73"/>
                    <a:gd name="T74" fmla="*/ 160 w 166"/>
                    <a:gd name="T75" fmla="*/ 20 h 73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w 166"/>
                    <a:gd name="T115" fmla="*/ 0 h 73"/>
                    <a:gd name="T116" fmla="*/ 166 w 166"/>
                    <a:gd name="T117" fmla="*/ 73 h 73"/>
                  </a:gdLst>
                  <a:ahLst/>
                  <a:cxnLst>
                    <a:cxn ang="T76">
                      <a:pos x="T0" y="T1"/>
                    </a:cxn>
                    <a:cxn ang="T77">
                      <a:pos x="T2" y="T3"/>
                    </a:cxn>
                    <a:cxn ang="T78">
                      <a:pos x="T4" y="T5"/>
                    </a:cxn>
                    <a:cxn ang="T79">
                      <a:pos x="T6" y="T7"/>
                    </a:cxn>
                    <a:cxn ang="T80">
                      <a:pos x="T8" y="T9"/>
                    </a:cxn>
                    <a:cxn ang="T81">
                      <a:pos x="T10" y="T11"/>
                    </a:cxn>
                    <a:cxn ang="T82">
                      <a:pos x="T12" y="T13"/>
                    </a:cxn>
                    <a:cxn ang="T83">
                      <a:pos x="T14" y="T15"/>
                    </a:cxn>
                    <a:cxn ang="T84">
                      <a:pos x="T16" y="T17"/>
                    </a:cxn>
                    <a:cxn ang="T85">
                      <a:pos x="T18" y="T19"/>
                    </a:cxn>
                    <a:cxn ang="T86">
                      <a:pos x="T20" y="T21"/>
                    </a:cxn>
                    <a:cxn ang="T87">
                      <a:pos x="T22" y="T23"/>
                    </a:cxn>
                    <a:cxn ang="T88">
                      <a:pos x="T24" y="T25"/>
                    </a:cxn>
                    <a:cxn ang="T89">
                      <a:pos x="T26" y="T27"/>
                    </a:cxn>
                    <a:cxn ang="T90">
                      <a:pos x="T28" y="T29"/>
                    </a:cxn>
                    <a:cxn ang="T91">
                      <a:pos x="T30" y="T31"/>
                    </a:cxn>
                    <a:cxn ang="T92">
                      <a:pos x="T32" y="T33"/>
                    </a:cxn>
                    <a:cxn ang="T93">
                      <a:pos x="T34" y="T35"/>
                    </a:cxn>
                    <a:cxn ang="T94">
                      <a:pos x="T36" y="T37"/>
                    </a:cxn>
                    <a:cxn ang="T95">
                      <a:pos x="T38" y="T39"/>
                    </a:cxn>
                    <a:cxn ang="T96">
                      <a:pos x="T40" y="T41"/>
                    </a:cxn>
                    <a:cxn ang="T97">
                      <a:pos x="T42" y="T43"/>
                    </a:cxn>
                    <a:cxn ang="T98">
                      <a:pos x="T44" y="T45"/>
                    </a:cxn>
                    <a:cxn ang="T99">
                      <a:pos x="T46" y="T47"/>
                    </a:cxn>
                    <a:cxn ang="T100">
                      <a:pos x="T48" y="T49"/>
                    </a:cxn>
                    <a:cxn ang="T101">
                      <a:pos x="T50" y="T51"/>
                    </a:cxn>
                    <a:cxn ang="T102">
                      <a:pos x="T52" y="T53"/>
                    </a:cxn>
                    <a:cxn ang="T103">
                      <a:pos x="T54" y="T55"/>
                    </a:cxn>
                    <a:cxn ang="T104">
                      <a:pos x="T56" y="T57"/>
                    </a:cxn>
                    <a:cxn ang="T105">
                      <a:pos x="T58" y="T59"/>
                    </a:cxn>
                    <a:cxn ang="T106">
                      <a:pos x="T60" y="T61"/>
                    </a:cxn>
                    <a:cxn ang="T107">
                      <a:pos x="T62" y="T63"/>
                    </a:cxn>
                    <a:cxn ang="T108">
                      <a:pos x="T64" y="T65"/>
                    </a:cxn>
                    <a:cxn ang="T109">
                      <a:pos x="T66" y="T67"/>
                    </a:cxn>
                    <a:cxn ang="T110">
                      <a:pos x="T68" y="T69"/>
                    </a:cxn>
                    <a:cxn ang="T111">
                      <a:pos x="T70" y="T71"/>
                    </a:cxn>
                    <a:cxn ang="T112">
                      <a:pos x="T72" y="T73"/>
                    </a:cxn>
                    <a:cxn ang="T113">
                      <a:pos x="T74" y="T75"/>
                    </a:cxn>
                  </a:cxnLst>
                  <a:rect l="T114" t="T115" r="T116" b="T117"/>
                  <a:pathLst>
                    <a:path w="166" h="73">
                      <a:moveTo>
                        <a:pt x="166" y="37"/>
                      </a:moveTo>
                      <a:lnTo>
                        <a:pt x="0" y="73"/>
                      </a:lnTo>
                      <a:lnTo>
                        <a:pt x="8" y="73"/>
                      </a:lnTo>
                      <a:lnTo>
                        <a:pt x="8" y="66"/>
                      </a:lnTo>
                      <a:lnTo>
                        <a:pt x="15" y="66"/>
                      </a:lnTo>
                      <a:lnTo>
                        <a:pt x="15" y="58"/>
                      </a:lnTo>
                      <a:lnTo>
                        <a:pt x="15" y="51"/>
                      </a:lnTo>
                      <a:lnTo>
                        <a:pt x="23" y="44"/>
                      </a:lnTo>
                      <a:lnTo>
                        <a:pt x="23" y="37"/>
                      </a:lnTo>
                      <a:lnTo>
                        <a:pt x="23" y="29"/>
                      </a:lnTo>
                      <a:lnTo>
                        <a:pt x="15" y="22"/>
                      </a:lnTo>
                      <a:lnTo>
                        <a:pt x="15" y="15"/>
                      </a:lnTo>
                      <a:lnTo>
                        <a:pt x="8" y="8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166" y="37"/>
                      </a:lnTo>
                      <a:lnTo>
                        <a:pt x="113" y="37"/>
                      </a:lnTo>
                      <a:lnTo>
                        <a:pt x="166" y="37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" name="Freeform 181"/>
                <p:cNvSpPr/>
                <p:nvPr/>
              </p:nvSpPr>
              <p:spPr bwMode="auto">
                <a:xfrm>
                  <a:off x="6575425" y="2111991"/>
                  <a:ext cx="258763" cy="99412"/>
                </a:xfrm>
                <a:custGeom>
                  <a:avLst/>
                  <a:gdLst>
                    <a:gd name="T0" fmla="*/ 160 w 166"/>
                    <a:gd name="T1" fmla="*/ 20 h 73"/>
                    <a:gd name="T2" fmla="*/ 0 w 166"/>
                    <a:gd name="T3" fmla="*/ 38 h 73"/>
                    <a:gd name="T4" fmla="*/ 0 w 166"/>
                    <a:gd name="T5" fmla="*/ 38 h 73"/>
                    <a:gd name="T6" fmla="*/ 8 w 166"/>
                    <a:gd name="T7" fmla="*/ 38 h 73"/>
                    <a:gd name="T8" fmla="*/ 8 w 166"/>
                    <a:gd name="T9" fmla="*/ 38 h 73"/>
                    <a:gd name="T10" fmla="*/ 8 w 166"/>
                    <a:gd name="T11" fmla="*/ 35 h 73"/>
                    <a:gd name="T12" fmla="*/ 8 w 166"/>
                    <a:gd name="T13" fmla="*/ 35 h 73"/>
                    <a:gd name="T14" fmla="*/ 15 w 166"/>
                    <a:gd name="T15" fmla="*/ 35 h 73"/>
                    <a:gd name="T16" fmla="*/ 15 w 166"/>
                    <a:gd name="T17" fmla="*/ 30 h 73"/>
                    <a:gd name="T18" fmla="*/ 15 w 166"/>
                    <a:gd name="T19" fmla="*/ 30 h 73"/>
                    <a:gd name="T20" fmla="*/ 15 w 166"/>
                    <a:gd name="T21" fmla="*/ 30 h 73"/>
                    <a:gd name="T22" fmla="*/ 15 w 166"/>
                    <a:gd name="T23" fmla="*/ 27 h 73"/>
                    <a:gd name="T24" fmla="*/ 15 w 166"/>
                    <a:gd name="T25" fmla="*/ 27 h 73"/>
                    <a:gd name="T26" fmla="*/ 15 w 166"/>
                    <a:gd name="T27" fmla="*/ 27 h 73"/>
                    <a:gd name="T28" fmla="*/ 23 w 166"/>
                    <a:gd name="T29" fmla="*/ 23 h 73"/>
                    <a:gd name="T30" fmla="*/ 23 w 166"/>
                    <a:gd name="T31" fmla="*/ 23 h 73"/>
                    <a:gd name="T32" fmla="*/ 23 w 166"/>
                    <a:gd name="T33" fmla="*/ 23 h 73"/>
                    <a:gd name="T34" fmla="*/ 23 w 166"/>
                    <a:gd name="T35" fmla="*/ 20 h 73"/>
                    <a:gd name="T36" fmla="*/ 23 w 166"/>
                    <a:gd name="T37" fmla="*/ 20 h 73"/>
                    <a:gd name="T38" fmla="*/ 23 w 166"/>
                    <a:gd name="T39" fmla="*/ 20 h 73"/>
                    <a:gd name="T40" fmla="*/ 23 w 166"/>
                    <a:gd name="T41" fmla="*/ 15 h 73"/>
                    <a:gd name="T42" fmla="*/ 23 w 166"/>
                    <a:gd name="T43" fmla="*/ 15 h 73"/>
                    <a:gd name="T44" fmla="*/ 23 w 166"/>
                    <a:gd name="T45" fmla="*/ 15 h 73"/>
                    <a:gd name="T46" fmla="*/ 15 w 166"/>
                    <a:gd name="T47" fmla="*/ 12 h 73"/>
                    <a:gd name="T48" fmla="*/ 15 w 166"/>
                    <a:gd name="T49" fmla="*/ 12 h 73"/>
                    <a:gd name="T50" fmla="*/ 15 w 166"/>
                    <a:gd name="T51" fmla="*/ 12 h 73"/>
                    <a:gd name="T52" fmla="*/ 15 w 166"/>
                    <a:gd name="T53" fmla="*/ 12 h 73"/>
                    <a:gd name="T54" fmla="*/ 15 w 166"/>
                    <a:gd name="T55" fmla="*/ 8 h 73"/>
                    <a:gd name="T56" fmla="*/ 15 w 166"/>
                    <a:gd name="T57" fmla="*/ 8 h 73"/>
                    <a:gd name="T58" fmla="*/ 15 w 166"/>
                    <a:gd name="T59" fmla="*/ 8 h 73"/>
                    <a:gd name="T60" fmla="*/ 8 w 166"/>
                    <a:gd name="T61" fmla="*/ 4 h 73"/>
                    <a:gd name="T62" fmla="*/ 8 w 166"/>
                    <a:gd name="T63" fmla="*/ 4 h 73"/>
                    <a:gd name="T64" fmla="*/ 8 w 166"/>
                    <a:gd name="T65" fmla="*/ 4 h 73"/>
                    <a:gd name="T66" fmla="*/ 8 w 166"/>
                    <a:gd name="T67" fmla="*/ 0 h 73"/>
                    <a:gd name="T68" fmla="*/ 0 w 166"/>
                    <a:gd name="T69" fmla="*/ 0 h 73"/>
                    <a:gd name="T70" fmla="*/ 160 w 166"/>
                    <a:gd name="T71" fmla="*/ 20 h 73"/>
                    <a:gd name="T72" fmla="*/ 109 w 166"/>
                    <a:gd name="T73" fmla="*/ 20 h 73"/>
                    <a:gd name="T74" fmla="*/ 160 w 166"/>
                    <a:gd name="T75" fmla="*/ 20 h 73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w 166"/>
                    <a:gd name="T115" fmla="*/ 0 h 73"/>
                    <a:gd name="T116" fmla="*/ 166 w 166"/>
                    <a:gd name="T117" fmla="*/ 73 h 73"/>
                  </a:gdLst>
                  <a:ahLst/>
                  <a:cxnLst>
                    <a:cxn ang="T76">
                      <a:pos x="T0" y="T1"/>
                    </a:cxn>
                    <a:cxn ang="T77">
                      <a:pos x="T2" y="T3"/>
                    </a:cxn>
                    <a:cxn ang="T78">
                      <a:pos x="T4" y="T5"/>
                    </a:cxn>
                    <a:cxn ang="T79">
                      <a:pos x="T6" y="T7"/>
                    </a:cxn>
                    <a:cxn ang="T80">
                      <a:pos x="T8" y="T9"/>
                    </a:cxn>
                    <a:cxn ang="T81">
                      <a:pos x="T10" y="T11"/>
                    </a:cxn>
                    <a:cxn ang="T82">
                      <a:pos x="T12" y="T13"/>
                    </a:cxn>
                    <a:cxn ang="T83">
                      <a:pos x="T14" y="T15"/>
                    </a:cxn>
                    <a:cxn ang="T84">
                      <a:pos x="T16" y="T17"/>
                    </a:cxn>
                    <a:cxn ang="T85">
                      <a:pos x="T18" y="T19"/>
                    </a:cxn>
                    <a:cxn ang="T86">
                      <a:pos x="T20" y="T21"/>
                    </a:cxn>
                    <a:cxn ang="T87">
                      <a:pos x="T22" y="T23"/>
                    </a:cxn>
                    <a:cxn ang="T88">
                      <a:pos x="T24" y="T25"/>
                    </a:cxn>
                    <a:cxn ang="T89">
                      <a:pos x="T26" y="T27"/>
                    </a:cxn>
                    <a:cxn ang="T90">
                      <a:pos x="T28" y="T29"/>
                    </a:cxn>
                    <a:cxn ang="T91">
                      <a:pos x="T30" y="T31"/>
                    </a:cxn>
                    <a:cxn ang="T92">
                      <a:pos x="T32" y="T33"/>
                    </a:cxn>
                    <a:cxn ang="T93">
                      <a:pos x="T34" y="T35"/>
                    </a:cxn>
                    <a:cxn ang="T94">
                      <a:pos x="T36" y="T37"/>
                    </a:cxn>
                    <a:cxn ang="T95">
                      <a:pos x="T38" y="T39"/>
                    </a:cxn>
                    <a:cxn ang="T96">
                      <a:pos x="T40" y="T41"/>
                    </a:cxn>
                    <a:cxn ang="T97">
                      <a:pos x="T42" y="T43"/>
                    </a:cxn>
                    <a:cxn ang="T98">
                      <a:pos x="T44" y="T45"/>
                    </a:cxn>
                    <a:cxn ang="T99">
                      <a:pos x="T46" y="T47"/>
                    </a:cxn>
                    <a:cxn ang="T100">
                      <a:pos x="T48" y="T49"/>
                    </a:cxn>
                    <a:cxn ang="T101">
                      <a:pos x="T50" y="T51"/>
                    </a:cxn>
                    <a:cxn ang="T102">
                      <a:pos x="T52" y="T53"/>
                    </a:cxn>
                    <a:cxn ang="T103">
                      <a:pos x="T54" y="T55"/>
                    </a:cxn>
                    <a:cxn ang="T104">
                      <a:pos x="T56" y="T57"/>
                    </a:cxn>
                    <a:cxn ang="T105">
                      <a:pos x="T58" y="T59"/>
                    </a:cxn>
                    <a:cxn ang="T106">
                      <a:pos x="T60" y="T61"/>
                    </a:cxn>
                    <a:cxn ang="T107">
                      <a:pos x="T62" y="T63"/>
                    </a:cxn>
                    <a:cxn ang="T108">
                      <a:pos x="T64" y="T65"/>
                    </a:cxn>
                    <a:cxn ang="T109">
                      <a:pos x="T66" y="T67"/>
                    </a:cxn>
                    <a:cxn ang="T110">
                      <a:pos x="T68" y="T69"/>
                    </a:cxn>
                    <a:cxn ang="T111">
                      <a:pos x="T70" y="T71"/>
                    </a:cxn>
                    <a:cxn ang="T112">
                      <a:pos x="T72" y="T73"/>
                    </a:cxn>
                    <a:cxn ang="T113">
                      <a:pos x="T74" y="T75"/>
                    </a:cxn>
                  </a:cxnLst>
                  <a:rect l="T114" t="T115" r="T116" b="T117"/>
                  <a:pathLst>
                    <a:path w="166" h="73">
                      <a:moveTo>
                        <a:pt x="166" y="37"/>
                      </a:moveTo>
                      <a:lnTo>
                        <a:pt x="0" y="73"/>
                      </a:lnTo>
                      <a:lnTo>
                        <a:pt x="8" y="73"/>
                      </a:lnTo>
                      <a:lnTo>
                        <a:pt x="8" y="66"/>
                      </a:lnTo>
                      <a:lnTo>
                        <a:pt x="15" y="66"/>
                      </a:lnTo>
                      <a:lnTo>
                        <a:pt x="15" y="58"/>
                      </a:lnTo>
                      <a:lnTo>
                        <a:pt x="15" y="51"/>
                      </a:lnTo>
                      <a:lnTo>
                        <a:pt x="23" y="44"/>
                      </a:lnTo>
                      <a:lnTo>
                        <a:pt x="23" y="37"/>
                      </a:lnTo>
                      <a:lnTo>
                        <a:pt x="23" y="29"/>
                      </a:lnTo>
                      <a:lnTo>
                        <a:pt x="15" y="22"/>
                      </a:lnTo>
                      <a:lnTo>
                        <a:pt x="15" y="15"/>
                      </a:lnTo>
                      <a:lnTo>
                        <a:pt x="8" y="8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166" y="37"/>
                      </a:lnTo>
                      <a:lnTo>
                        <a:pt x="113" y="37"/>
                      </a:lnTo>
                      <a:lnTo>
                        <a:pt x="166" y="37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5" name="Text Box 17"/>
              <p:cNvSpPr txBox="1">
                <a:spLocks noChangeArrowheads="1"/>
              </p:cNvSpPr>
              <p:nvPr/>
            </p:nvSpPr>
            <p:spPr bwMode="auto">
              <a:xfrm>
                <a:off x="824444" y="1473240"/>
                <a:ext cx="585850" cy="1057197"/>
              </a:xfrm>
              <a:prstGeom prst="rect">
                <a:avLst/>
              </a:prstGeom>
              <a:solidFill>
                <a:srgbClr val="FFFFFF"/>
              </a:solidFill>
              <a:ln w="31750">
                <a:solidFill>
                  <a:schemeClr val="accent6">
                    <a:lumMod val="50000"/>
                  </a:schemeClr>
                </a:solidFill>
                <a:miter lim="800000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 cap="all" dirty="0" smtClean="0">
                    <a:ln w="9000" cmpd="sng">
                      <a:solidFill>
                        <a:schemeClr val="accent4">
                          <a:shade val="50000"/>
                          <a:satMod val="120000"/>
                        </a:schemeClr>
                      </a:solidFill>
                      <a:prstDash val="solid"/>
                    </a:ln>
                    <a:gradFill>
                      <a:gsLst>
                        <a:gs pos="0">
                          <a:schemeClr val="accent4">
                            <a:shade val="20000"/>
                            <a:satMod val="245000"/>
                          </a:schemeClr>
                        </a:gs>
                        <a:gs pos="43000">
                          <a:schemeClr val="accent4">
                            <a:satMod val="255000"/>
                          </a:schemeClr>
                        </a:gs>
                        <a:gs pos="48000">
                          <a:schemeClr val="accent4">
                            <a:shade val="85000"/>
                            <a:satMod val="255000"/>
                          </a:schemeClr>
                        </a:gs>
                        <a:gs pos="100000">
                          <a:schemeClr val="accent4">
                            <a:shade val="20000"/>
                            <a:satMod val="245000"/>
                          </a:schemeClr>
                        </a:gs>
                      </a:gsLst>
                      <a:lin ang="5400000"/>
                    </a:gradFill>
                    <a:effectLst>
                      <a:reflection blurRad="12700" stA="28000" endPos="45000" dist="1000" dir="5400000" sy="-100000" algn="bl" rotWithShape="0"/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发电 </a:t>
                </a:r>
                <a:r>
                  <a:rPr lang="zh-CN" altLang="en-US" sz="2000" b="1" cap="all" dirty="0">
                    <a:ln w="9000" cmpd="sng">
                      <a:solidFill>
                        <a:schemeClr val="accent4">
                          <a:shade val="50000"/>
                          <a:satMod val="120000"/>
                        </a:schemeClr>
                      </a:solidFill>
                      <a:prstDash val="solid"/>
                    </a:ln>
                    <a:gradFill>
                      <a:gsLst>
                        <a:gs pos="0">
                          <a:schemeClr val="accent4">
                            <a:shade val="20000"/>
                            <a:satMod val="245000"/>
                          </a:schemeClr>
                        </a:gs>
                        <a:gs pos="43000">
                          <a:schemeClr val="accent4">
                            <a:satMod val="255000"/>
                          </a:schemeClr>
                        </a:gs>
                        <a:gs pos="48000">
                          <a:schemeClr val="accent4">
                            <a:shade val="85000"/>
                            <a:satMod val="255000"/>
                          </a:schemeClr>
                        </a:gs>
                        <a:gs pos="100000">
                          <a:schemeClr val="accent4">
                            <a:shade val="20000"/>
                            <a:satMod val="245000"/>
                          </a:schemeClr>
                        </a:gs>
                      </a:gsLst>
                      <a:lin ang="5400000"/>
                    </a:gradFill>
                    <a:effectLst>
                      <a:reflection blurRad="12700" stA="28000" endPos="45000" dist="1000" dir="5400000" sy="-100000" algn="bl" rotWithShape="0"/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厂</a:t>
                </a:r>
                <a:endParaRPr lang="zh-CN" altLang="en-US" sz="2000" b="1" cap="all" dirty="0">
                  <a:ln w="9000" cmpd="sng">
                    <a:solidFill>
                      <a:schemeClr val="accent4">
                        <a:shade val="50000"/>
                        <a:satMod val="12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4">
                          <a:shade val="20000"/>
                          <a:satMod val="245000"/>
                        </a:schemeClr>
                      </a:gs>
                      <a:gs pos="43000">
                        <a:schemeClr val="accent4">
                          <a:satMod val="255000"/>
                        </a:schemeClr>
                      </a:gs>
                      <a:gs pos="48000">
                        <a:schemeClr val="accent4">
                          <a:shade val="85000"/>
                          <a:satMod val="255000"/>
                        </a:schemeClr>
                      </a:gs>
                      <a:gs pos="100000">
                        <a:schemeClr val="accent4">
                          <a:shade val="20000"/>
                          <a:satMod val="245000"/>
                        </a:schemeClr>
                      </a:gs>
                    </a:gsLst>
                    <a:lin ang="5400000"/>
                  </a:gradFill>
                  <a:effectLst>
                    <a:reflection blurRad="12700" stA="28000" endPos="45000" dist="1000" dir="5400000" sy="-100000" algn="bl" rotWithShape="0"/>
                  </a:effectLst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6" name="Text Box 18"/>
              <p:cNvSpPr txBox="1">
                <a:spLocks noChangeArrowheads="1"/>
              </p:cNvSpPr>
              <p:nvPr/>
            </p:nvSpPr>
            <p:spPr bwMode="auto">
              <a:xfrm>
                <a:off x="7255904" y="1426731"/>
                <a:ext cx="631183" cy="1057196"/>
              </a:xfrm>
              <a:prstGeom prst="rect">
                <a:avLst/>
              </a:prstGeom>
              <a:solidFill>
                <a:srgbClr val="FFFFFF"/>
              </a:solidFill>
              <a:ln w="28575">
                <a:solidFill>
                  <a:schemeClr val="accent6">
                    <a:lumMod val="50000"/>
                  </a:schemeClr>
                </a:solidFill>
                <a:miter lim="800000"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 cap="all" dirty="0">
                    <a:ln w="9000" cmpd="sng">
                      <a:solidFill>
                        <a:schemeClr val="accent4">
                          <a:shade val="50000"/>
                          <a:satMod val="120000"/>
                        </a:schemeClr>
                      </a:solidFill>
                      <a:prstDash val="solid"/>
                    </a:ln>
                    <a:gradFill>
                      <a:gsLst>
                        <a:gs pos="0">
                          <a:schemeClr val="accent4">
                            <a:shade val="20000"/>
                            <a:satMod val="245000"/>
                          </a:schemeClr>
                        </a:gs>
                        <a:gs pos="43000">
                          <a:schemeClr val="accent4">
                            <a:satMod val="255000"/>
                          </a:schemeClr>
                        </a:gs>
                        <a:gs pos="48000">
                          <a:schemeClr val="accent4">
                            <a:shade val="85000"/>
                            <a:satMod val="255000"/>
                          </a:schemeClr>
                        </a:gs>
                        <a:gs pos="100000">
                          <a:schemeClr val="accent4">
                            <a:shade val="20000"/>
                            <a:satMod val="245000"/>
                          </a:schemeClr>
                        </a:gs>
                      </a:gsLst>
                      <a:lin ang="5400000"/>
                    </a:gradFill>
                    <a:effectLst>
                      <a:reflection blurRad="12700" stA="28000" endPos="45000" dist="1000" dir="5400000" sy="-100000" algn="bl" rotWithShape="0"/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用 </a:t>
                </a:r>
                <a:endParaRPr lang="en-US" altLang="zh-CN" sz="2000" b="1" cap="all" dirty="0" smtClean="0">
                  <a:ln w="9000" cmpd="sng">
                    <a:solidFill>
                      <a:schemeClr val="accent4">
                        <a:shade val="50000"/>
                        <a:satMod val="12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4">
                          <a:shade val="20000"/>
                          <a:satMod val="245000"/>
                        </a:schemeClr>
                      </a:gs>
                      <a:gs pos="43000">
                        <a:schemeClr val="accent4">
                          <a:satMod val="255000"/>
                        </a:schemeClr>
                      </a:gs>
                      <a:gs pos="48000">
                        <a:schemeClr val="accent4">
                          <a:shade val="85000"/>
                          <a:satMod val="255000"/>
                        </a:schemeClr>
                      </a:gs>
                      <a:gs pos="100000">
                        <a:schemeClr val="accent4">
                          <a:shade val="20000"/>
                          <a:satMod val="245000"/>
                        </a:schemeClr>
                      </a:gs>
                    </a:gsLst>
                    <a:lin ang="5400000"/>
                  </a:gradFill>
                  <a:effectLst>
                    <a:reflection blurRad="12700" stA="28000" endPos="45000" dist="1000" dir="5400000" sy="-100000" algn="bl" rotWithShape="0"/>
                  </a:effectLst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  <a:p>
                <a:pPr algn="ctr" eaLnBrk="1" hangingPunct="1"/>
                <a:endParaRPr lang="en-US" altLang="zh-CN" sz="1100" b="1" cap="all" dirty="0">
                  <a:ln w="9000" cmpd="sng">
                    <a:solidFill>
                      <a:schemeClr val="accent4">
                        <a:shade val="50000"/>
                        <a:satMod val="12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4">
                          <a:shade val="20000"/>
                          <a:satMod val="245000"/>
                        </a:schemeClr>
                      </a:gs>
                      <a:gs pos="43000">
                        <a:schemeClr val="accent4">
                          <a:satMod val="255000"/>
                        </a:schemeClr>
                      </a:gs>
                      <a:gs pos="48000">
                        <a:schemeClr val="accent4">
                          <a:shade val="85000"/>
                          <a:satMod val="255000"/>
                        </a:schemeClr>
                      </a:gs>
                      <a:gs pos="100000">
                        <a:schemeClr val="accent4">
                          <a:shade val="20000"/>
                          <a:satMod val="245000"/>
                        </a:schemeClr>
                      </a:gs>
                    </a:gsLst>
                    <a:lin ang="5400000"/>
                  </a:gradFill>
                  <a:effectLst>
                    <a:reflection blurRad="12700" stA="28000" endPos="45000" dist="1000" dir="5400000" sy="-100000" algn="bl" rotWithShape="0"/>
                  </a:effectLst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  <a:p>
                <a:pPr algn="ctr" eaLnBrk="1" hangingPunct="1"/>
                <a:r>
                  <a:rPr lang="zh-CN" altLang="en-US" sz="2000" b="1" cap="all" dirty="0" smtClean="0">
                    <a:ln w="9000" cmpd="sng">
                      <a:solidFill>
                        <a:schemeClr val="accent4">
                          <a:shade val="50000"/>
                          <a:satMod val="120000"/>
                        </a:schemeClr>
                      </a:solidFill>
                      <a:prstDash val="solid"/>
                    </a:ln>
                    <a:gradFill>
                      <a:gsLst>
                        <a:gs pos="0">
                          <a:schemeClr val="accent4">
                            <a:shade val="20000"/>
                            <a:satMod val="245000"/>
                          </a:schemeClr>
                        </a:gs>
                        <a:gs pos="43000">
                          <a:schemeClr val="accent4">
                            <a:satMod val="255000"/>
                          </a:schemeClr>
                        </a:gs>
                        <a:gs pos="48000">
                          <a:schemeClr val="accent4">
                            <a:shade val="85000"/>
                            <a:satMod val="255000"/>
                          </a:schemeClr>
                        </a:gs>
                        <a:gs pos="100000">
                          <a:schemeClr val="accent4">
                            <a:shade val="20000"/>
                            <a:satMod val="245000"/>
                          </a:schemeClr>
                        </a:gs>
                      </a:gsLst>
                      <a:lin ang="5400000"/>
                    </a:gradFill>
                    <a:effectLst>
                      <a:reflection blurRad="12700" stA="28000" endPos="45000" dist="1000" dir="5400000" sy="-100000" algn="bl" rotWithShape="0"/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户</a:t>
                </a:r>
                <a:endParaRPr lang="zh-CN" altLang="en-US" sz="2000" b="1" cap="all" dirty="0">
                  <a:ln w="9000" cmpd="sng">
                    <a:solidFill>
                      <a:schemeClr val="accent4">
                        <a:shade val="50000"/>
                        <a:satMod val="12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4">
                          <a:shade val="20000"/>
                          <a:satMod val="245000"/>
                        </a:schemeClr>
                      </a:gs>
                      <a:gs pos="43000">
                        <a:schemeClr val="accent4">
                          <a:satMod val="255000"/>
                        </a:schemeClr>
                      </a:gs>
                      <a:gs pos="48000">
                        <a:schemeClr val="accent4">
                          <a:shade val="85000"/>
                          <a:satMod val="255000"/>
                        </a:schemeClr>
                      </a:gs>
                      <a:gs pos="100000">
                        <a:schemeClr val="accent4">
                          <a:shade val="20000"/>
                          <a:satMod val="245000"/>
                        </a:schemeClr>
                      </a:gs>
                    </a:gsLst>
                    <a:lin ang="5400000"/>
                  </a:gradFill>
                  <a:effectLst>
                    <a:reflection blurRad="12700" stA="28000" endPos="45000" dist="1000" dir="5400000" sy="-100000" algn="bl" rotWithShape="0"/>
                  </a:effectLst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</p:grpSp>
        <p:sp>
          <p:nvSpPr>
            <p:cNvPr id="99" name="Text Box 224"/>
            <p:cNvSpPr txBox="1">
              <a:spLocks noChangeArrowheads="1"/>
            </p:cNvSpPr>
            <p:nvPr/>
          </p:nvSpPr>
          <p:spPr bwMode="auto">
            <a:xfrm>
              <a:off x="4229141" y="1352318"/>
              <a:ext cx="494076" cy="4624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i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R</a:t>
              </a:r>
              <a:endPara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</p:grpSp>
      <p:sp>
        <p:nvSpPr>
          <p:cNvPr id="95" name="Text Box 19"/>
          <p:cNvSpPr txBox="1">
            <a:spLocks noChangeArrowheads="1"/>
          </p:cNvSpPr>
          <p:nvPr/>
        </p:nvSpPr>
        <p:spPr bwMode="auto">
          <a:xfrm>
            <a:off x="595954" y="3516875"/>
            <a:ext cx="322976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600" b="1" dirty="0">
                <a:solidFill>
                  <a:srgbClr val="0000FF"/>
                </a:solidFill>
                <a:latin typeface="+mn-ea"/>
                <a:ea typeface="+mn-ea"/>
              </a:rPr>
              <a:t>输电线</a:t>
            </a:r>
            <a:r>
              <a:rPr lang="zh-CN" altLang="en-US" sz="2600" b="1" dirty="0" smtClean="0">
                <a:solidFill>
                  <a:srgbClr val="0000FF"/>
                </a:solidFill>
                <a:latin typeface="+mn-ea"/>
                <a:ea typeface="+mn-ea"/>
              </a:rPr>
              <a:t>上损失的电压</a:t>
            </a:r>
            <a:endParaRPr lang="zh-CN" altLang="en-US" sz="2600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863222" y="3360120"/>
          <a:ext cx="2633662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1" imgW="30784800" imgH="10668000" progId="Equation.DSMT4">
                  <p:embed/>
                </p:oleObj>
              </mc:Choice>
              <mc:Fallback>
                <p:oleObj name="Equation" r:id="rId1" imgW="30784800" imgH="10668000" progId="Equation.DSMT4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63222" y="3360120"/>
                        <a:ext cx="2633662" cy="9128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863222" y="4401414"/>
          <a:ext cx="4068762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47548800" imgH="10668000" progId="Equation.DSMT4">
                  <p:embed/>
                </p:oleObj>
              </mc:Choice>
              <mc:Fallback>
                <p:oleObj name="Equation" r:id="rId3" imgW="47548800" imgH="10668000" progId="Equation.DSMT4">
                  <p:embed/>
                  <p:pic>
                    <p:nvPicPr>
                      <p:cNvPr id="0" name="图片 512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63222" y="4401414"/>
                        <a:ext cx="4068762" cy="9128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863222" y="5455886"/>
          <a:ext cx="4198937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5" imgW="49072800" imgH="10668000" progId="Equation.DSMT4">
                  <p:embed/>
                </p:oleObj>
              </mc:Choice>
              <mc:Fallback>
                <p:oleObj name="Equation" r:id="rId5" imgW="49072800" imgH="10668000" progId="Equation.DSMT4">
                  <p:embed/>
                  <p:pic>
                    <p:nvPicPr>
                      <p:cNvPr id="0" name="图片 512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63222" y="5455886"/>
                        <a:ext cx="4198937" cy="9128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4"/>
          <p:cNvSpPr txBox="1">
            <a:spLocks noChangeArrowheads="1"/>
          </p:cNvSpPr>
          <p:nvPr/>
        </p:nvSpPr>
        <p:spPr bwMode="auto">
          <a:xfrm>
            <a:off x="356369" y="896235"/>
            <a:ext cx="8358654" cy="1245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sz="3000" b="1" dirty="0"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r>
              <a:rPr lang="en-US" altLang="zh-CN" sz="3000" b="1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      </a:t>
            </a:r>
            <a:r>
              <a:rPr lang="zh-CN" altLang="en-US" sz="3000" b="1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根据</a:t>
            </a:r>
            <a:r>
              <a:rPr lang="zh-CN" altLang="en-US" sz="3000" b="1" dirty="0">
                <a:latin typeface="华文行楷" panose="02010800040101010101" pitchFamily="2" charset="-122"/>
                <a:ea typeface="华文行楷" panose="02010800040101010101" pitchFamily="2" charset="-122"/>
              </a:rPr>
              <a:t>上述</a:t>
            </a:r>
            <a:r>
              <a:rPr lang="zh-CN" altLang="en-US" sz="3000" b="1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结果，高压</a:t>
            </a:r>
            <a:r>
              <a:rPr lang="zh-CN" altLang="en-US" sz="3000" b="1" dirty="0">
                <a:latin typeface="华文行楷" panose="02010800040101010101" pitchFamily="2" charset="-122"/>
                <a:ea typeface="华文行楷" panose="02010800040101010101" pitchFamily="2" charset="-122"/>
              </a:rPr>
              <a:t>输电能否真的有效降低能量损耗及电压损耗？ </a:t>
            </a:r>
            <a:endParaRPr lang="zh-CN" altLang="en-US" sz="3000" b="1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pic>
        <p:nvPicPr>
          <p:cNvPr id="8" name="Picture 2" descr="C:\Users\szwl09.JTYJY\Desktop\栏目图标\图标\二级\想一想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3" y="117475"/>
            <a:ext cx="151765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608542" y="3072975"/>
            <a:ext cx="7903281" cy="2019079"/>
            <a:chOff x="574675" y="3231021"/>
            <a:chExt cx="7903281" cy="2019079"/>
          </a:xfrm>
        </p:grpSpPr>
        <p:sp>
          <p:nvSpPr>
            <p:cNvPr id="34822" name="Text Box 9"/>
            <p:cNvSpPr txBox="1">
              <a:spLocks noChangeArrowheads="1"/>
            </p:cNvSpPr>
            <p:nvPr/>
          </p:nvSpPr>
          <p:spPr bwMode="auto">
            <a:xfrm>
              <a:off x="574675" y="3231021"/>
              <a:ext cx="7903281" cy="20190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70000"/>
                </a:lnSpc>
              </a:pPr>
              <a:r>
                <a:rPr lang="zh-CN" altLang="en-US" sz="26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    由              及           可知</a:t>
              </a:r>
              <a:r>
                <a:rPr lang="zh-CN" altLang="en-US" sz="2600" b="1" dirty="0">
                  <a:solidFill>
                    <a:srgbClr val="0000FF"/>
                  </a:solidFill>
                  <a:latin typeface="+mn-ea"/>
                  <a:ea typeface="+mn-ea"/>
                </a:rPr>
                <a:t>：电压越高，功率和电压损失确实</a:t>
              </a:r>
              <a:r>
                <a:rPr lang="zh-CN" altLang="en-US" sz="26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越小</a:t>
              </a:r>
              <a:r>
                <a:rPr lang="zh-CN" altLang="en-US" sz="2600" b="1" dirty="0">
                  <a:solidFill>
                    <a:srgbClr val="0000FF"/>
                  </a:solidFill>
                  <a:latin typeface="+mn-ea"/>
                  <a:ea typeface="+mn-ea"/>
                </a:rPr>
                <a:t>，可以有效降低能耗和电压损耗。</a:t>
              </a:r>
              <a:endParaRPr lang="zh-CN" altLang="en-US" sz="2600" b="1" dirty="0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/>
          </p:nvGraphicFramePr>
          <p:xfrm>
            <a:off x="4360863" y="3231021"/>
            <a:ext cx="1798637" cy="912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5" name="Equation" r:id="rId2" imgW="21031200" imgH="10668000" progId="Equation.DSMT4">
                    <p:embed/>
                  </p:oleObj>
                </mc:Choice>
                <mc:Fallback>
                  <p:oleObj name="Equation" r:id="rId2" imgW="21031200" imgH="10668000" progId="Equation.DSMT4">
                    <p:embed/>
                    <p:pic>
                      <p:nvPicPr>
                        <p:cNvPr id="0" name="图片 614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360863" y="3231021"/>
                          <a:ext cx="1798637" cy="91281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1697391" y="3231021"/>
            <a:ext cx="2293937" cy="912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name="Equation" r:id="rId4" imgW="26822400" imgH="10668000" progId="Equation.DSMT4">
                    <p:embed/>
                  </p:oleObj>
                </mc:Choice>
                <mc:Fallback>
                  <p:oleObj name="Equation" r:id="rId4" imgW="26822400" imgH="10668000" progId="Equation.DSMT4">
                    <p:embed/>
                    <p:pic>
                      <p:nvPicPr>
                        <p:cNvPr id="0" name="图片 614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697391" y="3231021"/>
                          <a:ext cx="2293937" cy="91281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71438" y="142875"/>
            <a:ext cx="1785937" cy="5000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533400" y="1236345"/>
            <a:ext cx="8233410" cy="25476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81610" tIns="40806" rIns="81610" bIns="40806" anchor="b">
            <a:scene3d>
              <a:camera prst="orthographicFront"/>
              <a:lightRig rig="threePt" dir="t"/>
            </a:scene3d>
          </a:bodyPr>
          <a:lstStyle/>
          <a:p>
            <a:pPr defTabSz="816610">
              <a:defRPr/>
            </a:pPr>
            <a:r>
              <a:rPr lang="zh-CN" altLang="en-US" sz="7000" kern="0" dirty="0" smtClean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方正姚体" panose="02010601030101010101" pitchFamily="2" charset="-122"/>
                <a:ea typeface="方正大黑简体"/>
              </a:rPr>
              <a:t>第 </a:t>
            </a:r>
            <a:r>
              <a:rPr lang="en-US" altLang="zh-CN" sz="7000" kern="0" dirty="0" smtClean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方正姚体" panose="02010601030101010101" pitchFamily="2" charset="-122"/>
                <a:ea typeface="方正大黑简体"/>
              </a:rPr>
              <a:t>5 </a:t>
            </a:r>
            <a:r>
              <a:rPr lang="zh-CN" altLang="en-US" sz="7000" kern="0" dirty="0" smtClean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方正姚体" panose="02010601030101010101" pitchFamily="2" charset="-122"/>
                <a:ea typeface="方正大黑简体"/>
              </a:rPr>
              <a:t>节</a:t>
            </a:r>
            <a:r>
              <a:rPr lang="zh-CN" altLang="en-US" sz="7000" kern="0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方正姚体" panose="02010601030101010101" pitchFamily="2" charset="-122"/>
                <a:ea typeface="方正大黑简体"/>
              </a:rPr>
              <a:t>电能的</a:t>
            </a:r>
            <a:r>
              <a:rPr lang="zh-CN" altLang="en-US" sz="7000" kern="0" dirty="0" smtClean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方正姚体" panose="02010601030101010101" pitchFamily="2" charset="-122"/>
                <a:ea typeface="方正大黑简体"/>
              </a:rPr>
              <a:t>输送</a:t>
            </a:r>
            <a:endParaRPr lang="zh-CN" altLang="en-US" sz="7000" kern="0" dirty="0" smtClean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方正姚体" panose="02010601030101010101" pitchFamily="2" charset="-122"/>
              <a:ea typeface="方正大黑简体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Text Box 8"/>
          <p:cNvSpPr txBox="1">
            <a:spLocks noChangeArrowheads="1"/>
          </p:cNvSpPr>
          <p:nvPr/>
        </p:nvSpPr>
        <p:spPr bwMode="auto">
          <a:xfrm>
            <a:off x="413704" y="1182869"/>
            <a:ext cx="8281987" cy="1132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低压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输电：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输电功率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 </a:t>
            </a:r>
            <a:r>
              <a:rPr lang="en-US" altLang="zh-CN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0 kW 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以下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距离为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几百米以内，一般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采用 </a:t>
            </a:r>
            <a:r>
              <a:rPr lang="en-US" altLang="zh-CN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20 V 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电压输电。</a:t>
            </a:r>
            <a:endParaRPr lang="zh-CN" altLang="en-US" sz="26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7894" name="Text Box 9"/>
          <p:cNvSpPr txBox="1">
            <a:spLocks noChangeArrowheads="1"/>
          </p:cNvSpPr>
          <p:nvPr/>
        </p:nvSpPr>
        <p:spPr bwMode="auto">
          <a:xfrm>
            <a:off x="413704" y="2235358"/>
            <a:ext cx="8137525" cy="1652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高压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输电：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输电功率为几千千瓦到几万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千瓦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距离为几十千米到几百千米，一般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采用 </a:t>
            </a:r>
            <a:r>
              <a:rPr lang="en-US" altLang="zh-CN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5  kV 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 </a:t>
            </a:r>
            <a:r>
              <a:rPr lang="en-US" altLang="zh-CN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0 </a:t>
            </a:r>
            <a:r>
              <a:rPr lang="en-US" altLang="zh-CN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V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电压输电。</a:t>
            </a:r>
            <a:endParaRPr lang="zh-CN" altLang="en-US" sz="26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413704" y="3771040"/>
            <a:ext cx="8281987" cy="1212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超高压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输电：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输电功率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 </a:t>
            </a:r>
            <a:r>
              <a:rPr lang="en-US" altLang="zh-CN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 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万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千瓦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以上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距离为几百千米，必须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采用 </a:t>
            </a:r>
            <a:r>
              <a:rPr lang="en-US" altLang="zh-CN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20 kV 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更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高的电压输电。 </a:t>
            </a:r>
            <a:endParaRPr lang="zh-CN" altLang="en-US" sz="26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413704" y="4829477"/>
            <a:ext cx="8281987" cy="1212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en-US" altLang="zh-CN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有 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0 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V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20 kV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30 kV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输电干线采用 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00 kV 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超高压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西北电网的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电压甚至达到 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50 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V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6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-349957" y="279559"/>
            <a:ext cx="6152447" cy="584775"/>
          </a:xfrm>
          <a:prstGeom prst="rect">
            <a:avLst/>
          </a:prstGeom>
          <a:gradFill>
            <a:gsLst>
              <a:gs pos="0">
                <a:srgbClr val="FF0000">
                  <a:alpha val="0"/>
                </a:srgbClr>
              </a:gs>
              <a:gs pos="100000">
                <a:srgbClr val="FF0000">
                  <a:alpha val="0"/>
                </a:srgbClr>
              </a:gs>
              <a:gs pos="50000">
                <a:srgbClr val="FFFF00"/>
              </a:gs>
            </a:gsLst>
            <a:lin ang="0" scaled="0"/>
          </a:gradFill>
          <a:effectLst>
            <a:outerShdw blurRad="76200" dist="12700" dir="2700000" sy="-23000" kx="-800400" algn="bl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我国远距离输电采用的电压</a:t>
            </a:r>
            <a:endParaRPr lang="zh-CN" altLang="en-US" sz="3200" b="1" dirty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/>
      <p:bldP spid="37894" grpId="0"/>
      <p:bldP spid="7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矩形 1"/>
          <p:cNvSpPr/>
          <p:nvPr/>
        </p:nvSpPr>
        <p:spPr>
          <a:xfrm>
            <a:off x="125095" y="391160"/>
            <a:ext cx="8771255" cy="432371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rtlCol="0" anchor="t">
            <a:noAutofit/>
          </a:bodyPr>
          <a:p>
            <a:pPr lvl="0" indent="-342900" algn="l" fontAlgn="base">
              <a:spcBef>
                <a:spcPct val="20000"/>
              </a:spcBef>
              <a:buClrTx/>
              <a:buSzTx/>
              <a:buFontTx/>
            </a:pPr>
            <a:r>
              <a:rPr lang="en-US" altLang="zh-CN" sz="3400" b="1">
                <a:sym typeface="+mn-ea"/>
              </a:rPr>
              <a:t>(</a:t>
            </a:r>
            <a:r>
              <a:rPr lang="zh-CN" altLang="en-US" sz="3400" b="1">
                <a:sym typeface="+mn-ea"/>
              </a:rPr>
              <a:t>课</a:t>
            </a:r>
            <a:r>
              <a:rPr lang="zh-CN" altLang="en-US" sz="3400" b="1">
                <a:sym typeface="+mn-ea"/>
              </a:rPr>
              <a:t>时作业</a:t>
            </a:r>
            <a:r>
              <a:rPr lang="en-US" altLang="zh-CN" sz="3400" b="1">
                <a:sym typeface="+mn-ea"/>
              </a:rPr>
              <a:t>3</a:t>
            </a:r>
            <a:r>
              <a:rPr lang="en-US" altLang="zh-CN" sz="3400" b="1">
                <a:sym typeface="+mn-ea"/>
              </a:rPr>
              <a:t>)</a:t>
            </a:r>
            <a:r>
              <a:rPr lang="zh-CN" altLang="en-US" sz="3400" b="1">
                <a:sym typeface="+mn-ea"/>
              </a:rPr>
              <a:t>(2017·启东期末)中国已投产运行的1 000kV特高压输电，是目前世界上电压最高的输电工程。假设甲、乙两地原来用500kV的超高压输电，在保持输送电功率和输电线电阻都不变的条件下，现改用1 000kV特高压输电，不考虑其他因素的影响，则(　　)</a:t>
            </a:r>
            <a:endParaRPr lang="zh-CN" altLang="en-US" sz="3400" b="1">
              <a:sym typeface="+mn-ea"/>
            </a:endParaRPr>
          </a:p>
          <a:p>
            <a:pPr lvl="0" indent="-342900" algn="l" fontAlgn="base">
              <a:spcBef>
                <a:spcPct val="20000"/>
              </a:spcBef>
              <a:buClrTx/>
              <a:buSzTx/>
              <a:buFontTx/>
            </a:pPr>
            <a:r>
              <a:rPr lang="zh-CN" altLang="en-US" sz="3400" b="1">
                <a:sym typeface="+mn-ea"/>
              </a:rPr>
              <a:t>A. 送电电流变为原来的两倍</a:t>
            </a:r>
            <a:endParaRPr lang="zh-CN" altLang="en-US" sz="3400" b="1">
              <a:sym typeface="+mn-ea"/>
            </a:endParaRPr>
          </a:p>
          <a:p>
            <a:pPr lvl="0" indent="-342900" algn="l" fontAlgn="base">
              <a:spcBef>
                <a:spcPct val="20000"/>
              </a:spcBef>
              <a:buClrTx/>
              <a:buSzTx/>
              <a:buFontTx/>
            </a:pPr>
            <a:r>
              <a:rPr lang="zh-CN" altLang="en-US" sz="3400" b="1">
                <a:sym typeface="+mn-ea"/>
              </a:rPr>
              <a:t>B. 输电线上降落的电压将变为原来的两倍</a:t>
            </a:r>
            <a:endParaRPr lang="zh-CN" altLang="en-US" sz="3400" b="1">
              <a:sym typeface="+mn-ea"/>
            </a:endParaRPr>
          </a:p>
          <a:p>
            <a:pPr lvl="0" indent="-342900" algn="l" fontAlgn="base">
              <a:spcBef>
                <a:spcPct val="20000"/>
              </a:spcBef>
              <a:buClrTx/>
              <a:buSzTx/>
              <a:buFontTx/>
            </a:pPr>
            <a:r>
              <a:rPr lang="zh-CN" altLang="en-US" sz="3400" b="1">
                <a:sym typeface="+mn-ea"/>
              </a:rPr>
              <a:t>C. 输电线上降落的电压将变为原来的一半</a:t>
            </a:r>
            <a:endParaRPr lang="zh-CN" altLang="en-US" sz="3400" b="1">
              <a:sym typeface="+mn-ea"/>
            </a:endParaRPr>
          </a:p>
          <a:p>
            <a:pPr lvl="0" indent="-342900" algn="l" fontAlgn="base">
              <a:spcBef>
                <a:spcPct val="20000"/>
              </a:spcBef>
              <a:buClrTx/>
              <a:buSzTx/>
              <a:buFontTx/>
            </a:pPr>
            <a:r>
              <a:rPr lang="zh-CN" altLang="en-US" sz="3400" b="1">
                <a:sym typeface="+mn-ea"/>
              </a:rPr>
              <a:t>D. 输电线上损耗的电功率将变为原来的一半</a:t>
            </a:r>
            <a:endParaRPr lang="zh-CN" altLang="en-US" sz="3400" b="1">
              <a:sym typeface="+mn-ea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矩形 1"/>
          <p:cNvSpPr/>
          <p:nvPr/>
        </p:nvSpPr>
        <p:spPr>
          <a:xfrm>
            <a:off x="125095" y="391160"/>
            <a:ext cx="8771255" cy="432371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rtlCol="0" anchor="t">
            <a:noAutofit/>
          </a:bodyPr>
          <a:p>
            <a:pPr lvl="0" indent="-342900" algn="l" fontAlgn="base">
              <a:spcBef>
                <a:spcPct val="20000"/>
              </a:spcBef>
              <a:buClrTx/>
              <a:buSzTx/>
              <a:buFontTx/>
            </a:pPr>
            <a:r>
              <a:rPr lang="en-US" altLang="zh-CN" sz="2800" b="1">
                <a:sym typeface="+mn-ea"/>
              </a:rPr>
              <a:t>(</a:t>
            </a:r>
            <a:r>
              <a:rPr lang="zh-CN" altLang="en-US" sz="2800" b="1">
                <a:sym typeface="+mn-ea"/>
              </a:rPr>
              <a:t>课时作业</a:t>
            </a:r>
            <a:r>
              <a:rPr lang="en-US" altLang="zh-CN" sz="2800" b="1">
                <a:sym typeface="+mn-ea"/>
              </a:rPr>
              <a:t>4)</a:t>
            </a:r>
            <a:r>
              <a:rPr lang="zh-CN" altLang="en-US" sz="2800" b="1">
                <a:sym typeface="+mn-ea"/>
              </a:rPr>
              <a:t>(多选)某水电站用如图所示的电路向远处用户输送电能，其中T1和T2是两个分别靠近发电机和用户的变压器。已知发电机输出的电压恒定，输电线的电阻不能忽略。下列说法正确的是(　　)</a:t>
            </a:r>
            <a:endParaRPr lang="zh-CN" altLang="en-US" sz="2800" b="1">
              <a:sym typeface="+mn-ea"/>
            </a:endParaRPr>
          </a:p>
          <a:p>
            <a:pPr lvl="0" indent="-342900" algn="l" fontAlgn="base">
              <a:spcBef>
                <a:spcPct val="20000"/>
              </a:spcBef>
              <a:buClrTx/>
              <a:buSzTx/>
              <a:buFontTx/>
            </a:pPr>
            <a:r>
              <a:rPr lang="zh-CN" altLang="en-US" sz="2800" b="1">
                <a:sym typeface="+mn-ea"/>
              </a:rPr>
              <a:t>A. T1是降压变压器，T2是升压变压器</a:t>
            </a:r>
            <a:endParaRPr lang="zh-CN" altLang="en-US" sz="2800" b="1">
              <a:sym typeface="+mn-ea"/>
            </a:endParaRPr>
          </a:p>
          <a:p>
            <a:pPr lvl="0" indent="-342900" algn="l" fontAlgn="base">
              <a:spcBef>
                <a:spcPct val="20000"/>
              </a:spcBef>
              <a:buClrTx/>
              <a:buSzTx/>
              <a:buFontTx/>
            </a:pPr>
            <a:r>
              <a:rPr lang="zh-CN" altLang="en-US" sz="2800" b="1">
                <a:sym typeface="+mn-ea"/>
              </a:rPr>
              <a:t>B. T1是升压变压器，T2是降压变压器</a:t>
            </a:r>
            <a:endParaRPr lang="zh-CN" altLang="en-US" sz="2800" b="1">
              <a:sym typeface="+mn-ea"/>
            </a:endParaRPr>
          </a:p>
          <a:p>
            <a:pPr lvl="0" indent="-342900" algn="l" fontAlgn="base">
              <a:spcBef>
                <a:spcPct val="20000"/>
              </a:spcBef>
              <a:buClrTx/>
              <a:buSzTx/>
              <a:buFontTx/>
            </a:pPr>
            <a:r>
              <a:rPr lang="zh-CN" altLang="en-US" sz="2800" b="1">
                <a:sym typeface="+mn-ea"/>
              </a:rPr>
              <a:t>C. 若用户的用电器功率增加，电压表的读数将增大</a:t>
            </a:r>
            <a:endParaRPr lang="zh-CN" altLang="en-US" sz="2800" b="1">
              <a:sym typeface="+mn-ea"/>
            </a:endParaRPr>
          </a:p>
          <a:p>
            <a:pPr lvl="0" indent="-342900" algn="l" fontAlgn="base">
              <a:spcBef>
                <a:spcPct val="20000"/>
              </a:spcBef>
              <a:buClrTx/>
              <a:buSzTx/>
              <a:buFontTx/>
            </a:pPr>
            <a:r>
              <a:rPr lang="zh-CN" altLang="en-US" sz="2800" b="1">
                <a:sym typeface="+mn-ea"/>
              </a:rPr>
              <a:t>D. 若用户的用电器功率增加，输电线损耗的功率将增大</a:t>
            </a:r>
            <a:endParaRPr lang="zh-CN" altLang="en-US" sz="2800" b="1">
              <a:sym typeface="+mn-ea"/>
            </a:endParaRPr>
          </a:p>
        </p:txBody>
      </p:sp>
      <p:pic>
        <p:nvPicPr>
          <p:cNvPr id="3" name="图片 -214748228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33170" y="4358640"/>
            <a:ext cx="5160645" cy="17430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矩形 1"/>
          <p:cNvSpPr/>
          <p:nvPr/>
        </p:nvSpPr>
        <p:spPr>
          <a:xfrm>
            <a:off x="125095" y="391160"/>
            <a:ext cx="8771255" cy="432371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rtlCol="0" anchor="t">
            <a:noAutofit/>
          </a:bodyPr>
          <a:p>
            <a:pPr lvl="0" indent="-342900" algn="l" fontAlgn="base">
              <a:spcBef>
                <a:spcPct val="20000"/>
              </a:spcBef>
              <a:buClrTx/>
              <a:buSzTx/>
              <a:buFontTx/>
            </a:pPr>
            <a:r>
              <a:rPr lang="en-US" altLang="zh-CN" sz="3500" b="1">
                <a:sym typeface="+mn-ea"/>
              </a:rPr>
              <a:t>(</a:t>
            </a:r>
            <a:r>
              <a:rPr lang="zh-CN" altLang="en-US" sz="3500" b="1">
                <a:sym typeface="+mn-ea"/>
              </a:rPr>
              <a:t>课时作业</a:t>
            </a:r>
            <a:r>
              <a:rPr lang="en-US" altLang="zh-CN" sz="3500" b="1">
                <a:sym typeface="+mn-ea"/>
              </a:rPr>
              <a:t>5</a:t>
            </a:r>
            <a:r>
              <a:rPr lang="en-US" altLang="zh-CN" sz="3500" b="1">
                <a:sym typeface="+mn-ea"/>
              </a:rPr>
              <a:t>)</a:t>
            </a:r>
            <a:r>
              <a:rPr lang="zh-CN" altLang="en-US" sz="3500" b="1">
                <a:sym typeface="+mn-ea"/>
              </a:rPr>
              <a:t>(多选)如图为远距离输电的电路原理图，则下列判断正确的是(　　)</a:t>
            </a:r>
            <a:endParaRPr lang="zh-CN" altLang="en-US" sz="3500" b="1">
              <a:sym typeface="+mn-ea"/>
            </a:endParaRPr>
          </a:p>
          <a:p>
            <a:pPr lvl="0" indent="-342900" algn="l" fontAlgn="base">
              <a:spcBef>
                <a:spcPct val="20000"/>
              </a:spcBef>
              <a:buClrTx/>
              <a:buSzTx/>
              <a:buFontTx/>
            </a:pPr>
            <a:endParaRPr lang="zh-CN" altLang="en-US" sz="3500" b="1">
              <a:sym typeface="+mn-ea"/>
            </a:endParaRPr>
          </a:p>
          <a:p>
            <a:pPr lvl="0" indent="-342900" algn="l" fontAlgn="base">
              <a:spcBef>
                <a:spcPct val="20000"/>
              </a:spcBef>
              <a:buClrTx/>
              <a:buSzTx/>
              <a:buFontTx/>
            </a:pPr>
            <a:endParaRPr lang="zh-CN" altLang="en-US" sz="3500" b="1">
              <a:sym typeface="+mn-ea"/>
            </a:endParaRPr>
          </a:p>
          <a:p>
            <a:pPr lvl="0" indent="-342900" algn="l" fontAlgn="base">
              <a:spcBef>
                <a:spcPct val="20000"/>
              </a:spcBef>
              <a:buClrTx/>
              <a:buSzTx/>
              <a:buFontTx/>
            </a:pPr>
            <a:endParaRPr lang="zh-CN" altLang="en-US" sz="3500" b="1">
              <a:sym typeface="+mn-ea"/>
            </a:endParaRPr>
          </a:p>
          <a:p>
            <a:pPr lvl="0" indent="-342900" algn="l" fontAlgn="base">
              <a:spcBef>
                <a:spcPct val="20000"/>
              </a:spcBef>
              <a:buClrTx/>
              <a:buSzTx/>
              <a:buFontTx/>
            </a:pPr>
            <a:endParaRPr lang="zh-CN" altLang="en-US" sz="3500" b="1">
              <a:sym typeface="+mn-ea"/>
            </a:endParaRPr>
          </a:p>
          <a:p>
            <a:pPr lvl="0" indent="-342900" algn="l" fontAlgn="base">
              <a:spcBef>
                <a:spcPct val="20000"/>
              </a:spcBef>
              <a:buClrTx/>
              <a:buSzTx/>
              <a:buFontTx/>
            </a:pPr>
            <a:r>
              <a:rPr lang="zh-CN" altLang="en-US" sz="3500" b="1">
                <a:sym typeface="+mn-ea"/>
              </a:rPr>
              <a:t>   A. U</a:t>
            </a:r>
            <a:r>
              <a:rPr lang="zh-CN" altLang="en-US" sz="3500" b="1" baseline="-25000">
                <a:sym typeface="+mn-ea"/>
              </a:rPr>
              <a:t>1</a:t>
            </a:r>
            <a:r>
              <a:rPr lang="zh-CN" altLang="en-US" sz="3500" b="1">
                <a:sym typeface="+mn-ea"/>
              </a:rPr>
              <a:t>&gt;U</a:t>
            </a:r>
            <a:r>
              <a:rPr lang="zh-CN" altLang="en-US" sz="3500" b="1" baseline="-25000">
                <a:sym typeface="+mn-ea"/>
              </a:rPr>
              <a:t>2</a:t>
            </a:r>
            <a:r>
              <a:rPr lang="zh-CN" altLang="en-US" sz="3500" b="1">
                <a:sym typeface="+mn-ea"/>
              </a:rPr>
              <a:t>                            B. U</a:t>
            </a:r>
            <a:r>
              <a:rPr lang="zh-CN" altLang="en-US" sz="3500" b="1" baseline="-25000">
                <a:sym typeface="+mn-ea"/>
              </a:rPr>
              <a:t>2</a:t>
            </a:r>
            <a:r>
              <a:rPr lang="zh-CN" altLang="en-US" sz="3500" b="1">
                <a:sym typeface="+mn-ea"/>
              </a:rPr>
              <a:t>＝U</a:t>
            </a:r>
            <a:r>
              <a:rPr lang="zh-CN" altLang="en-US" sz="3500" b="1" baseline="-25000">
                <a:sym typeface="+mn-ea"/>
              </a:rPr>
              <a:t>3</a:t>
            </a:r>
            <a:endParaRPr lang="zh-CN" altLang="en-US" sz="3500" b="1">
              <a:sym typeface="+mn-ea"/>
            </a:endParaRPr>
          </a:p>
          <a:p>
            <a:pPr lvl="0" indent="-342900" algn="l" fontAlgn="base">
              <a:spcBef>
                <a:spcPct val="20000"/>
              </a:spcBef>
              <a:buClrTx/>
              <a:buSzTx/>
              <a:buFontTx/>
            </a:pPr>
            <a:r>
              <a:rPr lang="zh-CN" altLang="en-US" sz="3500" b="1">
                <a:sym typeface="+mn-ea"/>
              </a:rPr>
              <a:t>   C. I</a:t>
            </a:r>
            <a:r>
              <a:rPr lang="zh-CN" altLang="en-US" sz="3500" b="1" baseline="-25000">
                <a:sym typeface="+mn-ea"/>
              </a:rPr>
              <a:t>4</a:t>
            </a:r>
            <a:r>
              <a:rPr lang="zh-CN" altLang="en-US" sz="3500" b="1">
                <a:sym typeface="+mn-ea"/>
              </a:rPr>
              <a:t>&lt;I</a:t>
            </a:r>
            <a:r>
              <a:rPr lang="zh-CN" altLang="en-US" sz="3500" b="1" baseline="-25000">
                <a:sym typeface="+mn-ea"/>
              </a:rPr>
              <a:t>2 </a:t>
            </a:r>
            <a:r>
              <a:rPr lang="zh-CN" altLang="en-US" sz="3500" b="1">
                <a:sym typeface="+mn-ea"/>
              </a:rPr>
              <a:t>                               D. I</a:t>
            </a:r>
            <a:r>
              <a:rPr lang="zh-CN" altLang="en-US" sz="3500" b="1" baseline="-25000">
                <a:sym typeface="+mn-ea"/>
              </a:rPr>
              <a:t>1</a:t>
            </a:r>
            <a:r>
              <a:rPr lang="zh-CN" altLang="en-US" sz="3500" b="1">
                <a:sym typeface="+mn-ea"/>
              </a:rPr>
              <a:t>&gt;I</a:t>
            </a:r>
            <a:r>
              <a:rPr lang="zh-CN" altLang="en-US" sz="3500" b="1" baseline="-25000">
                <a:sym typeface="+mn-ea"/>
              </a:rPr>
              <a:t>2</a:t>
            </a:r>
            <a:endParaRPr lang="zh-CN" altLang="en-US" sz="3500" b="1" baseline="-25000">
              <a:sym typeface="+mn-ea"/>
            </a:endParaRPr>
          </a:p>
        </p:txBody>
      </p:sp>
      <p:pic>
        <p:nvPicPr>
          <p:cNvPr id="3" name="图片 -214748228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87525" y="1795145"/>
            <a:ext cx="5290185" cy="19843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111125"/>
            <a:ext cx="2139950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604355" y="1107563"/>
            <a:ext cx="3899916" cy="11326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6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电能</a:t>
            </a:r>
            <a:r>
              <a:rPr lang="zh-CN" altLang="en-US" sz="2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输送是一个理论性和技术性很强的</a:t>
            </a:r>
            <a:r>
              <a:rPr lang="zh-CN" altLang="en-US" sz="26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系统工程    </a:t>
            </a:r>
            <a:endParaRPr lang="zh-CN" altLang="en-US" sz="26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716298" y="4912230"/>
            <a:ext cx="3738528" cy="11326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  <a:spcBef>
                <a:spcPct val="50000"/>
              </a:spcBef>
            </a:pPr>
            <a:r>
              <a:rPr lang="zh-CN" altLang="en-US" sz="26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输送</a:t>
            </a:r>
            <a:r>
              <a:rPr lang="zh-CN" altLang="en-US" sz="2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电能的基本要</a:t>
            </a:r>
            <a:r>
              <a:rPr lang="zh-CN" altLang="en-US" sz="26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求是</a:t>
            </a:r>
            <a:r>
              <a:rPr lang="zh-CN" altLang="en-US" sz="2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可靠</a:t>
            </a:r>
            <a:r>
              <a:rPr lang="zh-CN" altLang="en-US" sz="26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、保质、</a:t>
            </a:r>
            <a:r>
              <a:rPr lang="zh-CN" altLang="en-US" sz="2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经济    </a:t>
            </a:r>
            <a:endParaRPr lang="zh-CN" altLang="en-US" sz="26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pic>
        <p:nvPicPr>
          <p:cNvPr id="13314" name="Picture 2" descr="http://static.gkong.com/upload/mg_images/2015/1e4d4e2a1c8c4ec7a90510c7796a692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3552" y="3943226"/>
            <a:ext cx="3700407" cy="2457301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8" name="Picture 6" descr="http://pic13.huitu.com/res/20130912/51101_20130912152628989200_1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47" b="7491"/>
          <a:stretch>
            <a:fillRect/>
          </a:stretch>
        </p:blipFill>
        <p:spPr bwMode="auto">
          <a:xfrm>
            <a:off x="257740" y="2494813"/>
            <a:ext cx="4610488" cy="216749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20" name="Picture 8" descr="http://m2.quanjing.com/2m/design_rf006/designrf2076568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3443" y="1220528"/>
            <a:ext cx="3670516" cy="254857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1"/>
          <p:cNvGrpSpPr/>
          <p:nvPr/>
        </p:nvGrpSpPr>
        <p:grpSpPr bwMode="auto">
          <a:xfrm>
            <a:off x="1795271" y="1100479"/>
            <a:ext cx="5774805" cy="2252213"/>
            <a:chOff x="898" y="1241"/>
            <a:chExt cx="3312" cy="1291"/>
          </a:xfrm>
        </p:grpSpPr>
        <p:sp>
          <p:nvSpPr>
            <p:cNvPr id="18442" name="Text Box 12"/>
            <p:cNvSpPr txBox="1">
              <a:spLocks noChangeArrowheads="1"/>
            </p:cNvSpPr>
            <p:nvPr/>
          </p:nvSpPr>
          <p:spPr bwMode="auto">
            <a:xfrm>
              <a:off x="2252" y="1542"/>
              <a:ext cx="362" cy="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2800" b="1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r</a:t>
              </a:r>
              <a:endPara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8443" name="Text Box 13"/>
            <p:cNvSpPr txBox="1">
              <a:spLocks noChangeArrowheads="1"/>
            </p:cNvSpPr>
            <p:nvPr/>
          </p:nvSpPr>
          <p:spPr bwMode="auto">
            <a:xfrm>
              <a:off x="2134" y="2275"/>
              <a:ext cx="67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2400" b="1" dirty="0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</a:rPr>
                <a:t>输电线</a:t>
              </a:r>
              <a:endParaRPr lang="zh-CN" altLang="en-US" sz="24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8444" name="Text Box 14"/>
            <p:cNvSpPr txBox="1">
              <a:spLocks noChangeArrowheads="1"/>
            </p:cNvSpPr>
            <p:nvPr/>
          </p:nvSpPr>
          <p:spPr bwMode="auto">
            <a:xfrm>
              <a:off x="1863" y="1241"/>
              <a:ext cx="1245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2400" b="1" dirty="0" smtClean="0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</a:rPr>
                <a:t>输电线总电阻</a:t>
              </a:r>
              <a:endParaRPr lang="zh-CN" altLang="en-US" sz="24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grpSp>
          <p:nvGrpSpPr>
            <p:cNvPr id="3" name="Group 25"/>
            <p:cNvGrpSpPr/>
            <p:nvPr/>
          </p:nvGrpSpPr>
          <p:grpSpPr bwMode="auto">
            <a:xfrm>
              <a:off x="898" y="1522"/>
              <a:ext cx="3312" cy="1010"/>
              <a:chOff x="898" y="1522"/>
              <a:chExt cx="3312" cy="1010"/>
            </a:xfrm>
          </p:grpSpPr>
          <p:sp>
            <p:nvSpPr>
              <p:cNvPr id="18451" name="xjhzja29"/>
              <p:cNvSpPr>
                <a:spLocks noChangeArrowheads="1"/>
              </p:cNvSpPr>
              <p:nvPr/>
            </p:nvSpPr>
            <p:spPr bwMode="auto">
              <a:xfrm>
                <a:off x="1054" y="1563"/>
                <a:ext cx="2974" cy="969"/>
              </a:xfrm>
              <a:prstGeom prst="rect">
                <a:avLst/>
              </a:prstGeom>
              <a:noFill/>
              <a:ln w="31750">
                <a:solidFill>
                  <a:schemeClr val="accent1">
                    <a:lumMod val="50000"/>
                  </a:schemeClr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8452" name="Text Box 17"/>
              <p:cNvSpPr txBox="1">
                <a:spLocks noChangeArrowheads="1"/>
              </p:cNvSpPr>
              <p:nvPr/>
            </p:nvSpPr>
            <p:spPr bwMode="auto">
              <a:xfrm>
                <a:off x="898" y="1764"/>
                <a:ext cx="336" cy="606"/>
              </a:xfrm>
              <a:prstGeom prst="rect">
                <a:avLst/>
              </a:prstGeom>
              <a:solidFill>
                <a:srgbClr val="FFFFFF"/>
              </a:solidFill>
              <a:ln w="31750">
                <a:solidFill>
                  <a:schemeClr val="accent6">
                    <a:lumMod val="50000"/>
                  </a:schemeClr>
                </a:solidFill>
                <a:miter lim="800000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 cap="all" dirty="0" smtClean="0">
                    <a:ln w="9000" cmpd="sng">
                      <a:solidFill>
                        <a:schemeClr val="accent4">
                          <a:shade val="50000"/>
                          <a:satMod val="120000"/>
                        </a:schemeClr>
                      </a:solidFill>
                      <a:prstDash val="solid"/>
                    </a:ln>
                    <a:gradFill>
                      <a:gsLst>
                        <a:gs pos="0">
                          <a:schemeClr val="accent4">
                            <a:shade val="20000"/>
                            <a:satMod val="245000"/>
                          </a:schemeClr>
                        </a:gs>
                        <a:gs pos="43000">
                          <a:schemeClr val="accent4">
                            <a:satMod val="255000"/>
                          </a:schemeClr>
                        </a:gs>
                        <a:gs pos="48000">
                          <a:schemeClr val="accent4">
                            <a:shade val="85000"/>
                            <a:satMod val="255000"/>
                          </a:schemeClr>
                        </a:gs>
                        <a:gs pos="100000">
                          <a:schemeClr val="accent4">
                            <a:shade val="20000"/>
                            <a:satMod val="245000"/>
                          </a:schemeClr>
                        </a:gs>
                      </a:gsLst>
                      <a:lin ang="5400000"/>
                    </a:gradFill>
                    <a:effectLst>
                      <a:reflection blurRad="12700" stA="28000" endPos="45000" dist="1000" dir="5400000" sy="-100000" algn="bl" rotWithShape="0"/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发电 </a:t>
                </a:r>
                <a:r>
                  <a:rPr lang="zh-CN" altLang="en-US" sz="2000" b="1" cap="all" dirty="0">
                    <a:ln w="9000" cmpd="sng">
                      <a:solidFill>
                        <a:schemeClr val="accent4">
                          <a:shade val="50000"/>
                          <a:satMod val="120000"/>
                        </a:schemeClr>
                      </a:solidFill>
                      <a:prstDash val="solid"/>
                    </a:ln>
                    <a:gradFill>
                      <a:gsLst>
                        <a:gs pos="0">
                          <a:schemeClr val="accent4">
                            <a:shade val="20000"/>
                            <a:satMod val="245000"/>
                          </a:schemeClr>
                        </a:gs>
                        <a:gs pos="43000">
                          <a:schemeClr val="accent4">
                            <a:satMod val="255000"/>
                          </a:schemeClr>
                        </a:gs>
                        <a:gs pos="48000">
                          <a:schemeClr val="accent4">
                            <a:shade val="85000"/>
                            <a:satMod val="255000"/>
                          </a:schemeClr>
                        </a:gs>
                        <a:gs pos="100000">
                          <a:schemeClr val="accent4">
                            <a:shade val="20000"/>
                            <a:satMod val="245000"/>
                          </a:schemeClr>
                        </a:gs>
                      </a:gsLst>
                      <a:lin ang="5400000"/>
                    </a:gradFill>
                    <a:effectLst>
                      <a:reflection blurRad="12700" stA="28000" endPos="45000" dist="1000" dir="5400000" sy="-100000" algn="bl" rotWithShape="0"/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厂</a:t>
                </a:r>
                <a:endParaRPr lang="zh-CN" altLang="en-US" sz="2000" b="1" cap="all" dirty="0">
                  <a:ln w="9000" cmpd="sng">
                    <a:solidFill>
                      <a:schemeClr val="accent4">
                        <a:shade val="50000"/>
                        <a:satMod val="12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4">
                          <a:shade val="20000"/>
                          <a:satMod val="245000"/>
                        </a:schemeClr>
                      </a:gs>
                      <a:gs pos="43000">
                        <a:schemeClr val="accent4">
                          <a:satMod val="255000"/>
                        </a:schemeClr>
                      </a:gs>
                      <a:gs pos="48000">
                        <a:schemeClr val="accent4">
                          <a:shade val="85000"/>
                          <a:satMod val="255000"/>
                        </a:schemeClr>
                      </a:gs>
                      <a:gs pos="100000">
                        <a:schemeClr val="accent4">
                          <a:shade val="20000"/>
                          <a:satMod val="245000"/>
                        </a:schemeClr>
                      </a:gs>
                    </a:gsLst>
                    <a:lin ang="5400000"/>
                  </a:gradFill>
                  <a:effectLst>
                    <a:reflection blurRad="12700" stA="28000" endPos="45000" dist="1000" dir="5400000" sy="-100000" algn="bl" rotWithShape="0"/>
                  </a:effectLst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8453" name="Text Box 18"/>
              <p:cNvSpPr txBox="1">
                <a:spLocks noChangeArrowheads="1"/>
              </p:cNvSpPr>
              <p:nvPr/>
            </p:nvSpPr>
            <p:spPr bwMode="auto">
              <a:xfrm>
                <a:off x="3848" y="1754"/>
                <a:ext cx="362" cy="606"/>
              </a:xfrm>
              <a:prstGeom prst="rect">
                <a:avLst/>
              </a:prstGeom>
              <a:solidFill>
                <a:srgbClr val="FFFFFF"/>
              </a:solidFill>
              <a:ln w="28575">
                <a:solidFill>
                  <a:schemeClr val="accent6">
                    <a:lumMod val="50000"/>
                  </a:schemeClr>
                </a:solidFill>
                <a:miter lim="800000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 cap="all" dirty="0">
                    <a:ln w="9000" cmpd="sng">
                      <a:solidFill>
                        <a:schemeClr val="accent4">
                          <a:shade val="50000"/>
                          <a:satMod val="120000"/>
                        </a:schemeClr>
                      </a:solidFill>
                      <a:prstDash val="solid"/>
                    </a:ln>
                    <a:gradFill>
                      <a:gsLst>
                        <a:gs pos="0">
                          <a:schemeClr val="accent4">
                            <a:shade val="20000"/>
                            <a:satMod val="245000"/>
                          </a:schemeClr>
                        </a:gs>
                        <a:gs pos="43000">
                          <a:schemeClr val="accent4">
                            <a:satMod val="255000"/>
                          </a:schemeClr>
                        </a:gs>
                        <a:gs pos="48000">
                          <a:schemeClr val="accent4">
                            <a:shade val="85000"/>
                            <a:satMod val="255000"/>
                          </a:schemeClr>
                        </a:gs>
                        <a:gs pos="100000">
                          <a:schemeClr val="accent4">
                            <a:shade val="20000"/>
                            <a:satMod val="245000"/>
                          </a:schemeClr>
                        </a:gs>
                      </a:gsLst>
                      <a:lin ang="5400000"/>
                    </a:gradFill>
                    <a:effectLst>
                      <a:reflection blurRad="12700" stA="28000" endPos="45000" dist="1000" dir="5400000" sy="-100000" algn="bl" rotWithShape="0"/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用 </a:t>
                </a:r>
                <a:endParaRPr lang="en-US" altLang="zh-CN" sz="2000" b="1" cap="all" dirty="0" smtClean="0">
                  <a:ln w="9000" cmpd="sng">
                    <a:solidFill>
                      <a:schemeClr val="accent4">
                        <a:shade val="50000"/>
                        <a:satMod val="12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4">
                          <a:shade val="20000"/>
                          <a:satMod val="245000"/>
                        </a:schemeClr>
                      </a:gs>
                      <a:gs pos="43000">
                        <a:schemeClr val="accent4">
                          <a:satMod val="255000"/>
                        </a:schemeClr>
                      </a:gs>
                      <a:gs pos="48000">
                        <a:schemeClr val="accent4">
                          <a:shade val="85000"/>
                          <a:satMod val="255000"/>
                        </a:schemeClr>
                      </a:gs>
                      <a:gs pos="100000">
                        <a:schemeClr val="accent4">
                          <a:shade val="20000"/>
                          <a:satMod val="245000"/>
                        </a:schemeClr>
                      </a:gs>
                    </a:gsLst>
                    <a:lin ang="5400000"/>
                  </a:gradFill>
                  <a:effectLst>
                    <a:reflection blurRad="12700" stA="28000" endPos="45000" dist="1000" dir="5400000" sy="-100000" algn="bl" rotWithShape="0"/>
                  </a:effectLst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  <a:p>
                <a:pPr algn="ctr" eaLnBrk="1" hangingPunct="1"/>
                <a:endParaRPr lang="en-US" altLang="zh-CN" sz="2000" b="1" cap="all" dirty="0">
                  <a:ln w="9000" cmpd="sng">
                    <a:solidFill>
                      <a:schemeClr val="accent4">
                        <a:shade val="50000"/>
                        <a:satMod val="12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4">
                          <a:shade val="20000"/>
                          <a:satMod val="245000"/>
                        </a:schemeClr>
                      </a:gs>
                      <a:gs pos="43000">
                        <a:schemeClr val="accent4">
                          <a:satMod val="255000"/>
                        </a:schemeClr>
                      </a:gs>
                      <a:gs pos="48000">
                        <a:schemeClr val="accent4">
                          <a:shade val="85000"/>
                          <a:satMod val="255000"/>
                        </a:schemeClr>
                      </a:gs>
                      <a:gs pos="100000">
                        <a:schemeClr val="accent4">
                          <a:shade val="20000"/>
                          <a:satMod val="245000"/>
                        </a:schemeClr>
                      </a:gs>
                    </a:gsLst>
                    <a:lin ang="5400000"/>
                  </a:gradFill>
                  <a:effectLst>
                    <a:reflection blurRad="12700" stA="28000" endPos="45000" dist="1000" dir="5400000" sy="-100000" algn="bl" rotWithShape="0"/>
                  </a:effectLst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  <a:p>
                <a:pPr algn="ctr" eaLnBrk="1" hangingPunct="1"/>
                <a:r>
                  <a:rPr lang="zh-CN" altLang="en-US" sz="2000" b="1" cap="all" dirty="0" smtClean="0">
                    <a:ln w="9000" cmpd="sng">
                      <a:solidFill>
                        <a:schemeClr val="accent4">
                          <a:shade val="50000"/>
                          <a:satMod val="120000"/>
                        </a:schemeClr>
                      </a:solidFill>
                      <a:prstDash val="solid"/>
                    </a:ln>
                    <a:gradFill>
                      <a:gsLst>
                        <a:gs pos="0">
                          <a:schemeClr val="accent4">
                            <a:shade val="20000"/>
                            <a:satMod val="245000"/>
                          </a:schemeClr>
                        </a:gs>
                        <a:gs pos="43000">
                          <a:schemeClr val="accent4">
                            <a:satMod val="255000"/>
                          </a:schemeClr>
                        </a:gs>
                        <a:gs pos="48000">
                          <a:schemeClr val="accent4">
                            <a:shade val="85000"/>
                            <a:satMod val="255000"/>
                          </a:schemeClr>
                        </a:gs>
                        <a:gs pos="100000">
                          <a:schemeClr val="accent4">
                            <a:shade val="20000"/>
                            <a:satMod val="245000"/>
                          </a:schemeClr>
                        </a:gs>
                      </a:gsLst>
                      <a:lin ang="5400000"/>
                    </a:gradFill>
                    <a:effectLst>
                      <a:reflection blurRad="12700" stA="28000" endPos="45000" dist="1000" dir="5400000" sy="-100000" algn="bl" rotWithShape="0"/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户</a:t>
                </a:r>
                <a:endParaRPr lang="zh-CN" altLang="en-US" sz="2000" b="1" cap="all" dirty="0">
                  <a:ln w="9000" cmpd="sng">
                    <a:solidFill>
                      <a:schemeClr val="accent4">
                        <a:shade val="50000"/>
                        <a:satMod val="12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4">
                          <a:shade val="20000"/>
                          <a:satMod val="245000"/>
                        </a:schemeClr>
                      </a:gs>
                      <a:gs pos="43000">
                        <a:schemeClr val="accent4">
                          <a:satMod val="255000"/>
                        </a:schemeClr>
                      </a:gs>
                      <a:gs pos="48000">
                        <a:schemeClr val="accent4">
                          <a:shade val="85000"/>
                          <a:satMod val="255000"/>
                        </a:schemeClr>
                      </a:gs>
                      <a:gs pos="100000">
                        <a:schemeClr val="accent4">
                          <a:shade val="20000"/>
                          <a:satMod val="245000"/>
                        </a:schemeClr>
                      </a:gs>
                    </a:gsLst>
                    <a:lin ang="5400000"/>
                  </a:gradFill>
                  <a:effectLst>
                    <a:reflection blurRad="12700" stA="28000" endPos="45000" dist="1000" dir="5400000" sy="-100000" algn="bl" rotWithShape="0"/>
                  </a:effectLst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8454" name="xjhzja19"/>
              <p:cNvSpPr>
                <a:spLocks noChangeArrowheads="1"/>
              </p:cNvSpPr>
              <p:nvPr/>
            </p:nvSpPr>
            <p:spPr bwMode="auto">
              <a:xfrm>
                <a:off x="2200" y="1522"/>
                <a:ext cx="308" cy="78"/>
              </a:xfrm>
              <a:prstGeom prst="rect">
                <a:avLst/>
              </a:prstGeom>
              <a:solidFill>
                <a:schemeClr val="accent6">
                  <a:lumMod val="50000"/>
                </a:schemeClr>
              </a:solidFill>
              <a:ln w="25400">
                <a:solidFill>
                  <a:srgbClr val="000000"/>
                </a:solidFill>
                <a:miter lim="800000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</p:grpSp>
        <p:grpSp>
          <p:nvGrpSpPr>
            <p:cNvPr id="4" name="Group 24"/>
            <p:cNvGrpSpPr/>
            <p:nvPr/>
          </p:nvGrpSpPr>
          <p:grpSpPr bwMode="auto">
            <a:xfrm>
              <a:off x="1333" y="1599"/>
              <a:ext cx="531" cy="923"/>
              <a:chOff x="1437" y="1590"/>
              <a:chExt cx="531" cy="923"/>
            </a:xfrm>
          </p:grpSpPr>
          <p:sp>
            <p:nvSpPr>
              <p:cNvPr id="18447" name="Text Box 9"/>
              <p:cNvSpPr txBox="1">
                <a:spLocks noChangeArrowheads="1"/>
              </p:cNvSpPr>
              <p:nvPr/>
            </p:nvSpPr>
            <p:spPr bwMode="auto">
              <a:xfrm>
                <a:off x="1437" y="1870"/>
                <a:ext cx="531" cy="3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8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U</a:t>
                </a:r>
                <a:r>
                  <a:rPr lang="zh-CN" altLang="en-US" sz="2800" b="1" baseline="-25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送</a:t>
                </a:r>
                <a:endPara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grpSp>
            <p:nvGrpSpPr>
              <p:cNvPr id="5" name="Group 20"/>
              <p:cNvGrpSpPr/>
              <p:nvPr/>
            </p:nvGrpSpPr>
            <p:grpSpPr bwMode="auto">
              <a:xfrm>
                <a:off x="1583" y="1590"/>
                <a:ext cx="3" cy="923"/>
                <a:chOff x="5168" y="5418"/>
                <a:chExt cx="3" cy="1290"/>
              </a:xfrm>
            </p:grpSpPr>
            <p:sp>
              <p:nvSpPr>
                <p:cNvPr id="18449" name="Line 21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938" y="6475"/>
                  <a:ext cx="465" cy="1"/>
                </a:xfrm>
                <a:prstGeom prst="line">
                  <a:avLst/>
                </a:prstGeom>
                <a:noFill/>
                <a:ln w="25400">
                  <a:solidFill>
                    <a:schemeClr val="accent3">
                      <a:lumMod val="50000"/>
                    </a:schemeClr>
                  </a:solidFill>
                  <a:rou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50" name="Line 22"/>
                <p:cNvSpPr>
                  <a:spLocks noChangeShapeType="1"/>
                </p:cNvSpPr>
                <p:nvPr/>
              </p:nvSpPr>
              <p:spPr bwMode="auto">
                <a:xfrm rot="16200000">
                  <a:off x="4946" y="5640"/>
                  <a:ext cx="443" cy="0"/>
                </a:xfrm>
                <a:prstGeom prst="line">
                  <a:avLst/>
                </a:prstGeom>
                <a:noFill/>
                <a:ln w="25400">
                  <a:solidFill>
                    <a:schemeClr val="accent3">
                      <a:lumMod val="50000"/>
                    </a:schemeClr>
                  </a:solidFill>
                  <a:rou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18439" name="Text Box 33"/>
          <p:cNvSpPr txBox="1">
            <a:spLocks noChangeArrowheads="1"/>
          </p:cNvSpPr>
          <p:nvPr/>
        </p:nvSpPr>
        <p:spPr bwMode="auto">
          <a:xfrm>
            <a:off x="580163" y="3830757"/>
            <a:ext cx="7841347" cy="93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输送电压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源向外输电时，其两端的电压即为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输送</a:t>
            </a:r>
            <a:endParaRPr lang="en-US" altLang="zh-CN" sz="2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电压 。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41" name="Rectangle 36"/>
          <p:cNvSpPr>
            <a:spLocks noChangeArrowheads="1"/>
          </p:cNvSpPr>
          <p:nvPr/>
        </p:nvSpPr>
        <p:spPr bwMode="auto">
          <a:xfrm>
            <a:off x="580163" y="4805074"/>
            <a:ext cx="688623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输送功率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源对外发出的功率即输送功率。 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1512711" y="143580"/>
            <a:ext cx="6766244" cy="646331"/>
          </a:xfrm>
          <a:prstGeom prst="rect">
            <a:avLst/>
          </a:prstGeom>
          <a:gradFill>
            <a:gsLst>
              <a:gs pos="100000">
                <a:srgbClr val="FF0000">
                  <a:alpha val="0"/>
                </a:srgbClr>
              </a:gs>
              <a:gs pos="0">
                <a:srgbClr val="FF0000">
                  <a:alpha val="0"/>
                </a:srgbClr>
              </a:gs>
              <a:gs pos="50000">
                <a:srgbClr val="00B0F0"/>
              </a:gs>
            </a:gsLst>
            <a:lin ang="0" scaled="0"/>
          </a:gradFill>
          <a:scene3d>
            <a:camera prst="orthographicFront"/>
            <a:lightRig rig="threePt" dir="t"/>
          </a:scene3d>
          <a:sp3d>
            <a:bevelT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zh-CN" altLang="en-US" sz="3600" b="1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黑体" panose="02010609060101010101" charset="-122"/>
                <a:ea typeface="黑体" panose="02010609060101010101" charset="-122"/>
                <a:sym typeface="黑体" panose="02010609060101010101" charset="-122"/>
              </a:rPr>
              <a:t>一</a:t>
            </a:r>
            <a:r>
              <a:rPr lang="zh-CN" altLang="en-US" sz="3600" b="1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黑体" panose="02010609060101010101" charset="-122"/>
                <a:ea typeface="黑体" panose="02010609060101010101" charset="-122"/>
                <a:sym typeface="黑体" panose="02010609060101010101" charset="-122"/>
              </a:rPr>
              <a:t>、输电</a:t>
            </a:r>
            <a:r>
              <a:rPr lang="zh-CN" altLang="en-US" sz="3600" b="1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黑体" panose="02010609060101010101" charset="-122"/>
                <a:ea typeface="黑体" panose="02010609060101010101" charset="-122"/>
                <a:sym typeface="黑体" panose="02010609060101010101" charset="-122"/>
              </a:rPr>
              <a:t>的</a:t>
            </a:r>
            <a:r>
              <a:rPr lang="zh-CN" altLang="en-US" sz="3600" b="1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黑体" panose="02010609060101010101" charset="-122"/>
                <a:ea typeface="黑体" panose="02010609060101010101" charset="-122"/>
                <a:sym typeface="黑体" panose="02010609060101010101" charset="-122"/>
              </a:rPr>
              <a:t>模型</a:t>
            </a:r>
            <a:endParaRPr lang="zh-CN" altLang="en-US" sz="3600" b="1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pic>
        <p:nvPicPr>
          <p:cNvPr id="24" name="Picture 2" descr="E:\2015下学期精品课件\栏目图标\图标\一级\新课讲授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21" y="26478"/>
            <a:ext cx="2147012" cy="6427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Rectangle 34"/>
          <p:cNvSpPr>
            <a:spLocks noChangeArrowheads="1"/>
          </p:cNvSpPr>
          <p:nvPr/>
        </p:nvSpPr>
        <p:spPr bwMode="auto">
          <a:xfrm>
            <a:off x="434396" y="5365626"/>
            <a:ext cx="8465447" cy="1132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一般情况下用户到电厂的距离很远，输电线上的电阻 </a:t>
            </a:r>
            <a:r>
              <a:rPr lang="en-US" altLang="zh-CN" sz="26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 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比较大</a:t>
            </a:r>
            <a:endParaRPr lang="zh-CN" altLang="en-US" sz="26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/>
      <p:bldP spid="18441" grpId="0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Text Box 7"/>
          <p:cNvSpPr txBox="1">
            <a:spLocks noChangeArrowheads="1"/>
          </p:cNvSpPr>
          <p:nvPr/>
        </p:nvSpPr>
        <p:spPr bwMode="auto">
          <a:xfrm>
            <a:off x="590216" y="4034030"/>
            <a:ext cx="8274688" cy="61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600" b="1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在输电过程中，发电厂</a:t>
            </a:r>
            <a:r>
              <a:rPr lang="zh-CN" altLang="en-US" sz="2600" b="1" dirty="0">
                <a:latin typeface="华文行楷" panose="02010800040101010101" pitchFamily="2" charset="-122"/>
                <a:ea typeface="华文行楷" panose="02010800040101010101" pitchFamily="2" charset="-122"/>
              </a:rPr>
              <a:t>输送的电能是否全部给了用户</a:t>
            </a:r>
            <a:r>
              <a:rPr lang="zh-CN" altLang="en-US" sz="2600" b="1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？</a:t>
            </a:r>
            <a:endParaRPr lang="zh-CN" altLang="en-US" sz="2600" b="1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633" name="Rectangle 32"/>
              <p:cNvSpPr>
                <a:spLocks noChangeArrowheads="1"/>
              </p:cNvSpPr>
              <p:nvPr/>
            </p:nvSpPr>
            <p:spPr bwMode="auto">
              <a:xfrm>
                <a:off x="433450" y="4737706"/>
                <a:ext cx="8341142" cy="1532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30000"/>
                  </a:lnSpc>
                </a:pPr>
                <a:r>
                  <a:rPr lang="zh-CN" altLang="en-US" sz="24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/>
                </a:r>
                <a:r>
                  <a:rPr lang="zh-CN" altLang="en-US" sz="2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由于输电线有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电阻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输电线上有电压、功率</a:t>
                </a:r>
                <a:r>
                  <a:rPr lang="zh-CN" altLang="en-US" sz="2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损失，会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有一部分电能转化为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热能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而损失</a:t>
                </a:r>
                <a:r>
                  <a:rPr lang="zh-CN" altLang="en-US" sz="2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掉。输电线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电阻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造成电压</a:t>
                </a:r>
                <a:r>
                  <a:rPr lang="zh-CN" altLang="en-US" sz="2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损失为 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Δ</a:t>
                </a:r>
                <a:r>
                  <a:rPr lang="en-US" altLang="zh-CN" sz="2400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U 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= </a:t>
                </a:r>
                <a:r>
                  <a:rPr lang="en-US" altLang="zh-CN" sz="2400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U</a:t>
                </a:r>
                <a:r>
                  <a:rPr lang="zh-CN" altLang="en-US" sz="2400" b="1" baseline="-25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送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/>
                        <a:ea typeface="+mn-ea"/>
                      </a:rPr>
                      <m:t>−</m:t>
                    </m:r>
                  </m:oMath>
                </a14:m>
                <a:r>
                  <a:rPr lang="en-US" altLang="zh-CN" sz="2400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U</a:t>
                </a:r>
                <a:r>
                  <a:rPr lang="zh-CN" altLang="en-US" sz="2400" b="1" baseline="-25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用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= </a:t>
                </a:r>
                <a:r>
                  <a:rPr lang="en-US" altLang="zh-CN" sz="2400" b="1" i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Ir</a:t>
                </a:r>
                <a:r>
                  <a:rPr lang="zh-CN" altLang="en-US" sz="2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损失的功率为 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Δ</a:t>
                </a:r>
                <a:r>
                  <a:rPr lang="en-US" altLang="zh-CN" sz="2400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P 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= </a:t>
                </a:r>
                <a:r>
                  <a:rPr lang="en-US" altLang="zh-CN" sz="2400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I</a:t>
                </a:r>
                <a:r>
                  <a:rPr lang="en-US" altLang="zh-CN" sz="1100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/>
                </a:r>
                <a:r>
                  <a:rPr lang="en-US" altLang="zh-CN" sz="2400" b="1" baseline="30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r>
                  <a:rPr lang="en-US" altLang="zh-CN" sz="2400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r</a:t>
                </a:r>
                <a:r>
                  <a:rPr lang="zh-CN" altLang="en-US" sz="2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。</a:t>
                </a:r>
                <a:endParaRPr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66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3450" y="4737706"/>
                <a:ext cx="8341142" cy="1532727"/>
              </a:xfrm>
              <a:prstGeom prst="rect">
                <a:avLst/>
              </a:prstGeom>
              <a:blipFill rotWithShape="1">
                <a:blip r:embed="rId1"/>
                <a:srcRect/>
                <a:stretch>
                  <a:fillRect l="-1096" t="-397" b="-515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36" name="Rectangle 4"/>
          <p:cNvSpPr>
            <a:spLocks noChangeArrowheads="1"/>
          </p:cNvSpPr>
          <p:nvPr/>
        </p:nvSpPr>
        <p:spPr bwMode="auto">
          <a:xfrm>
            <a:off x="636008" y="305704"/>
            <a:ext cx="7416798" cy="646331"/>
          </a:xfrm>
          <a:prstGeom prst="rect">
            <a:avLst/>
          </a:prstGeom>
          <a:gradFill>
            <a:gsLst>
              <a:gs pos="100000">
                <a:srgbClr val="FF0000">
                  <a:alpha val="0"/>
                </a:srgbClr>
              </a:gs>
              <a:gs pos="0">
                <a:srgbClr val="FF0000">
                  <a:alpha val="0"/>
                </a:srgbClr>
              </a:gs>
              <a:gs pos="50000">
                <a:srgbClr val="00B0F0"/>
              </a:gs>
            </a:gsLst>
            <a:lin ang="0" scaled="0"/>
          </a:gradFill>
          <a:scene3d>
            <a:camera prst="orthographicFront"/>
            <a:lightRig rig="threePt" dir="t"/>
          </a:scene3d>
          <a:sp3d>
            <a:bevelT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zh-CN" altLang="en-US" sz="36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黑体" panose="02010609060101010101" charset="-122"/>
                <a:ea typeface="黑体" panose="02010609060101010101" charset="-122"/>
                <a:sym typeface="黑体" panose="02010609060101010101" charset="-122"/>
              </a:rPr>
              <a:t>二、输电线</a:t>
            </a:r>
            <a:r>
              <a:rPr lang="zh-CN" altLang="en-US" sz="36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黑体" panose="02010609060101010101" charset="-122"/>
                <a:ea typeface="黑体" panose="02010609060101010101" charset="-122"/>
                <a:sym typeface="黑体" panose="02010609060101010101" charset="-122"/>
              </a:rPr>
              <a:t>上</a:t>
            </a:r>
            <a:r>
              <a:rPr lang="zh-CN" altLang="en-US" sz="36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黑体" panose="02010609060101010101" charset="-122"/>
                <a:ea typeface="黑体" panose="02010609060101010101" charset="-122"/>
                <a:sym typeface="黑体" panose="02010609060101010101" charset="-122"/>
              </a:rPr>
              <a:t>的损耗</a:t>
            </a:r>
            <a:endParaRPr lang="zh-CN" altLang="en-US" sz="3600" b="1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grpSp>
        <p:nvGrpSpPr>
          <p:cNvPr id="2" name="组合 31"/>
          <p:cNvGrpSpPr/>
          <p:nvPr/>
        </p:nvGrpSpPr>
        <p:grpSpPr>
          <a:xfrm>
            <a:off x="1664005" y="1068771"/>
            <a:ext cx="5774805" cy="2255702"/>
            <a:chOff x="1649679" y="424466"/>
            <a:chExt cx="5774805" cy="2255702"/>
          </a:xfrm>
        </p:grpSpPr>
        <p:grpSp>
          <p:nvGrpSpPr>
            <p:cNvPr id="3" name="Group 31"/>
            <p:cNvGrpSpPr/>
            <p:nvPr/>
          </p:nvGrpSpPr>
          <p:grpSpPr bwMode="auto">
            <a:xfrm>
              <a:off x="1649679" y="424466"/>
              <a:ext cx="5774805" cy="2255702"/>
              <a:chOff x="898" y="1239"/>
              <a:chExt cx="3312" cy="1293"/>
            </a:xfrm>
          </p:grpSpPr>
          <p:sp>
            <p:nvSpPr>
              <p:cNvPr id="44" name="Text Box 12"/>
              <p:cNvSpPr txBox="1">
                <a:spLocks noChangeArrowheads="1"/>
              </p:cNvSpPr>
              <p:nvPr/>
            </p:nvSpPr>
            <p:spPr bwMode="auto">
              <a:xfrm>
                <a:off x="2254" y="1239"/>
                <a:ext cx="362" cy="3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8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r</a:t>
                </a:r>
                <a:endParaRPr lang="en-US" altLang="zh-CN" sz="2800" b="1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45" name="Text Box 13"/>
              <p:cNvSpPr txBox="1">
                <a:spLocks noChangeArrowheads="1"/>
              </p:cNvSpPr>
              <p:nvPr/>
            </p:nvSpPr>
            <p:spPr bwMode="auto">
              <a:xfrm>
                <a:off x="2254" y="2249"/>
                <a:ext cx="673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sz="2400" b="1" dirty="0">
                    <a:ln w="1905"/>
                    <a:gradFill>
                      <a:gsLst>
                        <a:gs pos="0">
                          <a:schemeClr val="accent6">
                            <a:shade val="20000"/>
                            <a:satMod val="200000"/>
                          </a:schemeClr>
                        </a:gs>
                        <a:gs pos="78000">
                          <a:schemeClr val="accent6">
                            <a:tint val="90000"/>
                            <a:shade val="89000"/>
                            <a:satMod val="220000"/>
                          </a:schemeClr>
                        </a:gs>
                        <a:gs pos="100000">
                          <a:schemeClr val="accent6">
                            <a:tint val="12000"/>
                            <a:satMod val="255000"/>
                          </a:schemeClr>
                        </a:gs>
                      </a:gsLst>
                      <a:lin ang="5400000"/>
                    </a:gra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输电线</a:t>
                </a:r>
                <a:endParaRPr lang="zh-CN" altLang="en-US" sz="2400" b="1" dirty="0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grpSp>
            <p:nvGrpSpPr>
              <p:cNvPr id="4" name="Group 25"/>
              <p:cNvGrpSpPr/>
              <p:nvPr/>
            </p:nvGrpSpPr>
            <p:grpSpPr bwMode="auto">
              <a:xfrm>
                <a:off x="898" y="1522"/>
                <a:ext cx="3312" cy="1010"/>
                <a:chOff x="898" y="1522"/>
                <a:chExt cx="3312" cy="1010"/>
              </a:xfrm>
            </p:grpSpPr>
            <p:sp>
              <p:nvSpPr>
                <p:cNvPr id="52" name="xjhzja29"/>
                <p:cNvSpPr>
                  <a:spLocks noChangeArrowheads="1"/>
                </p:cNvSpPr>
                <p:nvPr/>
              </p:nvSpPr>
              <p:spPr bwMode="auto">
                <a:xfrm>
                  <a:off x="1054" y="1563"/>
                  <a:ext cx="2974" cy="969"/>
                </a:xfrm>
                <a:prstGeom prst="rect">
                  <a:avLst/>
                </a:prstGeom>
                <a:noFill/>
                <a:ln w="31750">
                  <a:solidFill>
                    <a:schemeClr val="accent1">
                      <a:lumMod val="50000"/>
                    </a:schemeClr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zh-CN">
                    <a:latin typeface="Times New Roman" panose="02020603050405020304" pitchFamily="18" charset="0"/>
                    <a:ea typeface="华文中宋" panose="02010600040101010101" pitchFamily="2" charset="-122"/>
                  </a:endParaRPr>
                </a:p>
              </p:txBody>
            </p:sp>
            <p:sp>
              <p:nvSpPr>
                <p:cNvPr id="53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898" y="1764"/>
                  <a:ext cx="336" cy="606"/>
                </a:xfrm>
                <a:prstGeom prst="rect">
                  <a:avLst/>
                </a:prstGeom>
                <a:solidFill>
                  <a:srgbClr val="FFFFFF"/>
                </a:solidFill>
                <a:ln w="31750">
                  <a:solidFill>
                    <a:schemeClr val="accent6">
                      <a:lumMod val="50000"/>
                    </a:schemeClr>
                  </a:solidFill>
                  <a:miter lim="800000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 cap="all" dirty="0" smtClean="0">
                      <a:ln w="9000" cmpd="sng">
                        <a:solidFill>
                          <a:schemeClr val="accent4">
                            <a:shade val="50000"/>
                            <a:satMod val="120000"/>
                          </a:schemeClr>
                        </a:solidFill>
                        <a:prstDash val="solid"/>
                      </a:ln>
                      <a:gradFill>
                        <a:gsLst>
                          <a:gs pos="0">
                            <a:schemeClr val="accent4">
                              <a:shade val="20000"/>
                              <a:satMod val="245000"/>
                            </a:schemeClr>
                          </a:gs>
                          <a:gs pos="43000">
                            <a:schemeClr val="accent4">
                              <a:satMod val="255000"/>
                            </a:schemeClr>
                          </a:gs>
                          <a:gs pos="48000">
                            <a:schemeClr val="accent4">
                              <a:shade val="85000"/>
                              <a:satMod val="255000"/>
                            </a:schemeClr>
                          </a:gs>
                          <a:gs pos="100000">
                            <a:schemeClr val="accent4">
                              <a:shade val="20000"/>
                              <a:satMod val="245000"/>
                            </a:schemeClr>
                          </a:gs>
                        </a:gsLst>
                        <a:lin ang="5400000"/>
                      </a:gradFill>
                      <a:effectLst>
                        <a:reflection blurRad="12700" stA="28000" endPos="45000" dist="1000" dir="5400000" sy="-100000" algn="bl" rotWithShape="0"/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发电 </a:t>
                  </a:r>
                  <a:r>
                    <a:rPr lang="zh-CN" altLang="en-US" sz="2000" b="1" cap="all" dirty="0">
                      <a:ln w="9000" cmpd="sng">
                        <a:solidFill>
                          <a:schemeClr val="accent4">
                            <a:shade val="50000"/>
                            <a:satMod val="120000"/>
                          </a:schemeClr>
                        </a:solidFill>
                        <a:prstDash val="solid"/>
                      </a:ln>
                      <a:gradFill>
                        <a:gsLst>
                          <a:gs pos="0">
                            <a:schemeClr val="accent4">
                              <a:shade val="20000"/>
                              <a:satMod val="245000"/>
                            </a:schemeClr>
                          </a:gs>
                          <a:gs pos="43000">
                            <a:schemeClr val="accent4">
                              <a:satMod val="255000"/>
                            </a:schemeClr>
                          </a:gs>
                          <a:gs pos="48000">
                            <a:schemeClr val="accent4">
                              <a:shade val="85000"/>
                              <a:satMod val="255000"/>
                            </a:schemeClr>
                          </a:gs>
                          <a:gs pos="100000">
                            <a:schemeClr val="accent4">
                              <a:shade val="20000"/>
                              <a:satMod val="245000"/>
                            </a:schemeClr>
                          </a:gs>
                        </a:gsLst>
                        <a:lin ang="5400000"/>
                      </a:gradFill>
                      <a:effectLst>
                        <a:reflection blurRad="12700" stA="28000" endPos="45000" dist="1000" dir="5400000" sy="-100000" algn="bl" rotWithShape="0"/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厂</a:t>
                  </a:r>
                  <a:endParaRPr lang="zh-CN" altLang="en-US" sz="2000" b="1" cap="all" dirty="0">
                    <a:ln w="9000" cmpd="sng">
                      <a:solidFill>
                        <a:schemeClr val="accent4">
                          <a:shade val="50000"/>
                          <a:satMod val="120000"/>
                        </a:schemeClr>
                      </a:solidFill>
                      <a:prstDash val="solid"/>
                    </a:ln>
                    <a:gradFill>
                      <a:gsLst>
                        <a:gs pos="0">
                          <a:schemeClr val="accent4">
                            <a:shade val="20000"/>
                            <a:satMod val="245000"/>
                          </a:schemeClr>
                        </a:gs>
                        <a:gs pos="43000">
                          <a:schemeClr val="accent4">
                            <a:satMod val="255000"/>
                          </a:schemeClr>
                        </a:gs>
                        <a:gs pos="48000">
                          <a:schemeClr val="accent4">
                            <a:shade val="85000"/>
                            <a:satMod val="255000"/>
                          </a:schemeClr>
                        </a:gs>
                        <a:gs pos="100000">
                          <a:schemeClr val="accent4">
                            <a:shade val="20000"/>
                            <a:satMod val="245000"/>
                          </a:schemeClr>
                        </a:gs>
                      </a:gsLst>
                      <a:lin ang="5400000"/>
                    </a:gradFill>
                    <a:effectLst>
                      <a:reflection blurRad="12700" stA="28000" endPos="45000" dist="1000" dir="5400000" sy="-100000" algn="bl" rotWithShape="0"/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</a:endParaRPr>
                </a:p>
              </p:txBody>
            </p:sp>
            <p:sp>
              <p:nvSpPr>
                <p:cNvPr id="54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3848" y="1754"/>
                  <a:ext cx="362" cy="606"/>
                </a:xfrm>
                <a:prstGeom prst="rect">
                  <a:avLst/>
                </a:prstGeom>
                <a:solidFill>
                  <a:srgbClr val="FFFFFF"/>
                </a:solidFill>
                <a:ln w="28575">
                  <a:solidFill>
                    <a:schemeClr val="accent6">
                      <a:lumMod val="50000"/>
                    </a:schemeClr>
                  </a:solidFill>
                  <a:miter lim="800000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 cap="all" dirty="0">
                      <a:ln w="9000" cmpd="sng">
                        <a:solidFill>
                          <a:schemeClr val="accent4">
                            <a:shade val="50000"/>
                            <a:satMod val="120000"/>
                          </a:schemeClr>
                        </a:solidFill>
                        <a:prstDash val="solid"/>
                      </a:ln>
                      <a:gradFill>
                        <a:gsLst>
                          <a:gs pos="0">
                            <a:schemeClr val="accent4">
                              <a:shade val="20000"/>
                              <a:satMod val="245000"/>
                            </a:schemeClr>
                          </a:gs>
                          <a:gs pos="43000">
                            <a:schemeClr val="accent4">
                              <a:satMod val="255000"/>
                            </a:schemeClr>
                          </a:gs>
                          <a:gs pos="48000">
                            <a:schemeClr val="accent4">
                              <a:shade val="85000"/>
                              <a:satMod val="255000"/>
                            </a:schemeClr>
                          </a:gs>
                          <a:gs pos="100000">
                            <a:schemeClr val="accent4">
                              <a:shade val="20000"/>
                              <a:satMod val="245000"/>
                            </a:schemeClr>
                          </a:gs>
                        </a:gsLst>
                        <a:lin ang="5400000"/>
                      </a:gradFill>
                      <a:effectLst>
                        <a:reflection blurRad="12700" stA="28000" endPos="45000" dist="1000" dir="5400000" sy="-100000" algn="bl" rotWithShape="0"/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用 </a:t>
                  </a:r>
                  <a:endParaRPr lang="en-US" altLang="zh-CN" sz="2000" b="1" cap="all" dirty="0" smtClean="0">
                    <a:ln w="9000" cmpd="sng">
                      <a:solidFill>
                        <a:schemeClr val="accent4">
                          <a:shade val="50000"/>
                          <a:satMod val="120000"/>
                        </a:schemeClr>
                      </a:solidFill>
                      <a:prstDash val="solid"/>
                    </a:ln>
                    <a:gradFill>
                      <a:gsLst>
                        <a:gs pos="0">
                          <a:schemeClr val="accent4">
                            <a:shade val="20000"/>
                            <a:satMod val="245000"/>
                          </a:schemeClr>
                        </a:gs>
                        <a:gs pos="43000">
                          <a:schemeClr val="accent4">
                            <a:satMod val="255000"/>
                          </a:schemeClr>
                        </a:gs>
                        <a:gs pos="48000">
                          <a:schemeClr val="accent4">
                            <a:shade val="85000"/>
                            <a:satMod val="255000"/>
                          </a:schemeClr>
                        </a:gs>
                        <a:gs pos="100000">
                          <a:schemeClr val="accent4">
                            <a:shade val="20000"/>
                            <a:satMod val="245000"/>
                          </a:schemeClr>
                        </a:gs>
                      </a:gsLst>
                      <a:lin ang="5400000"/>
                    </a:gradFill>
                    <a:effectLst>
                      <a:reflection blurRad="12700" stA="28000" endPos="45000" dist="1000" dir="5400000" sy="-100000" algn="bl" rotWithShape="0"/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</a:endParaRPr>
                </a:p>
                <a:p>
                  <a:pPr algn="ctr" eaLnBrk="1" hangingPunct="1"/>
                  <a:endParaRPr lang="en-US" altLang="zh-CN" sz="2000" b="1" cap="all" dirty="0">
                    <a:ln w="9000" cmpd="sng">
                      <a:solidFill>
                        <a:schemeClr val="accent4">
                          <a:shade val="50000"/>
                          <a:satMod val="120000"/>
                        </a:schemeClr>
                      </a:solidFill>
                      <a:prstDash val="solid"/>
                    </a:ln>
                    <a:gradFill>
                      <a:gsLst>
                        <a:gs pos="0">
                          <a:schemeClr val="accent4">
                            <a:shade val="20000"/>
                            <a:satMod val="245000"/>
                          </a:schemeClr>
                        </a:gs>
                        <a:gs pos="43000">
                          <a:schemeClr val="accent4">
                            <a:satMod val="255000"/>
                          </a:schemeClr>
                        </a:gs>
                        <a:gs pos="48000">
                          <a:schemeClr val="accent4">
                            <a:shade val="85000"/>
                            <a:satMod val="255000"/>
                          </a:schemeClr>
                        </a:gs>
                        <a:gs pos="100000">
                          <a:schemeClr val="accent4">
                            <a:shade val="20000"/>
                            <a:satMod val="245000"/>
                          </a:schemeClr>
                        </a:gs>
                      </a:gsLst>
                      <a:lin ang="5400000"/>
                    </a:gradFill>
                    <a:effectLst>
                      <a:reflection blurRad="12700" stA="28000" endPos="45000" dist="1000" dir="5400000" sy="-100000" algn="bl" rotWithShape="0"/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</a:endParaRPr>
                </a:p>
                <a:p>
                  <a:pPr algn="ctr" eaLnBrk="1" hangingPunct="1"/>
                  <a:r>
                    <a:rPr lang="zh-CN" altLang="en-US" sz="2000" b="1" cap="all" dirty="0" smtClean="0">
                      <a:ln w="9000" cmpd="sng">
                        <a:solidFill>
                          <a:schemeClr val="accent4">
                            <a:shade val="50000"/>
                            <a:satMod val="120000"/>
                          </a:schemeClr>
                        </a:solidFill>
                        <a:prstDash val="solid"/>
                      </a:ln>
                      <a:gradFill>
                        <a:gsLst>
                          <a:gs pos="0">
                            <a:schemeClr val="accent4">
                              <a:shade val="20000"/>
                              <a:satMod val="245000"/>
                            </a:schemeClr>
                          </a:gs>
                          <a:gs pos="43000">
                            <a:schemeClr val="accent4">
                              <a:satMod val="255000"/>
                            </a:schemeClr>
                          </a:gs>
                          <a:gs pos="48000">
                            <a:schemeClr val="accent4">
                              <a:shade val="85000"/>
                              <a:satMod val="255000"/>
                            </a:schemeClr>
                          </a:gs>
                          <a:gs pos="100000">
                            <a:schemeClr val="accent4">
                              <a:shade val="20000"/>
                              <a:satMod val="245000"/>
                            </a:schemeClr>
                          </a:gs>
                        </a:gsLst>
                        <a:lin ang="5400000"/>
                      </a:gradFill>
                      <a:effectLst>
                        <a:reflection blurRad="12700" stA="28000" endPos="45000" dist="1000" dir="5400000" sy="-100000" algn="bl" rotWithShape="0"/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户</a:t>
                  </a:r>
                  <a:endParaRPr lang="zh-CN" altLang="en-US" sz="2000" b="1" cap="all" dirty="0">
                    <a:ln w="9000" cmpd="sng">
                      <a:solidFill>
                        <a:schemeClr val="accent4">
                          <a:shade val="50000"/>
                          <a:satMod val="120000"/>
                        </a:schemeClr>
                      </a:solidFill>
                      <a:prstDash val="solid"/>
                    </a:ln>
                    <a:gradFill>
                      <a:gsLst>
                        <a:gs pos="0">
                          <a:schemeClr val="accent4">
                            <a:shade val="20000"/>
                            <a:satMod val="245000"/>
                          </a:schemeClr>
                        </a:gs>
                        <a:gs pos="43000">
                          <a:schemeClr val="accent4">
                            <a:satMod val="255000"/>
                          </a:schemeClr>
                        </a:gs>
                        <a:gs pos="48000">
                          <a:schemeClr val="accent4">
                            <a:shade val="85000"/>
                            <a:satMod val="255000"/>
                          </a:schemeClr>
                        </a:gs>
                        <a:gs pos="100000">
                          <a:schemeClr val="accent4">
                            <a:shade val="20000"/>
                            <a:satMod val="245000"/>
                          </a:schemeClr>
                        </a:gs>
                      </a:gsLst>
                      <a:lin ang="5400000"/>
                    </a:gradFill>
                    <a:effectLst>
                      <a:reflection blurRad="12700" stA="28000" endPos="45000" dist="1000" dir="5400000" sy="-100000" algn="bl" rotWithShape="0"/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</a:endParaRPr>
                </a:p>
              </p:txBody>
            </p:sp>
            <p:sp>
              <p:nvSpPr>
                <p:cNvPr id="55" name="xjhzja19"/>
                <p:cNvSpPr>
                  <a:spLocks noChangeArrowheads="1"/>
                </p:cNvSpPr>
                <p:nvPr/>
              </p:nvSpPr>
              <p:spPr bwMode="auto">
                <a:xfrm>
                  <a:off x="2200" y="1522"/>
                  <a:ext cx="308" cy="78"/>
                </a:xfrm>
                <a:prstGeom prst="rect">
                  <a:avLst/>
                </a:prstGeom>
                <a:solidFill>
                  <a:schemeClr val="accent6">
                    <a:lumMod val="50000"/>
                  </a:schemeClr>
                </a:solidFill>
                <a:ln w="25400">
                  <a:solidFill>
                    <a:srgbClr val="000000"/>
                  </a:solidFill>
                  <a:miter lim="800000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zh-CN">
                    <a:latin typeface="Times New Roman" panose="02020603050405020304" pitchFamily="18" charset="0"/>
                    <a:ea typeface="华文中宋" panose="02010600040101010101" pitchFamily="2" charset="-122"/>
                  </a:endParaRPr>
                </a:p>
              </p:txBody>
            </p:sp>
          </p:grpSp>
          <p:grpSp>
            <p:nvGrpSpPr>
              <p:cNvPr id="5" name="Group 24"/>
              <p:cNvGrpSpPr/>
              <p:nvPr/>
            </p:nvGrpSpPr>
            <p:grpSpPr bwMode="auto">
              <a:xfrm>
                <a:off x="1333" y="1599"/>
                <a:ext cx="531" cy="923"/>
                <a:chOff x="1437" y="1590"/>
                <a:chExt cx="531" cy="923"/>
              </a:xfrm>
            </p:grpSpPr>
            <p:sp>
              <p:nvSpPr>
                <p:cNvPr id="48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1437" y="1870"/>
                  <a:ext cx="531" cy="3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2800" b="1" i="1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U</a:t>
                  </a:r>
                  <a:r>
                    <a:rPr lang="zh-CN" altLang="en-US" sz="2800" b="1" baseline="-250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rPr>
                    <a:t>送</a:t>
                  </a:r>
                  <a:endParaRPr lang="zh-CN" alt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endParaRPr>
                </a:p>
              </p:txBody>
            </p:sp>
            <p:grpSp>
              <p:nvGrpSpPr>
                <p:cNvPr id="6" name="Group 20"/>
                <p:cNvGrpSpPr/>
                <p:nvPr/>
              </p:nvGrpSpPr>
              <p:grpSpPr bwMode="auto">
                <a:xfrm>
                  <a:off x="1583" y="1590"/>
                  <a:ext cx="3" cy="923"/>
                  <a:chOff x="5168" y="5418"/>
                  <a:chExt cx="3" cy="1290"/>
                </a:xfrm>
              </p:grpSpPr>
              <p:sp>
                <p:nvSpPr>
                  <p:cNvPr id="50" name="Line 21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4938" y="6475"/>
                    <a:ext cx="465" cy="1"/>
                  </a:xfrm>
                  <a:prstGeom prst="line">
                    <a:avLst/>
                  </a:prstGeom>
                  <a:noFill/>
                  <a:ln w="25400">
                    <a:solidFill>
                      <a:schemeClr val="accent3">
                        <a:lumMod val="50000"/>
                      </a:schemeClr>
                    </a:solidFill>
                    <a:round/>
                    <a:tailEnd type="triangl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" name="Line 22"/>
                  <p:cNvSpPr>
                    <a:spLocks noChangeShapeType="1"/>
                  </p:cNvSpPr>
                  <p:nvPr/>
                </p:nvSpPr>
                <p:spPr bwMode="auto">
                  <a:xfrm rot="16200000">
                    <a:off x="4946" y="5640"/>
                    <a:ext cx="443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accent3">
                        <a:lumMod val="50000"/>
                      </a:schemeClr>
                    </a:solidFill>
                    <a:round/>
                    <a:tailEnd type="triangl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35" name="Text Box 28"/>
            <p:cNvSpPr txBox="1">
              <a:spLocks noChangeArrowheads="1"/>
            </p:cNvSpPr>
            <p:nvPr/>
          </p:nvSpPr>
          <p:spPr bwMode="auto">
            <a:xfrm>
              <a:off x="3839910" y="1112947"/>
              <a:ext cx="842963" cy="596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2800" b="1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U</a:t>
              </a:r>
              <a:r>
                <a:rPr lang="zh-CN" altLang="en-US" sz="2800" b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损</a:t>
              </a:r>
              <a:endPara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37" name="Line 31"/>
            <p:cNvSpPr>
              <a:spLocks noChangeShapeType="1"/>
            </p:cNvSpPr>
            <p:nvPr/>
          </p:nvSpPr>
          <p:spPr bwMode="auto">
            <a:xfrm rot="5400000" flipH="1">
              <a:off x="3625430" y="1090338"/>
              <a:ext cx="0" cy="530225"/>
            </a:xfrm>
            <a:prstGeom prst="line">
              <a:avLst/>
            </a:prstGeom>
            <a:noFill/>
            <a:ln w="15875">
              <a:solidFill>
                <a:schemeClr val="accent3">
                  <a:lumMod val="50000"/>
                </a:schemeClr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32"/>
            <p:cNvSpPr>
              <a:spLocks noChangeShapeType="1"/>
            </p:cNvSpPr>
            <p:nvPr/>
          </p:nvSpPr>
          <p:spPr bwMode="auto">
            <a:xfrm rot="5400000" flipH="1">
              <a:off x="4730330" y="1093513"/>
              <a:ext cx="0" cy="523875"/>
            </a:xfrm>
            <a:prstGeom prst="line">
              <a:avLst/>
            </a:prstGeom>
            <a:noFill/>
            <a:ln w="15875">
              <a:solidFill>
                <a:schemeClr val="accent3">
                  <a:lumMod val="50000"/>
                </a:schemeClr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34"/>
            <p:cNvSpPr>
              <a:spLocks noChangeShapeType="1"/>
            </p:cNvSpPr>
            <p:nvPr/>
          </p:nvSpPr>
          <p:spPr bwMode="auto">
            <a:xfrm>
              <a:off x="3322217" y="1142726"/>
              <a:ext cx="0" cy="360363"/>
            </a:xfrm>
            <a:prstGeom prst="line">
              <a:avLst/>
            </a:prstGeom>
            <a:noFill/>
            <a:ln w="25400">
              <a:solidFill>
                <a:schemeClr val="accent3">
                  <a:lumMod val="50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35"/>
            <p:cNvSpPr>
              <a:spLocks noChangeShapeType="1"/>
            </p:cNvSpPr>
            <p:nvPr/>
          </p:nvSpPr>
          <p:spPr bwMode="auto">
            <a:xfrm>
              <a:off x="5016080" y="1142726"/>
              <a:ext cx="0" cy="360363"/>
            </a:xfrm>
            <a:prstGeom prst="line">
              <a:avLst/>
            </a:prstGeom>
            <a:noFill/>
            <a:ln w="25400">
              <a:solidFill>
                <a:schemeClr val="accent3">
                  <a:lumMod val="50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Text Box 9"/>
            <p:cNvSpPr txBox="1">
              <a:spLocks noChangeArrowheads="1"/>
            </p:cNvSpPr>
            <p:nvPr/>
          </p:nvSpPr>
          <p:spPr bwMode="auto">
            <a:xfrm>
              <a:off x="6018120" y="1503089"/>
              <a:ext cx="925852" cy="6559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2800" b="1" i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U</a:t>
              </a:r>
              <a:r>
                <a:rPr lang="zh-CN" altLang="en-US" sz="2800" b="1" baseline="-25000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用</a:t>
              </a:r>
              <a:endPara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42" name="Line 21"/>
            <p:cNvSpPr>
              <a:spLocks noChangeShapeType="1"/>
            </p:cNvSpPr>
            <p:nvPr/>
          </p:nvSpPr>
          <p:spPr bwMode="auto">
            <a:xfrm rot="5400000" flipV="1">
              <a:off x="5986831" y="2333748"/>
              <a:ext cx="580428" cy="1744"/>
            </a:xfrm>
            <a:prstGeom prst="line">
              <a:avLst/>
            </a:prstGeom>
            <a:noFill/>
            <a:ln w="25400">
              <a:solidFill>
                <a:schemeClr val="accent3">
                  <a:lumMod val="50000"/>
                </a:schemeClr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22"/>
            <p:cNvSpPr>
              <a:spLocks noChangeShapeType="1"/>
            </p:cNvSpPr>
            <p:nvPr/>
          </p:nvSpPr>
          <p:spPr bwMode="auto">
            <a:xfrm rot="16200000">
              <a:off x="5995331" y="1291722"/>
              <a:ext cx="552967" cy="0"/>
            </a:xfrm>
            <a:prstGeom prst="line">
              <a:avLst/>
            </a:prstGeom>
            <a:noFill/>
            <a:ln w="25400">
              <a:solidFill>
                <a:schemeClr val="accent3">
                  <a:lumMod val="50000"/>
                </a:schemeClr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2304" name="Picture 16" descr="E:\2015下学期精品课件\栏目图标\图标\二级\想一想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519" y="3485559"/>
            <a:ext cx="1476486" cy="5618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/>
      <p:bldP spid="2663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Text Box 7"/>
          <p:cNvSpPr txBox="1">
            <a:spLocks noChangeArrowheads="1"/>
          </p:cNvSpPr>
          <p:nvPr/>
        </p:nvSpPr>
        <p:spPr bwMode="auto">
          <a:xfrm>
            <a:off x="1201907" y="1931748"/>
            <a:ext cx="252015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由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Δ</a:t>
            </a:r>
            <a:r>
              <a:rPr lang="en-US" altLang="zh-CN" sz="26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P 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sz="26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12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6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6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r </a:t>
            </a:r>
            <a:r>
              <a:rPr lang="zh-CN" altLang="en-US" sz="26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可知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endParaRPr lang="zh-CN" altLang="en-US" sz="26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1511" name="Text Box 10"/>
          <p:cNvSpPr txBox="1">
            <a:spLocks noChangeArrowheads="1"/>
          </p:cNvSpPr>
          <p:nvPr/>
        </p:nvSpPr>
        <p:spPr bwMode="auto">
          <a:xfrm>
            <a:off x="3866257" y="1598124"/>
            <a:ext cx="29527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600" b="1" dirty="0" smtClean="0">
                <a:solidFill>
                  <a:srgbClr val="0000FF"/>
                </a:solidFill>
                <a:ea typeface="楷体_GB2312" pitchFamily="49" charset="-122"/>
              </a:rPr>
              <a:t>减小输电线</a:t>
            </a:r>
            <a:r>
              <a:rPr lang="zh-CN" altLang="en-US" sz="2600" b="1" dirty="0">
                <a:solidFill>
                  <a:srgbClr val="0000FF"/>
                </a:solidFill>
                <a:ea typeface="楷体_GB2312" pitchFamily="49" charset="-122"/>
              </a:rPr>
              <a:t>的电阻</a:t>
            </a:r>
            <a:endParaRPr lang="zh-CN" altLang="en-US" sz="2600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21512" name="AutoShape 9"/>
          <p:cNvSpPr/>
          <p:nvPr/>
        </p:nvSpPr>
        <p:spPr bwMode="auto">
          <a:xfrm>
            <a:off x="3687929" y="1668068"/>
            <a:ext cx="144461" cy="1073276"/>
          </a:xfrm>
          <a:prstGeom prst="leftBrace">
            <a:avLst>
              <a:gd name="adj1" fmla="val 41484"/>
              <a:gd name="adj2" fmla="val 50000"/>
            </a:avLst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21513" name="Text Box 11"/>
          <p:cNvSpPr txBox="1">
            <a:spLocks noChangeArrowheads="1"/>
          </p:cNvSpPr>
          <p:nvPr/>
        </p:nvSpPr>
        <p:spPr bwMode="auto">
          <a:xfrm>
            <a:off x="3866257" y="2291862"/>
            <a:ext cx="29527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600" b="1" dirty="0" smtClean="0">
                <a:solidFill>
                  <a:srgbClr val="0000FF"/>
                </a:solidFill>
                <a:ea typeface="楷体_GB2312" pitchFamily="49" charset="-122"/>
              </a:rPr>
              <a:t>减小输电线</a:t>
            </a:r>
            <a:r>
              <a:rPr lang="zh-CN" altLang="en-US" sz="2600" b="1" dirty="0">
                <a:solidFill>
                  <a:srgbClr val="0000FF"/>
                </a:solidFill>
                <a:ea typeface="楷体_GB2312" pitchFamily="49" charset="-122"/>
              </a:rPr>
              <a:t>的电流</a:t>
            </a:r>
            <a:endParaRPr lang="zh-CN" altLang="en-US" sz="2600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21506" name="Text Box 12"/>
          <p:cNvSpPr txBox="1">
            <a:spLocks noChangeArrowheads="1"/>
          </p:cNvSpPr>
          <p:nvPr/>
        </p:nvSpPr>
        <p:spPr bwMode="auto">
          <a:xfrm>
            <a:off x="509397" y="3076687"/>
            <a:ext cx="7926388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sz="2800" b="1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2.</a:t>
            </a:r>
            <a:r>
              <a:rPr lang="zh-CN" altLang="en-US" sz="2800" b="1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若</a:t>
            </a:r>
            <a:r>
              <a:rPr lang="zh-CN" altLang="en-US" sz="2800" b="1" dirty="0">
                <a:latin typeface="华文行楷" panose="02010800040101010101" pitchFamily="2" charset="-122"/>
                <a:ea typeface="华文行楷" panose="02010800040101010101" pitchFamily="2" charset="-122"/>
              </a:rPr>
              <a:t>采用减小导线电阻的方法，在</a:t>
            </a:r>
            <a:r>
              <a:rPr lang="zh-CN" altLang="en-US" sz="2800" b="1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输电线长度</a:t>
            </a:r>
            <a:r>
              <a:rPr lang="zh-CN" altLang="en-US" sz="2800" b="1" dirty="0">
                <a:latin typeface="华文行楷" panose="02010800040101010101" pitchFamily="2" charset="-122"/>
                <a:ea typeface="华文行楷" panose="02010800040101010101" pitchFamily="2" charset="-122"/>
              </a:rPr>
              <a:t>一定的情况下，应采用什么措施</a:t>
            </a:r>
            <a:r>
              <a:rPr lang="en-US" altLang="zh-CN" sz="2800" b="1" dirty="0">
                <a:latin typeface="华文行楷" panose="02010800040101010101" pitchFamily="2" charset="-122"/>
                <a:ea typeface="华文行楷" panose="02010800040101010101" pitchFamily="2" charset="-122"/>
              </a:rPr>
              <a:t>?</a:t>
            </a:r>
            <a:endParaRPr lang="en-US" altLang="zh-CN" sz="2800" b="1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1514" name="Text Box 13"/>
          <p:cNvSpPr txBox="1">
            <a:spLocks noChangeArrowheads="1"/>
          </p:cNvSpPr>
          <p:nvPr/>
        </p:nvSpPr>
        <p:spPr bwMode="auto">
          <a:xfrm>
            <a:off x="3823577" y="5740212"/>
            <a:ext cx="32387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6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减小材料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lang="zh-CN" altLang="en-US" sz="26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电阻率 </a:t>
            </a:r>
            <a:r>
              <a:rPr lang="el-GR" altLang="zh-CN" sz="2600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ρ</a:t>
            </a:r>
            <a:endParaRPr lang="el-GR" altLang="zh-CN" sz="2600" b="1" i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21515" name="Text Box 14"/>
          <p:cNvSpPr txBox="1">
            <a:spLocks noChangeArrowheads="1"/>
          </p:cNvSpPr>
          <p:nvPr/>
        </p:nvSpPr>
        <p:spPr bwMode="auto">
          <a:xfrm>
            <a:off x="3823577" y="4473180"/>
            <a:ext cx="32387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6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减小输电线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lang="zh-CN" altLang="en-US" sz="26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长度 </a:t>
            </a:r>
            <a:r>
              <a:rPr lang="en-US" altLang="zh-CN" sz="2600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endParaRPr lang="en-US" altLang="zh-CN" sz="2600" b="1" i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1516" name="Text Box 15"/>
          <p:cNvSpPr txBox="1">
            <a:spLocks noChangeArrowheads="1"/>
          </p:cNvSpPr>
          <p:nvPr/>
        </p:nvSpPr>
        <p:spPr bwMode="auto">
          <a:xfrm>
            <a:off x="3823577" y="5145859"/>
            <a:ext cx="353430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6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增加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导线的横截</a:t>
            </a:r>
            <a:r>
              <a:rPr lang="zh-CN" altLang="en-US" sz="26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面积 </a:t>
            </a:r>
            <a:r>
              <a:rPr lang="en-US" altLang="zh-CN" sz="2600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endParaRPr lang="en-US" altLang="zh-CN" sz="2600" b="1" i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1517" name="AutoShape 17"/>
          <p:cNvSpPr/>
          <p:nvPr/>
        </p:nvSpPr>
        <p:spPr bwMode="auto">
          <a:xfrm>
            <a:off x="3672323" y="4596664"/>
            <a:ext cx="144463" cy="1590835"/>
          </a:xfrm>
          <a:prstGeom prst="leftBrace">
            <a:avLst>
              <a:gd name="adj1" fmla="val 74726"/>
              <a:gd name="adj2" fmla="val 50000"/>
            </a:avLst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pic>
        <p:nvPicPr>
          <p:cNvPr id="2070" name="Picture 22" descr="E:\2015下学期精品课件\栏目图标\图标\二级\思考与讨论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732" y="210080"/>
            <a:ext cx="1845557" cy="5628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 2"/>
          <p:cNvSpPr/>
          <p:nvPr/>
        </p:nvSpPr>
        <p:spPr>
          <a:xfrm>
            <a:off x="528988" y="943366"/>
            <a:ext cx="36343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1.</a:t>
            </a:r>
            <a:r>
              <a:rPr lang="zh-CN" altLang="en-US" sz="2800" b="1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如何</a:t>
            </a:r>
            <a:r>
              <a:rPr lang="zh-CN" altLang="en-US" sz="2800" b="1" dirty="0">
                <a:latin typeface="华文行楷" panose="02010800040101010101" pitchFamily="2" charset="-122"/>
                <a:ea typeface="华文行楷" panose="02010800040101010101" pitchFamily="2" charset="-122"/>
              </a:rPr>
              <a:t>降低输电</a:t>
            </a:r>
            <a:r>
              <a:rPr lang="zh-CN" altLang="en-US" sz="2800" b="1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损耗？</a:t>
            </a:r>
            <a:endParaRPr lang="zh-CN" altLang="en-US" sz="2800" b="1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pSp>
        <p:nvGrpSpPr>
          <p:cNvPr id="2" name="组合 4"/>
          <p:cNvGrpSpPr/>
          <p:nvPr/>
        </p:nvGrpSpPr>
        <p:grpSpPr>
          <a:xfrm>
            <a:off x="1145551" y="4967821"/>
            <a:ext cx="2576512" cy="883920"/>
            <a:chOff x="1190620" y="4956223"/>
            <a:chExt cx="2576512" cy="883920"/>
          </a:xfrm>
        </p:grpSpPr>
        <p:sp>
          <p:nvSpPr>
            <p:cNvPr id="21519" name="Text Box 19"/>
            <p:cNvSpPr txBox="1">
              <a:spLocks noChangeArrowheads="1"/>
            </p:cNvSpPr>
            <p:nvPr/>
          </p:nvSpPr>
          <p:spPr bwMode="auto">
            <a:xfrm>
              <a:off x="1190620" y="5113919"/>
              <a:ext cx="2576512" cy="492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6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由       </a:t>
              </a:r>
              <a:r>
                <a:rPr lang="zh-CN" altLang="en-US" sz="2600" b="1" dirty="0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可知</a:t>
              </a:r>
              <a:r>
                <a:rPr lang="zh-CN" altLang="en-US" sz="26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：</a:t>
              </a:r>
              <a:endParaRPr lang="zh-CN" altLang="en-US" sz="26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1625031" y="4956223"/>
            <a:ext cx="1151890" cy="8839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" name="Equation" r:id="rId2" imgW="13716000" imgH="9753600" progId="Equation.DSMT4">
                    <p:embed/>
                  </p:oleObj>
                </mc:Choice>
                <mc:Fallback>
                  <p:oleObj name="Equation" r:id="rId2" imgW="13716000" imgH="9753600" progId="Equation.DSMT4">
                    <p:embed/>
                    <p:pic>
                      <p:nvPicPr>
                        <p:cNvPr id="0" name="图片 102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625031" y="4956223"/>
                          <a:ext cx="1151890" cy="8839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/>
      <p:bldP spid="21511" grpId="0"/>
      <p:bldP spid="21512" grpId="0" animBg="1"/>
      <p:bldP spid="21513" grpId="0"/>
      <p:bldP spid="21506" grpId="0"/>
      <p:bldP spid="21514" grpId="0"/>
      <p:bldP spid="21515" grpId="0"/>
      <p:bldP spid="21516" grpId="0"/>
      <p:bldP spid="21517" grpId="0" animBg="1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4"/>
          <p:cNvSpPr txBox="1">
            <a:spLocks noChangeArrowheads="1"/>
          </p:cNvSpPr>
          <p:nvPr/>
        </p:nvSpPr>
        <p:spPr bwMode="auto">
          <a:xfrm>
            <a:off x="421927" y="720378"/>
            <a:ext cx="8180208" cy="21729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</a:t>
            </a:r>
            <a:r>
              <a:rPr kumimoji="1"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把</a:t>
            </a:r>
            <a:r>
              <a:rPr kumimoji="1" lang="zh-CN" altLang="en-US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功率</a:t>
            </a:r>
            <a:r>
              <a:rPr kumimoji="1"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 </a:t>
            </a:r>
            <a:r>
              <a:rPr kumimoji="1" lang="en-US" altLang="zh-CN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20 kW </a:t>
            </a:r>
            <a:r>
              <a:rPr kumimoji="1"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电能用铝导线</a:t>
            </a:r>
            <a:r>
              <a:rPr kumimoji="1"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输送到 </a:t>
            </a:r>
            <a:r>
              <a:rPr kumimoji="1" lang="en-US" altLang="zh-CN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 km </a:t>
            </a:r>
            <a:r>
              <a:rPr kumimoji="1"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以外</a:t>
            </a:r>
            <a:r>
              <a:rPr kumimoji="1" lang="zh-CN" altLang="en-US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地方，要使功率损失为输送功率</a:t>
            </a:r>
            <a:r>
              <a:rPr kumimoji="1"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 </a:t>
            </a:r>
            <a:r>
              <a:rPr kumimoji="1" lang="en-US" altLang="zh-CN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r>
              <a:rPr kumimoji="1" lang="en-US" altLang="zh-CN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%</a:t>
            </a:r>
            <a:r>
              <a:rPr kumimoji="1" lang="zh-CN" altLang="en-US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用 </a:t>
            </a:r>
            <a:r>
              <a:rPr kumimoji="1" lang="en-US" altLang="zh-CN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20 V </a:t>
            </a:r>
            <a:r>
              <a:rPr kumimoji="1"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电压输电，导线横截面积大约为</a:t>
            </a:r>
            <a:r>
              <a:rPr kumimoji="1"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多少 </a:t>
            </a:r>
            <a:r>
              <a:rPr kumimoji="1" lang="en-US" altLang="zh-CN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  </a:t>
            </a:r>
            <a:r>
              <a:rPr lang="en-US" altLang="zh-CN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 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铝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电阻率 </a:t>
            </a:r>
            <a:r>
              <a:rPr lang="el-GR" altLang="zh-CN" sz="26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ρ</a:t>
            </a:r>
            <a:r>
              <a:rPr lang="en-US" altLang="zh-CN" sz="26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2.9 </a:t>
            </a:r>
            <a:r>
              <a:rPr lang="el-GR" altLang="zh-CN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×</a:t>
            </a:r>
            <a:r>
              <a:rPr lang="en-US" altLang="zh-CN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r>
              <a:rPr lang="en-US" altLang="zh-CN" sz="2600" b="1" baseline="3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8  </a:t>
            </a:r>
            <a:r>
              <a:rPr lang="el-GR" altLang="zh-CN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Ω·</a:t>
            </a:r>
            <a:r>
              <a:rPr lang="en-US" altLang="zh-CN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 )</a:t>
            </a:r>
            <a:endParaRPr kumimoji="1" lang="en-US" altLang="zh-CN" sz="26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2532" name="Text Box 8"/>
          <p:cNvSpPr txBox="1">
            <a:spLocks noChangeArrowheads="1"/>
          </p:cNvSpPr>
          <p:nvPr/>
        </p:nvSpPr>
        <p:spPr bwMode="auto">
          <a:xfrm flipH="1">
            <a:off x="4912520" y="2368991"/>
            <a:ext cx="24591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S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 = 132 cm</a:t>
            </a:r>
            <a:r>
              <a:rPr kumimoji="1" lang="en-US" altLang="zh-CN" sz="28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2 </a:t>
            </a:r>
            <a:endParaRPr kumimoji="1"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533" name="Text Box 7"/>
          <p:cNvSpPr txBox="1">
            <a:spLocks noChangeArrowheads="1"/>
          </p:cNvSpPr>
          <p:nvPr/>
        </p:nvSpPr>
        <p:spPr bwMode="auto">
          <a:xfrm>
            <a:off x="399348" y="3293547"/>
            <a:ext cx="8293099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6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sz="2600" b="1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zh-CN" altLang="en-US" sz="26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各种金属中银的电阻率最小，但价格昂贵</a:t>
            </a:r>
            <a:r>
              <a:rPr lang="zh-CN" altLang="en-US" sz="2600" b="1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目前</a:t>
            </a:r>
            <a:r>
              <a:rPr lang="zh-CN" altLang="en-US" sz="26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选用电阻率较小的铜或铝作输电线，导线的</a:t>
            </a:r>
            <a:r>
              <a:rPr lang="zh-CN" altLang="en-US" sz="2600" b="1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横截</a:t>
            </a:r>
            <a:r>
              <a:rPr lang="zh-CN" altLang="en-US" sz="26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面积能否无限制地增大？</a:t>
            </a:r>
            <a:endParaRPr lang="zh-CN" altLang="en-US" sz="26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535" name="Text Box 10"/>
          <p:cNvSpPr txBox="1">
            <a:spLocks noChangeArrowheads="1"/>
          </p:cNvSpPr>
          <p:nvPr/>
        </p:nvSpPr>
        <p:spPr bwMode="auto">
          <a:xfrm>
            <a:off x="537723" y="4977707"/>
            <a:ext cx="8256325" cy="1130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sz="2600" b="1" dirty="0" smtClean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不能</a:t>
            </a:r>
            <a:r>
              <a:rPr lang="zh-CN" altLang="en-US" sz="2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无限制地增大，因为这样会多耗费金属材料</a:t>
            </a:r>
            <a:r>
              <a:rPr lang="zh-CN" altLang="en-US" sz="2600" b="1" dirty="0" smtClean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同时</a:t>
            </a:r>
            <a:r>
              <a:rPr lang="zh-CN" altLang="en-US" sz="2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输电线太重不利于架线。 </a:t>
            </a:r>
            <a:endParaRPr lang="zh-CN" altLang="en-US" sz="26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" name="Picture 2" descr="C:\Users\szwl09.JTYJY\Desktop\栏目图标\图标\二级\想一想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2" y="117474"/>
            <a:ext cx="1583449" cy="6029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22533" grpId="0"/>
      <p:bldP spid="2253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10"/>
          <p:cNvSpPr txBox="1">
            <a:spLocks noChangeArrowheads="1"/>
          </p:cNvSpPr>
          <p:nvPr/>
        </p:nvSpPr>
        <p:spPr bwMode="auto">
          <a:xfrm>
            <a:off x="273051" y="916696"/>
            <a:ext cx="8422742" cy="532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600" b="1" dirty="0" smtClean="0"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1. </a:t>
            </a:r>
            <a:r>
              <a:rPr lang="zh-CN" altLang="en-US" sz="2600" b="1" dirty="0" smtClean="0"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若</a:t>
            </a:r>
            <a:r>
              <a:rPr lang="zh-CN" altLang="en-US" sz="2600" b="1" dirty="0"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采用减小导线中电流的方法，又</a:t>
            </a:r>
            <a:r>
              <a:rPr lang="zh-CN" altLang="en-US" sz="2600" b="1" dirty="0" smtClean="0"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应采用</a:t>
            </a:r>
            <a:r>
              <a:rPr lang="zh-CN" altLang="en-US" sz="2600" b="1" dirty="0"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什么措施</a:t>
            </a:r>
            <a:r>
              <a:rPr lang="en-US" altLang="zh-CN" sz="2600" b="1" dirty="0"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?</a:t>
            </a:r>
            <a:endParaRPr lang="en-US" altLang="zh-CN" sz="2600" b="1" dirty="0">
              <a:latin typeface="华文行楷" panose="02010800040101010101" pitchFamily="2" charset="-122"/>
              <a:ea typeface="华文行楷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556" name="Text Box 13"/>
          <p:cNvSpPr txBox="1">
            <a:spLocks noChangeArrowheads="1"/>
          </p:cNvSpPr>
          <p:nvPr/>
        </p:nvSpPr>
        <p:spPr bwMode="auto">
          <a:xfrm>
            <a:off x="3097653" y="1902805"/>
            <a:ext cx="25733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减小输送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功率 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3557" name="Text Box 14"/>
          <p:cNvSpPr txBox="1">
            <a:spLocks noChangeArrowheads="1"/>
          </p:cNvSpPr>
          <p:nvPr/>
        </p:nvSpPr>
        <p:spPr bwMode="auto">
          <a:xfrm>
            <a:off x="713672" y="2199553"/>
            <a:ext cx="23117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U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知：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3558" name="Text Box 16"/>
          <p:cNvSpPr txBox="1">
            <a:spLocks noChangeArrowheads="1"/>
          </p:cNvSpPr>
          <p:nvPr/>
        </p:nvSpPr>
        <p:spPr bwMode="auto">
          <a:xfrm>
            <a:off x="3097654" y="2504466"/>
            <a:ext cx="25733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提高输电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电压 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</a:t>
            </a:r>
            <a:endParaRPr lang="en-US" altLang="zh-CN" sz="2400" b="1" i="1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3559" name="AutoShape 17"/>
          <p:cNvSpPr/>
          <p:nvPr/>
        </p:nvSpPr>
        <p:spPr bwMode="auto">
          <a:xfrm>
            <a:off x="2953190" y="1928858"/>
            <a:ext cx="144463" cy="1003053"/>
          </a:xfrm>
          <a:prstGeom prst="leftBrace">
            <a:avLst>
              <a:gd name="adj1" fmla="val 41484"/>
              <a:gd name="adj2" fmla="val 50000"/>
            </a:avLst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23560" name="Text Box 18"/>
          <p:cNvSpPr txBox="1">
            <a:spLocks noChangeArrowheads="1"/>
          </p:cNvSpPr>
          <p:nvPr/>
        </p:nvSpPr>
        <p:spPr bwMode="auto">
          <a:xfrm>
            <a:off x="5427311" y="2193892"/>
            <a:ext cx="258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减小输电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电流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3561" name="Text Box 19"/>
          <p:cNvSpPr txBox="1">
            <a:spLocks noChangeArrowheads="1"/>
          </p:cNvSpPr>
          <p:nvPr/>
        </p:nvSpPr>
        <p:spPr bwMode="auto">
          <a:xfrm>
            <a:off x="473117" y="4278138"/>
            <a:ext cx="8022609" cy="1532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于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电站的装机容量一定，因此电站向外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输送的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电功率是一定的，即在实际中不能以用户少用或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用电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来减少输电线上的功率损失。</a:t>
            </a:r>
            <a:endParaRPr kumimoji="1"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3563" name="Text Box 21"/>
          <p:cNvSpPr txBox="1">
            <a:spLocks noChangeArrowheads="1"/>
          </p:cNvSpPr>
          <p:nvPr/>
        </p:nvSpPr>
        <p:spPr bwMode="auto">
          <a:xfrm>
            <a:off x="387790" y="3436075"/>
            <a:ext cx="650972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600" b="1" dirty="0" smtClean="0"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sz="2600" b="1" dirty="0" smtClean="0"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能否</a:t>
            </a:r>
            <a:r>
              <a:rPr lang="zh-CN" altLang="en-US" sz="2600" b="1" dirty="0"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通过减小输送功率来减小输电电流</a:t>
            </a:r>
            <a:r>
              <a:rPr lang="en-US" altLang="zh-CN" sz="2600" b="1" dirty="0"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?</a:t>
            </a:r>
            <a:endParaRPr lang="en-US" altLang="zh-CN" sz="2600" b="1" dirty="0">
              <a:latin typeface="华文行楷" panose="02010800040101010101" pitchFamily="2" charset="-122"/>
              <a:ea typeface="华文行楷" panose="020108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1" name="Picture 2" descr="C:\Users\szwl09.JTYJY\Desktop\栏目图标\图标\二级\想一想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3" y="117475"/>
            <a:ext cx="151765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  <p:bldP spid="23557" grpId="0"/>
      <p:bldP spid="23558" grpId="0"/>
      <p:bldP spid="23559" grpId="0" animBg="1"/>
      <p:bldP spid="23560" grpId="0"/>
      <p:bldP spid="23561" grpId="0"/>
      <p:bldP spid="2356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6"/>
          <p:cNvSpPr txBox="1">
            <a:spLocks noChangeArrowheads="1"/>
          </p:cNvSpPr>
          <p:nvPr/>
        </p:nvSpPr>
        <p:spPr bwMode="auto">
          <a:xfrm>
            <a:off x="466726" y="663978"/>
            <a:ext cx="8191852" cy="21729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.  </a:t>
            </a:r>
            <a:r>
              <a:rPr kumimoji="1"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把</a:t>
            </a:r>
            <a:r>
              <a:rPr kumimoji="1" lang="zh-CN" altLang="en-US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功率</a:t>
            </a:r>
            <a:r>
              <a:rPr kumimoji="1"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 </a:t>
            </a:r>
            <a:r>
              <a:rPr kumimoji="1" lang="en-US" altLang="zh-CN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2 kW </a:t>
            </a:r>
            <a:r>
              <a:rPr kumimoji="1"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电能用总电阻</a:t>
            </a:r>
            <a:r>
              <a:rPr kumimoji="1"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 </a:t>
            </a:r>
            <a:r>
              <a:rPr kumimoji="1" lang="en-US" altLang="zh-CN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Ω </a:t>
            </a:r>
            <a:r>
              <a:rPr kumimoji="1"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导线</a:t>
            </a:r>
            <a:r>
              <a:rPr kumimoji="1" lang="zh-CN" altLang="en-US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输送到远方的用户，</a:t>
            </a:r>
            <a:r>
              <a:rPr kumimoji="1"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用 </a:t>
            </a:r>
            <a:r>
              <a:rPr kumimoji="1" lang="en-US" altLang="zh-CN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20 V </a:t>
            </a:r>
            <a:r>
              <a:rPr kumimoji="1"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电压输电</a:t>
            </a:r>
            <a:r>
              <a:rPr kumimoji="1"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导线</a:t>
            </a:r>
            <a:r>
              <a:rPr kumimoji="1" lang="zh-CN" altLang="en-US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损失的功率为多少？若</a:t>
            </a:r>
            <a:r>
              <a:rPr kumimoji="1"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改用 </a:t>
            </a:r>
            <a:r>
              <a:rPr kumimoji="1" lang="en-US" altLang="zh-CN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2 kV </a:t>
            </a:r>
            <a:r>
              <a:rPr kumimoji="1" lang="zh-CN" altLang="en-US" sz="2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电压输电</a:t>
            </a:r>
            <a:r>
              <a:rPr kumimoji="1" lang="zh-CN" altLang="en-US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导线损失的功率又为多少？</a:t>
            </a:r>
            <a:endParaRPr kumimoji="1" lang="zh-CN" altLang="en-US" sz="26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2" name="Picture 2" descr="E:\2015下学期精品课件\栏目图标\图标\二级\练一练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92" y="120677"/>
            <a:ext cx="1402475" cy="543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642137" y="5054758"/>
            <a:ext cx="8016441" cy="677108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>
              <a:lnSpc>
                <a:spcPct val="125000"/>
              </a:lnSpc>
            </a:pPr>
            <a:r>
              <a:rPr kumimoji="1"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       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华文行楷" panose="02010800040101010101" pitchFamily="2" charset="-122"/>
              <a:ea typeface="华文行楷" panose="02010800040101010101" pitchFamily="2" charset="-122"/>
              <a:sym typeface="黑体" panose="02010609060101010101" charset="-122"/>
            </a:endParaRPr>
          </a:p>
        </p:txBody>
      </p:sp>
      <p:grpSp>
        <p:nvGrpSpPr>
          <p:cNvPr id="3" name="组合 3"/>
          <p:cNvGrpSpPr/>
          <p:nvPr/>
        </p:nvGrpSpPr>
        <p:grpSpPr>
          <a:xfrm>
            <a:off x="834052" y="3105813"/>
            <a:ext cx="7093748" cy="835025"/>
            <a:chOff x="755029" y="3105813"/>
            <a:chExt cx="7093748" cy="835025"/>
          </a:xfrm>
        </p:grpSpPr>
        <p:sp>
          <p:nvSpPr>
            <p:cNvPr id="24581" name="Text Box 9"/>
            <p:cNvSpPr txBox="1">
              <a:spLocks noChangeArrowheads="1"/>
            </p:cNvSpPr>
            <p:nvPr/>
          </p:nvSpPr>
          <p:spPr bwMode="auto">
            <a:xfrm>
              <a:off x="755029" y="3292494"/>
              <a:ext cx="404274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20 V </a:t>
              </a:r>
              <a:r>
                <a:rPr kumimoji="1" lang="zh-CN" altLang="en-US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输电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损失的功率为 </a:t>
              </a:r>
              <a:endPara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4562652" y="3105813"/>
            <a:ext cx="3286125" cy="835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" name="Equation" r:id="rId2" imgW="38404800" imgH="9753600" progId="Equation.DSMT4">
                    <p:embed/>
                  </p:oleObj>
                </mc:Choice>
                <mc:Fallback>
                  <p:oleObj name="Equation" r:id="rId2" imgW="38404800" imgH="9753600" progId="Equation.DSMT4">
                    <p:embed/>
                    <p:pic>
                      <p:nvPicPr>
                        <p:cNvPr id="0" name="图片 204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562652" y="3105813"/>
                          <a:ext cx="3286125" cy="8350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2"/>
          <p:cNvGrpSpPr/>
          <p:nvPr/>
        </p:nvGrpSpPr>
        <p:grpSpPr>
          <a:xfrm>
            <a:off x="830857" y="4121554"/>
            <a:ext cx="6440452" cy="835025"/>
            <a:chOff x="751834" y="4223155"/>
            <a:chExt cx="6440452" cy="835025"/>
          </a:xfrm>
        </p:grpSpPr>
        <p:sp>
          <p:nvSpPr>
            <p:cNvPr id="24580" name="Text Box 8"/>
            <p:cNvSpPr txBox="1">
              <a:spLocks noChangeArrowheads="1"/>
            </p:cNvSpPr>
            <p:nvPr/>
          </p:nvSpPr>
          <p:spPr bwMode="auto">
            <a:xfrm>
              <a:off x="751834" y="4409836"/>
              <a:ext cx="38108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2 kV </a:t>
              </a:r>
              <a:r>
                <a:rPr kumimoji="1" lang="zh-CN" altLang="en-US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输电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损失的功率为 </a:t>
              </a:r>
              <a:endPara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/>
          </p:nvGraphicFramePr>
          <p:xfrm>
            <a:off x="4557036" y="4223155"/>
            <a:ext cx="2635250" cy="835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Equation" r:id="rId4" imgW="30784800" imgH="9753600" progId="Equation.DSMT4">
                    <p:embed/>
                  </p:oleObj>
                </mc:Choice>
                <mc:Fallback>
                  <p:oleObj name="Equation" r:id="rId4" imgW="30784800" imgH="9753600" progId="Equation.DSMT4">
                    <p:embed/>
                    <p:pic>
                      <p:nvPicPr>
                        <p:cNvPr id="0" name="图片 205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557036" y="4223155"/>
                          <a:ext cx="2635250" cy="8350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912853" y="5193257"/>
            <a:ext cx="7475007" cy="1077218"/>
          </a:xfrm>
          <a:prstGeom prst="rect">
            <a:avLst/>
          </a:prstGeom>
          <a:gradFill>
            <a:gsLst>
              <a:gs pos="0">
                <a:srgbClr val="FF0000">
                  <a:alpha val="0"/>
                </a:srgbClr>
              </a:gs>
              <a:gs pos="100000">
                <a:srgbClr val="FF0000">
                  <a:alpha val="0"/>
                </a:srgbClr>
              </a:gs>
              <a:gs pos="77000">
                <a:srgbClr val="FFFF00"/>
              </a:gs>
              <a:gs pos="22000">
                <a:srgbClr val="FFFF00"/>
              </a:gs>
            </a:gsLst>
            <a:lin ang="0" scaled="0"/>
          </a:gradFill>
          <a:effectLst>
            <a:outerShdw blurRad="76200" dist="12700" dir="2700000" sy="-23000" kx="-800400" algn="bl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减小输送</a:t>
            </a:r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电流可以</a:t>
            </a:r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通过提高输电</a:t>
            </a:r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电压的方法来</a:t>
            </a:r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实现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619</Words>
  <Application>WPS 演示</Application>
  <PresentationFormat>全屏显示(4:3)</PresentationFormat>
  <Paragraphs>340</Paragraphs>
  <Slides>2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6</vt:i4>
      </vt:variant>
      <vt:variant>
        <vt:lpstr>幻灯片标题</vt:lpstr>
      </vt:variant>
      <vt:variant>
        <vt:i4>23</vt:i4>
      </vt:variant>
    </vt:vector>
  </HeadingPairs>
  <TitlesOfParts>
    <vt:vector size="68" baseType="lpstr">
      <vt:lpstr>Arial</vt:lpstr>
      <vt:lpstr>宋体</vt:lpstr>
      <vt:lpstr>Wingdings</vt:lpstr>
      <vt:lpstr>Times New Roman</vt:lpstr>
      <vt:lpstr>楷体_GB2312</vt:lpstr>
      <vt:lpstr>新宋体</vt:lpstr>
      <vt:lpstr>方正姚体</vt:lpstr>
      <vt:lpstr>方正大黑简体</vt:lpstr>
      <vt:lpstr>Arial Unicode MS</vt:lpstr>
      <vt:lpstr>华文中宋</vt:lpstr>
      <vt:lpstr>黑体</vt:lpstr>
      <vt:lpstr>华文行楷</vt:lpstr>
      <vt:lpstr>微软雅黑</vt:lpstr>
      <vt:lpstr>仿宋_GB2312</vt:lpstr>
      <vt:lpstr>仿宋</vt:lpstr>
      <vt:lpstr>华文楷体</vt:lpstr>
      <vt:lpstr>Arial Unicode MS</vt:lpstr>
      <vt:lpstr>Calibri</vt:lpstr>
      <vt:lpstr>Office 主题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3</vt:lpstr>
      <vt:lpstr>Equation.3</vt:lpstr>
      <vt:lpstr>[知识梳理]   保质　 电阻　电流　 ② 升压变压器　④ 一次高压变电站　⑦ 低压变电站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iuzhong</dc:creator>
  <cp:lastModifiedBy>zhaiyujia</cp:lastModifiedBy>
  <cp:revision>34</cp:revision>
  <dcterms:created xsi:type="dcterms:W3CDTF">2019-08-22T11:56:00Z</dcterms:created>
  <dcterms:modified xsi:type="dcterms:W3CDTF">2019-11-26T08:06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767</vt:lpwstr>
  </property>
</Properties>
</file>